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Default Extension="svg" ContentType="image/svg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mp3" ContentType="audio/mpe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  <Default Extension="wdp" ContentType="image/vnd.ms-photo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2" r:id="rId1"/>
    <p:sldMasterId id="2147483684" r:id="rId2"/>
  </p:sldMasterIdLst>
  <p:notesMasterIdLst>
    <p:notesMasterId r:id="rId27"/>
  </p:notesMasterIdLst>
  <p:sldIdLst>
    <p:sldId id="259" r:id="rId3"/>
    <p:sldId id="331" r:id="rId4"/>
    <p:sldId id="312" r:id="rId5"/>
    <p:sldId id="313" r:id="rId6"/>
    <p:sldId id="318" r:id="rId7"/>
    <p:sldId id="319" r:id="rId8"/>
    <p:sldId id="320" r:id="rId9"/>
    <p:sldId id="315" r:id="rId10"/>
    <p:sldId id="344" r:id="rId11"/>
    <p:sldId id="330" r:id="rId12"/>
    <p:sldId id="257" r:id="rId13"/>
    <p:sldId id="260" r:id="rId14"/>
    <p:sldId id="335" r:id="rId15"/>
    <p:sldId id="337" r:id="rId16"/>
    <p:sldId id="338" r:id="rId17"/>
    <p:sldId id="333" r:id="rId18"/>
    <p:sldId id="334" r:id="rId19"/>
    <p:sldId id="343" r:id="rId20"/>
    <p:sldId id="342" r:id="rId21"/>
    <p:sldId id="325" r:id="rId22"/>
    <p:sldId id="328" r:id="rId23"/>
    <p:sldId id="329" r:id="rId24"/>
    <p:sldId id="269" r:id="rId25"/>
    <p:sldId id="332" r:id="rId26"/>
  </p:sldIdLst>
  <p:sldSz cx="9144000" cy="5143500" type="screen16x9"/>
  <p:notesSz cx="6858000" cy="9144000"/>
  <p:embeddedFontLst>
    <p:embeddedFont>
      <p:font typeface="Calibri" pitchFamily="34" charset="0"/>
      <p:regular r:id="rId28"/>
      <p:bold r:id="rId29"/>
      <p:italic r:id="rId30"/>
      <p:boldItalic r:id="rId31"/>
    </p:embeddedFont>
    <p:embeddedFont>
      <p:font typeface="Poppins" charset="0"/>
      <p:regular r:id="rId32"/>
      <p:bold r:id="rId33"/>
      <p:italic r:id="rId34"/>
      <p:boldItalic r:id="rId35"/>
    </p:embeddedFont>
    <p:embeddedFont>
      <p:font typeface="Work Sans" charset="0"/>
      <p:regular r:id="rId36"/>
      <p:bold r:id="rId37"/>
      <p:italic r:id="rId38"/>
      <p:boldItalic r:id="rId39"/>
    </p:embeddedFont>
    <p:embeddedFont>
      <p:font typeface="Calibri Light" pitchFamily="34" charset="0"/>
      <p:regular r:id="rId40"/>
      <p:italic r:id="rId41"/>
    </p:embeddedFont>
  </p:embeddedFontLst>
  <p:custDataLst>
    <p:tags r:id="rId42"/>
  </p:custData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0000"/>
    <a:srgbClr val="FFFFF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C510FEC-A4A2-4E5E-BD76-F0DB5DFC6A21}">
  <a:tblStyle styleId="{3C510FEC-A4A2-4E5E-BD76-F0DB5DFC6A2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1329" autoAdjust="0"/>
  </p:normalViewPr>
  <p:slideViewPr>
    <p:cSldViewPr snapToGrid="0">
      <p:cViewPr varScale="1">
        <p:scale>
          <a:sx n="78" d="100"/>
          <a:sy n="78" d="100"/>
        </p:scale>
        <p:origin x="-1134" y="-9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12.fntdata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font" Target="fonts/font7.fntdata"/><Relationship Id="rId42" Type="http://schemas.openxmlformats.org/officeDocument/2006/relationships/tags" Target="tags/tag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font" Target="fonts/font6.fntdata"/><Relationship Id="rId38" Type="http://schemas.openxmlformats.org/officeDocument/2006/relationships/font" Target="fonts/font11.fntdata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2.fntdata"/><Relationship Id="rId41" Type="http://schemas.openxmlformats.org/officeDocument/2006/relationships/font" Target="fonts/font1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5.fntdata"/><Relationship Id="rId37" Type="http://schemas.openxmlformats.org/officeDocument/2006/relationships/font" Target="fonts/font10.fntdata"/><Relationship Id="rId40" Type="http://schemas.openxmlformats.org/officeDocument/2006/relationships/font" Target="fonts/font13.fntdata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font" Target="fonts/font1.fntdata"/><Relationship Id="rId36" Type="http://schemas.openxmlformats.org/officeDocument/2006/relationships/font" Target="fonts/font9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4.fntdata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5.wmf"/><Relationship Id="rId4" Type="http://schemas.openxmlformats.org/officeDocument/2006/relationships/image" Target="../media/image5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5.wmf"/><Relationship Id="rId4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="" xmlns:p14="http://schemas.microsoft.com/office/powerpoint/2010/main" val="3067456243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" name="Google Shape;1148;gfa4ca88c29_0_123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9" name="Google Shape;1149;gfa4ca88c29_0_123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="" xmlns:p14="http://schemas.microsoft.com/office/powerpoint/2010/main" val="21127373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8" name="Google Shape;1088;gfa4ca88c29_0_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89" name="Google Shape;1089;gfa4ca88c29_0_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="" xmlns:p14="http://schemas.microsoft.com/office/powerpoint/2010/main" val="37665944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8" name="Google Shape;1088;gfa4ca88c29_0_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89" name="Google Shape;1089;gfa4ca88c29_0_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="" xmlns:p14="http://schemas.microsoft.com/office/powerpoint/2010/main" val="37665944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8" name="Google Shape;1088;gfa4ca88c29_0_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89" name="Google Shape;1089;gfa4ca88c29_0_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="" xmlns:p14="http://schemas.microsoft.com/office/powerpoint/2010/main" val="37665944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0" name="Google Shape;1410;gfa4ca88c29_0_9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11" name="Google Shape;1411;gfa4ca88c29_0_9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="" xmlns:p14="http://schemas.microsoft.com/office/powerpoint/2010/main" val="1867767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1" name="Google Shape;2451;gfa4ca88c29_0_344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52" name="Google Shape;2452;gfa4ca88c29_0_344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="" xmlns:p14="http://schemas.microsoft.com/office/powerpoint/2010/main" val="42191331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8" name="Google Shape;1088;gfa4ca88c29_0_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89" name="Google Shape;1089;gfa4ca88c29_0_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="" xmlns:p14="http://schemas.microsoft.com/office/powerpoint/2010/main" val="37665944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3" name="Google Shape;1643;gfa4ca88c29_0_15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44" name="Google Shape;1644;gfa4ca88c29_0_15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="" xmlns:p14="http://schemas.microsoft.com/office/powerpoint/2010/main" val="21754859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err="1" smtClean="0"/>
              <a:t>Bấm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vào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từng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quả</a:t>
            </a:r>
            <a:r>
              <a:rPr lang="en-US" b="1" baseline="0" dirty="0" smtClean="0"/>
              <a:t> cam </a:t>
            </a:r>
            <a:r>
              <a:rPr lang="en-US" b="1" baseline="0" dirty="0" err="1" smtClean="0"/>
              <a:t>để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mở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câu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hỏi</a:t>
            </a:r>
            <a:r>
              <a:rPr lang="en-US" b="1" baseline="0" dirty="0" smtClean="0"/>
              <a:t>. </a:t>
            </a:r>
            <a:r>
              <a:rPr lang="en-US" b="1" baseline="0" dirty="0" err="1" smtClean="0"/>
              <a:t>Nếu</a:t>
            </a:r>
            <a:r>
              <a:rPr lang="en-US" b="1" baseline="0" dirty="0" smtClean="0"/>
              <a:t> HS </a:t>
            </a:r>
            <a:r>
              <a:rPr lang="en-US" b="1" baseline="0" dirty="0" err="1" smtClean="0"/>
              <a:t>trả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lời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đúng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thì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bấm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tiếp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quả</a:t>
            </a:r>
            <a:r>
              <a:rPr lang="en-US" b="1" baseline="0" dirty="0" smtClean="0"/>
              <a:t> cam </a:t>
            </a:r>
            <a:r>
              <a:rPr lang="en-US" b="1" baseline="0" dirty="0" err="1" smtClean="0"/>
              <a:t>đó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lần</a:t>
            </a:r>
            <a:r>
              <a:rPr lang="en-US" b="1" baseline="0" dirty="0" smtClean="0"/>
              <a:t> 2 </a:t>
            </a:r>
            <a:r>
              <a:rPr lang="en-US" b="1" baseline="0" dirty="0" err="1" smtClean="0"/>
              <a:t>để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hái</a:t>
            </a:r>
            <a:r>
              <a:rPr lang="en-US" b="1" baseline="0" dirty="0" smtClean="0"/>
              <a:t> cam. </a:t>
            </a:r>
          </a:p>
          <a:p>
            <a:r>
              <a:rPr lang="en-US" b="1" baseline="0" dirty="0" err="1" smtClean="0"/>
              <a:t>Sau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khi</a:t>
            </a:r>
            <a:r>
              <a:rPr lang="en-US" b="1" baseline="0" dirty="0" smtClean="0"/>
              <a:t> HS </a:t>
            </a:r>
            <a:r>
              <a:rPr lang="en-US" b="1" baseline="0" dirty="0" err="1" smtClean="0"/>
              <a:t>trả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lời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hết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các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câu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hỏi</a:t>
            </a:r>
            <a:r>
              <a:rPr lang="en-US" b="1" baseline="0" dirty="0" smtClean="0"/>
              <a:t>, </a:t>
            </a:r>
            <a:r>
              <a:rPr lang="en-US" b="1" baseline="0" dirty="0" err="1" smtClean="0"/>
              <a:t>bấm</a:t>
            </a:r>
            <a:r>
              <a:rPr lang="en-US" b="1" baseline="0" dirty="0" smtClean="0"/>
              <a:t> “</a:t>
            </a:r>
            <a:r>
              <a:rPr lang="en-US" b="1" baseline="0" dirty="0" err="1" smtClean="0"/>
              <a:t>Tiếp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theo</a:t>
            </a:r>
            <a:r>
              <a:rPr lang="en-US" b="1" baseline="0" dirty="0" smtClean="0"/>
              <a:t>” </a:t>
            </a:r>
            <a:r>
              <a:rPr lang="en-US" b="1" baseline="0" dirty="0" err="1" smtClean="0"/>
              <a:t>để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đến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nội</a:t>
            </a:r>
            <a:r>
              <a:rPr lang="en-US" b="1" baseline="0" dirty="0" smtClean="0"/>
              <a:t> dung </a:t>
            </a:r>
            <a:r>
              <a:rPr lang="en-US" b="1" baseline="0" dirty="0" err="1" smtClean="0"/>
              <a:t>bài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học</a:t>
            </a:r>
            <a:r>
              <a:rPr lang="en-US" b="1" baseline="0" dirty="0" smtClean="0"/>
              <a:t>.</a:t>
            </a:r>
            <a:endParaRPr lang="en-US" b="1" dirty="0"/>
          </a:p>
        </p:txBody>
      </p:sp>
    </p:spTree>
    <p:extLst>
      <p:ext uri="{BB962C8B-B14F-4D97-AF65-F5344CB8AC3E}">
        <p14:creationId xmlns="" xmlns:p14="http://schemas.microsoft.com/office/powerpoint/2010/main" val="35016320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HS </a:t>
            </a:r>
            <a:r>
              <a:rPr lang="en-US" b="1" dirty="0" err="1" smtClean="0"/>
              <a:t>trả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lời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xong</a:t>
            </a:r>
            <a:r>
              <a:rPr lang="en-US" b="1" baseline="0" dirty="0" smtClean="0"/>
              <a:t>, </a:t>
            </a:r>
            <a:r>
              <a:rPr lang="en-US" b="1" baseline="0" dirty="0" err="1" smtClean="0"/>
              <a:t>bấm</a:t>
            </a:r>
            <a:r>
              <a:rPr lang="en-US" b="1" baseline="0" dirty="0" smtClean="0"/>
              <a:t> “Quay </a:t>
            </a:r>
            <a:r>
              <a:rPr lang="en-US" b="1" baseline="0" dirty="0" err="1" smtClean="0"/>
              <a:t>về</a:t>
            </a:r>
            <a:r>
              <a:rPr lang="en-US" b="1" baseline="0" dirty="0" smtClean="0"/>
              <a:t>” </a:t>
            </a:r>
            <a:r>
              <a:rPr lang="en-US" b="1" baseline="0" dirty="0" err="1" smtClean="0"/>
              <a:t>để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mở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tiếp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các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câu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hỏi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khác</a:t>
            </a:r>
            <a:r>
              <a:rPr lang="en-US" b="1" baseline="0" dirty="0" smtClean="0"/>
              <a:t>.</a:t>
            </a:r>
            <a:endParaRPr lang="en-US" b="1" dirty="0"/>
          </a:p>
        </p:txBody>
      </p:sp>
    </p:spTree>
    <p:extLst>
      <p:ext uri="{BB962C8B-B14F-4D97-AF65-F5344CB8AC3E}">
        <p14:creationId xmlns="" xmlns:p14="http://schemas.microsoft.com/office/powerpoint/2010/main" val="4392134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b="1" dirty="0" smtClean="0"/>
              <a:t>HS </a:t>
            </a:r>
            <a:r>
              <a:rPr lang="en-US" b="1" dirty="0" err="1" smtClean="0"/>
              <a:t>trả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lời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xong</a:t>
            </a:r>
            <a:r>
              <a:rPr lang="en-US" b="1" baseline="0" dirty="0" smtClean="0"/>
              <a:t>, </a:t>
            </a:r>
            <a:r>
              <a:rPr lang="en-US" b="1" baseline="0" dirty="0" err="1" smtClean="0"/>
              <a:t>bấm</a:t>
            </a:r>
            <a:r>
              <a:rPr lang="en-US" b="1" baseline="0" dirty="0" smtClean="0"/>
              <a:t> “Quay </a:t>
            </a:r>
            <a:r>
              <a:rPr lang="en-US" b="1" baseline="0" dirty="0" err="1" smtClean="0"/>
              <a:t>về</a:t>
            </a:r>
            <a:r>
              <a:rPr lang="en-US" b="1" baseline="0" dirty="0" smtClean="0"/>
              <a:t>” </a:t>
            </a:r>
            <a:r>
              <a:rPr lang="en-US" b="1" baseline="0" dirty="0" err="1" smtClean="0"/>
              <a:t>để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mở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tiếp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các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câu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hỏi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khác</a:t>
            </a:r>
            <a:r>
              <a:rPr lang="en-US" b="1" baseline="0" dirty="0" smtClean="0"/>
              <a:t>.</a:t>
            </a:r>
            <a:endParaRPr lang="en-US" b="1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6174757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b="1" dirty="0" smtClean="0"/>
              <a:t>HS </a:t>
            </a:r>
            <a:r>
              <a:rPr lang="en-US" b="1" dirty="0" err="1" smtClean="0"/>
              <a:t>trả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lời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xong</a:t>
            </a:r>
            <a:r>
              <a:rPr lang="en-US" b="1" baseline="0" dirty="0" smtClean="0"/>
              <a:t>, </a:t>
            </a:r>
            <a:r>
              <a:rPr lang="en-US" b="1" baseline="0" dirty="0" err="1" smtClean="0"/>
              <a:t>bấm</a:t>
            </a:r>
            <a:r>
              <a:rPr lang="en-US" b="1" baseline="0" dirty="0" smtClean="0"/>
              <a:t> “Quay </a:t>
            </a:r>
            <a:r>
              <a:rPr lang="en-US" b="1" baseline="0" dirty="0" err="1" smtClean="0"/>
              <a:t>về</a:t>
            </a:r>
            <a:r>
              <a:rPr lang="en-US" b="1" baseline="0" dirty="0" smtClean="0"/>
              <a:t>” </a:t>
            </a:r>
            <a:r>
              <a:rPr lang="en-US" b="1" baseline="0" dirty="0" err="1" smtClean="0"/>
              <a:t>để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mở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tiếp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các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câu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hỏi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khác</a:t>
            </a:r>
            <a:r>
              <a:rPr lang="en-US" b="1" baseline="0" dirty="0" smtClean="0"/>
              <a:t>.</a:t>
            </a:r>
            <a:endParaRPr lang="en-US" b="1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3935312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b="1" dirty="0" smtClean="0"/>
              <a:t>HS </a:t>
            </a:r>
            <a:r>
              <a:rPr lang="en-US" b="1" dirty="0" err="1" smtClean="0"/>
              <a:t>trả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lời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xong</a:t>
            </a:r>
            <a:r>
              <a:rPr lang="en-US" b="1" baseline="0" dirty="0" smtClean="0"/>
              <a:t>, </a:t>
            </a:r>
            <a:r>
              <a:rPr lang="en-US" b="1" baseline="0" dirty="0" err="1" smtClean="0"/>
              <a:t>bấm</a:t>
            </a:r>
            <a:r>
              <a:rPr lang="en-US" b="1" baseline="0" dirty="0" smtClean="0"/>
              <a:t> “Quay </a:t>
            </a:r>
            <a:r>
              <a:rPr lang="en-US" b="1" baseline="0" dirty="0" err="1" smtClean="0"/>
              <a:t>về</a:t>
            </a:r>
            <a:r>
              <a:rPr lang="en-US" b="1" baseline="0" dirty="0" smtClean="0"/>
              <a:t>” </a:t>
            </a:r>
            <a:r>
              <a:rPr lang="en-US" b="1" baseline="0" dirty="0" err="1" smtClean="0"/>
              <a:t>để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mở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tiếp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các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câu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hỏi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khác</a:t>
            </a:r>
            <a:r>
              <a:rPr lang="en-US" b="1" baseline="0" dirty="0" smtClean="0"/>
              <a:t>.</a:t>
            </a:r>
            <a:endParaRPr lang="en-US" b="1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9375745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b="1" dirty="0" smtClean="0"/>
              <a:t>HS </a:t>
            </a:r>
            <a:r>
              <a:rPr lang="en-US" b="1" dirty="0" err="1" smtClean="0"/>
              <a:t>trả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lời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xong</a:t>
            </a:r>
            <a:r>
              <a:rPr lang="en-US" b="1" baseline="0" dirty="0" smtClean="0"/>
              <a:t>, </a:t>
            </a:r>
            <a:r>
              <a:rPr lang="en-US" b="1" baseline="0" dirty="0" err="1" smtClean="0"/>
              <a:t>bấm</a:t>
            </a:r>
            <a:r>
              <a:rPr lang="en-US" b="1" baseline="0" dirty="0" smtClean="0"/>
              <a:t> “Quay </a:t>
            </a:r>
            <a:r>
              <a:rPr lang="en-US" b="1" baseline="0" dirty="0" err="1" smtClean="0"/>
              <a:t>về</a:t>
            </a:r>
            <a:r>
              <a:rPr lang="en-US" b="1" baseline="0" dirty="0" smtClean="0"/>
              <a:t>” </a:t>
            </a:r>
            <a:r>
              <a:rPr lang="en-US" b="1" baseline="0" dirty="0" err="1" smtClean="0"/>
              <a:t>để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mở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tiếp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các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câu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hỏi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khác</a:t>
            </a:r>
            <a:r>
              <a:rPr lang="en-US" b="1" baseline="0" dirty="0" smtClean="0"/>
              <a:t>.</a:t>
            </a:r>
            <a:endParaRPr lang="en-US" b="1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791814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2" name="Google Shape;1072;gad36770f46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73" name="Google Shape;1073;gad36770f46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="" xmlns:p14="http://schemas.microsoft.com/office/powerpoint/2010/main" val="2756461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3" name="Google Shape;1183;gfa4ca88c29_0_14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84" name="Google Shape;1184;gfa4ca88c29_0_14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="" xmlns:p14="http://schemas.microsoft.com/office/powerpoint/2010/main" val="19631922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bg>
      <p:bgPr>
        <a:solidFill>
          <a:schemeClr val="lt1"/>
        </a:solidFill>
        <a:effectLst/>
      </p:bgPr>
    </p:bg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" name="Google Shape;128;p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850" y="0"/>
            <a:ext cx="9140300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29" name="Google Shape;129;p4"/>
          <p:cNvSpPr txBox="1">
            <a:spLocks noGrp="1"/>
          </p:cNvSpPr>
          <p:nvPr>
            <p:ph type="body" idx="1"/>
          </p:nvPr>
        </p:nvSpPr>
        <p:spPr>
          <a:xfrm>
            <a:off x="904350" y="1369450"/>
            <a:ext cx="7335300" cy="28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88925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950"/>
              <a:buFont typeface="Livvic"/>
              <a:buChar char="●"/>
              <a:defRPr sz="950">
                <a:solidFill>
                  <a:srgbClr val="434343"/>
                </a:solidFill>
              </a:defRPr>
            </a:lvl1pPr>
            <a:lvl2pPr marL="914400" lvl="1" indent="-28892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950"/>
              <a:buChar char="○"/>
              <a:defRPr sz="950">
                <a:solidFill>
                  <a:srgbClr val="434343"/>
                </a:solidFill>
              </a:defRPr>
            </a:lvl2pPr>
            <a:lvl3pPr marL="1371600" lvl="2" indent="-288925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950"/>
              <a:buChar char="■"/>
              <a:defRPr sz="950">
                <a:solidFill>
                  <a:srgbClr val="434343"/>
                </a:solidFill>
              </a:defRPr>
            </a:lvl3pPr>
            <a:lvl4pPr marL="1828800" lvl="3" indent="-288925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950"/>
              <a:buChar char="●"/>
              <a:defRPr sz="950">
                <a:solidFill>
                  <a:srgbClr val="434343"/>
                </a:solidFill>
              </a:defRPr>
            </a:lvl4pPr>
            <a:lvl5pPr marL="2286000" lvl="4" indent="-288925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950"/>
              <a:buChar char="○"/>
              <a:defRPr sz="950">
                <a:solidFill>
                  <a:srgbClr val="434343"/>
                </a:solidFill>
              </a:defRPr>
            </a:lvl5pPr>
            <a:lvl6pPr marL="2743200" lvl="5" indent="-288925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950"/>
              <a:buChar char="■"/>
              <a:defRPr sz="950">
                <a:solidFill>
                  <a:srgbClr val="434343"/>
                </a:solidFill>
              </a:defRPr>
            </a:lvl6pPr>
            <a:lvl7pPr marL="3200400" lvl="6" indent="-288925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950"/>
              <a:buChar char="●"/>
              <a:defRPr sz="950">
                <a:solidFill>
                  <a:srgbClr val="434343"/>
                </a:solidFill>
              </a:defRPr>
            </a:lvl7pPr>
            <a:lvl8pPr marL="3657600" lvl="7" indent="-288925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950"/>
              <a:buChar char="○"/>
              <a:defRPr sz="950">
                <a:solidFill>
                  <a:srgbClr val="434343"/>
                </a:solidFill>
              </a:defRPr>
            </a:lvl8pPr>
            <a:lvl9pPr marL="4114800" lvl="8" indent="-288925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434343"/>
              </a:buClr>
              <a:buSzPts val="950"/>
              <a:buChar char="■"/>
              <a:defRPr sz="950"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130" name="Google Shape;130;p4"/>
          <p:cNvSpPr txBox="1">
            <a:spLocks noGrp="1"/>
          </p:cNvSpPr>
          <p:nvPr>
            <p:ph type="title"/>
          </p:nvPr>
        </p:nvSpPr>
        <p:spPr>
          <a:xfrm>
            <a:off x="1130200" y="863825"/>
            <a:ext cx="6883500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3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" name="Google Shape;337;p1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850" y="0"/>
            <a:ext cx="9140300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338" name="Google Shape;338;p13"/>
          <p:cNvSpPr txBox="1">
            <a:spLocks noGrp="1"/>
          </p:cNvSpPr>
          <p:nvPr>
            <p:ph type="title"/>
          </p:nvPr>
        </p:nvSpPr>
        <p:spPr>
          <a:xfrm>
            <a:off x="1130200" y="863825"/>
            <a:ext cx="6883500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339" name="Google Shape;339;p13"/>
          <p:cNvSpPr txBox="1">
            <a:spLocks noGrp="1"/>
          </p:cNvSpPr>
          <p:nvPr>
            <p:ph type="title" idx="2"/>
          </p:nvPr>
        </p:nvSpPr>
        <p:spPr>
          <a:xfrm>
            <a:off x="1952323" y="1386100"/>
            <a:ext cx="1794300" cy="42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1800"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40" name="Google Shape;340;p13"/>
          <p:cNvSpPr txBox="1">
            <a:spLocks noGrp="1"/>
          </p:cNvSpPr>
          <p:nvPr>
            <p:ph type="subTitle" idx="1"/>
          </p:nvPr>
        </p:nvSpPr>
        <p:spPr>
          <a:xfrm>
            <a:off x="1952175" y="1689078"/>
            <a:ext cx="2336400" cy="501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1" name="Google Shape;341;p13"/>
          <p:cNvSpPr txBox="1">
            <a:spLocks noGrp="1"/>
          </p:cNvSpPr>
          <p:nvPr>
            <p:ph type="title" idx="3" hasCustomPrompt="1"/>
          </p:nvPr>
        </p:nvSpPr>
        <p:spPr>
          <a:xfrm rot="3124">
            <a:off x="1266505" y="1587158"/>
            <a:ext cx="660300" cy="37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342" name="Google Shape;342;p13"/>
          <p:cNvSpPr txBox="1">
            <a:spLocks noGrp="1"/>
          </p:cNvSpPr>
          <p:nvPr>
            <p:ph type="title" idx="4" hasCustomPrompt="1"/>
          </p:nvPr>
        </p:nvSpPr>
        <p:spPr>
          <a:xfrm>
            <a:off x="1267645" y="2611512"/>
            <a:ext cx="657900" cy="375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343" name="Google Shape;343;p13"/>
          <p:cNvSpPr txBox="1">
            <a:spLocks noGrp="1"/>
          </p:cNvSpPr>
          <p:nvPr>
            <p:ph type="title" idx="5" hasCustomPrompt="1"/>
          </p:nvPr>
        </p:nvSpPr>
        <p:spPr>
          <a:xfrm>
            <a:off x="4939495" y="1589247"/>
            <a:ext cx="657900" cy="375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344" name="Google Shape;344;p13"/>
          <p:cNvSpPr txBox="1">
            <a:spLocks noGrp="1"/>
          </p:cNvSpPr>
          <p:nvPr>
            <p:ph type="title" idx="6"/>
          </p:nvPr>
        </p:nvSpPr>
        <p:spPr>
          <a:xfrm>
            <a:off x="1952331" y="2403202"/>
            <a:ext cx="1792200" cy="42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1800"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45" name="Google Shape;345;p13"/>
          <p:cNvSpPr txBox="1">
            <a:spLocks noGrp="1"/>
          </p:cNvSpPr>
          <p:nvPr>
            <p:ph type="subTitle" idx="7"/>
          </p:nvPr>
        </p:nvSpPr>
        <p:spPr>
          <a:xfrm>
            <a:off x="1952175" y="2683925"/>
            <a:ext cx="2336400" cy="502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6" name="Google Shape;346;p13"/>
          <p:cNvSpPr txBox="1">
            <a:spLocks noGrp="1"/>
          </p:cNvSpPr>
          <p:nvPr>
            <p:ph type="title" idx="8"/>
          </p:nvPr>
        </p:nvSpPr>
        <p:spPr>
          <a:xfrm>
            <a:off x="2011000" y="3398927"/>
            <a:ext cx="1792200" cy="42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1800"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47" name="Google Shape;347;p13"/>
          <p:cNvSpPr txBox="1">
            <a:spLocks noGrp="1"/>
          </p:cNvSpPr>
          <p:nvPr>
            <p:ph type="subTitle" idx="9"/>
          </p:nvPr>
        </p:nvSpPr>
        <p:spPr>
          <a:xfrm>
            <a:off x="2010850" y="3681600"/>
            <a:ext cx="2336400" cy="502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8" name="Google Shape;348;p13"/>
          <p:cNvSpPr txBox="1">
            <a:spLocks noGrp="1"/>
          </p:cNvSpPr>
          <p:nvPr>
            <p:ph type="title" idx="13"/>
          </p:nvPr>
        </p:nvSpPr>
        <p:spPr>
          <a:xfrm>
            <a:off x="5631200" y="3398927"/>
            <a:ext cx="1792200" cy="42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18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49" name="Google Shape;349;p13"/>
          <p:cNvSpPr txBox="1">
            <a:spLocks noGrp="1"/>
          </p:cNvSpPr>
          <p:nvPr>
            <p:ph type="subTitle" idx="14"/>
          </p:nvPr>
        </p:nvSpPr>
        <p:spPr>
          <a:xfrm>
            <a:off x="5631050" y="3681600"/>
            <a:ext cx="2336400" cy="502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0" name="Google Shape;350;p13"/>
          <p:cNvSpPr txBox="1">
            <a:spLocks noGrp="1"/>
          </p:cNvSpPr>
          <p:nvPr>
            <p:ph type="title" idx="15"/>
          </p:nvPr>
        </p:nvSpPr>
        <p:spPr>
          <a:xfrm>
            <a:off x="5631200" y="2403202"/>
            <a:ext cx="1792200" cy="42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18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51" name="Google Shape;351;p13"/>
          <p:cNvSpPr txBox="1">
            <a:spLocks noGrp="1"/>
          </p:cNvSpPr>
          <p:nvPr>
            <p:ph type="subTitle" idx="16"/>
          </p:nvPr>
        </p:nvSpPr>
        <p:spPr>
          <a:xfrm>
            <a:off x="5631050" y="2683925"/>
            <a:ext cx="2336400" cy="502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2" name="Google Shape;352;p13"/>
          <p:cNvSpPr txBox="1">
            <a:spLocks noGrp="1"/>
          </p:cNvSpPr>
          <p:nvPr>
            <p:ph type="title" idx="17"/>
          </p:nvPr>
        </p:nvSpPr>
        <p:spPr>
          <a:xfrm>
            <a:off x="5631200" y="1386100"/>
            <a:ext cx="1792200" cy="42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18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53" name="Google Shape;353;p13"/>
          <p:cNvSpPr txBox="1">
            <a:spLocks noGrp="1"/>
          </p:cNvSpPr>
          <p:nvPr>
            <p:ph type="subTitle" idx="18"/>
          </p:nvPr>
        </p:nvSpPr>
        <p:spPr>
          <a:xfrm>
            <a:off x="5631050" y="1687578"/>
            <a:ext cx="2336400" cy="502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4" name="Google Shape;354;p13"/>
          <p:cNvSpPr txBox="1">
            <a:spLocks noGrp="1"/>
          </p:cNvSpPr>
          <p:nvPr>
            <p:ph type="title" idx="19" hasCustomPrompt="1"/>
          </p:nvPr>
        </p:nvSpPr>
        <p:spPr>
          <a:xfrm rot="3134">
            <a:off x="4939358" y="3625667"/>
            <a:ext cx="658200" cy="375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355" name="Google Shape;355;p13"/>
          <p:cNvSpPr txBox="1">
            <a:spLocks noGrp="1"/>
          </p:cNvSpPr>
          <p:nvPr>
            <p:ph type="title" idx="20" hasCustomPrompt="1"/>
          </p:nvPr>
        </p:nvSpPr>
        <p:spPr>
          <a:xfrm rot="1568">
            <a:off x="1267697" y="3631508"/>
            <a:ext cx="657900" cy="375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356" name="Google Shape;356;p13"/>
          <p:cNvSpPr txBox="1">
            <a:spLocks noGrp="1"/>
          </p:cNvSpPr>
          <p:nvPr>
            <p:ph type="title" idx="21" hasCustomPrompt="1"/>
          </p:nvPr>
        </p:nvSpPr>
        <p:spPr>
          <a:xfrm rot="1567">
            <a:off x="4939340" y="2611500"/>
            <a:ext cx="658200" cy="375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grpSp>
        <p:nvGrpSpPr>
          <p:cNvPr id="2" name="Google Shape;357;p13"/>
          <p:cNvGrpSpPr/>
          <p:nvPr/>
        </p:nvGrpSpPr>
        <p:grpSpPr>
          <a:xfrm rot="638768">
            <a:off x="7931428" y="2333743"/>
            <a:ext cx="399809" cy="378560"/>
            <a:chOff x="2586400" y="2252375"/>
            <a:chExt cx="219500" cy="207825"/>
          </a:xfrm>
        </p:grpSpPr>
        <p:sp>
          <p:nvSpPr>
            <p:cNvPr id="358" name="Google Shape;358;p13"/>
            <p:cNvSpPr/>
            <p:nvPr/>
          </p:nvSpPr>
          <p:spPr>
            <a:xfrm>
              <a:off x="2636950" y="2252375"/>
              <a:ext cx="129750" cy="159800"/>
            </a:xfrm>
            <a:custGeom>
              <a:avLst/>
              <a:gdLst/>
              <a:ahLst/>
              <a:cxnLst/>
              <a:rect l="l" t="t" r="r" b="b"/>
              <a:pathLst>
                <a:path w="5190" h="6392" extrusionOk="0">
                  <a:moveTo>
                    <a:pt x="2754" y="1"/>
                  </a:moveTo>
                  <a:cubicBezTo>
                    <a:pt x="2241" y="1"/>
                    <a:pt x="1723" y="159"/>
                    <a:pt x="1296" y="450"/>
                  </a:cubicBezTo>
                  <a:cubicBezTo>
                    <a:pt x="406" y="1057"/>
                    <a:pt x="0" y="2174"/>
                    <a:pt x="81" y="3223"/>
                  </a:cubicBezTo>
                  <a:cubicBezTo>
                    <a:pt x="179" y="4482"/>
                    <a:pt x="941" y="5582"/>
                    <a:pt x="1907" y="6352"/>
                  </a:cubicBezTo>
                  <a:cubicBezTo>
                    <a:pt x="1941" y="6380"/>
                    <a:pt x="1979" y="6391"/>
                    <a:pt x="2016" y="6391"/>
                  </a:cubicBezTo>
                  <a:cubicBezTo>
                    <a:pt x="2156" y="6391"/>
                    <a:pt x="2279" y="6221"/>
                    <a:pt x="2144" y="6114"/>
                  </a:cubicBezTo>
                  <a:cubicBezTo>
                    <a:pt x="1365" y="5492"/>
                    <a:pt x="720" y="4668"/>
                    <a:pt x="490" y="3683"/>
                  </a:cubicBezTo>
                  <a:cubicBezTo>
                    <a:pt x="274" y="2761"/>
                    <a:pt x="474" y="1695"/>
                    <a:pt x="1151" y="1006"/>
                  </a:cubicBezTo>
                  <a:cubicBezTo>
                    <a:pt x="1564" y="586"/>
                    <a:pt x="2168" y="332"/>
                    <a:pt x="2764" y="332"/>
                  </a:cubicBezTo>
                  <a:cubicBezTo>
                    <a:pt x="3080" y="332"/>
                    <a:pt x="3394" y="403"/>
                    <a:pt x="3675" y="559"/>
                  </a:cubicBezTo>
                  <a:cubicBezTo>
                    <a:pt x="4456" y="992"/>
                    <a:pt x="4788" y="1929"/>
                    <a:pt x="4758" y="2781"/>
                  </a:cubicBezTo>
                  <a:cubicBezTo>
                    <a:pt x="4716" y="3972"/>
                    <a:pt x="3973" y="5019"/>
                    <a:pt x="3242" y="5905"/>
                  </a:cubicBezTo>
                  <a:cubicBezTo>
                    <a:pt x="3138" y="6030"/>
                    <a:pt x="3250" y="6199"/>
                    <a:pt x="3370" y="6199"/>
                  </a:cubicBezTo>
                  <a:cubicBezTo>
                    <a:pt x="3408" y="6199"/>
                    <a:pt x="3446" y="6183"/>
                    <a:pt x="3479" y="6143"/>
                  </a:cubicBezTo>
                  <a:cubicBezTo>
                    <a:pt x="4216" y="5250"/>
                    <a:pt x="4924" y="4245"/>
                    <a:pt x="5071" y="3067"/>
                  </a:cubicBezTo>
                  <a:cubicBezTo>
                    <a:pt x="5189" y="2122"/>
                    <a:pt x="4892" y="1056"/>
                    <a:pt x="4119" y="452"/>
                  </a:cubicBezTo>
                  <a:cubicBezTo>
                    <a:pt x="3723" y="144"/>
                    <a:pt x="3241" y="1"/>
                    <a:pt x="275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13"/>
            <p:cNvSpPr/>
            <p:nvPr/>
          </p:nvSpPr>
          <p:spPr>
            <a:xfrm>
              <a:off x="2678250" y="2402775"/>
              <a:ext cx="48825" cy="35525"/>
            </a:xfrm>
            <a:custGeom>
              <a:avLst/>
              <a:gdLst/>
              <a:ahLst/>
              <a:cxnLst/>
              <a:rect l="l" t="t" r="r" b="b"/>
              <a:pathLst>
                <a:path w="1953" h="1421" extrusionOk="0">
                  <a:moveTo>
                    <a:pt x="1669" y="0"/>
                  </a:moveTo>
                  <a:cubicBezTo>
                    <a:pt x="1639" y="0"/>
                    <a:pt x="1610" y="8"/>
                    <a:pt x="1584" y="22"/>
                  </a:cubicBezTo>
                  <a:cubicBezTo>
                    <a:pt x="1502" y="70"/>
                    <a:pt x="1482" y="171"/>
                    <a:pt x="1523" y="252"/>
                  </a:cubicBezTo>
                  <a:cubicBezTo>
                    <a:pt x="1589" y="379"/>
                    <a:pt x="1598" y="531"/>
                    <a:pt x="1560" y="672"/>
                  </a:cubicBezTo>
                  <a:cubicBezTo>
                    <a:pt x="1519" y="818"/>
                    <a:pt x="1431" y="940"/>
                    <a:pt x="1294" y="1013"/>
                  </a:cubicBezTo>
                  <a:cubicBezTo>
                    <a:pt x="1206" y="1062"/>
                    <a:pt x="1110" y="1085"/>
                    <a:pt x="1014" y="1085"/>
                  </a:cubicBezTo>
                  <a:cubicBezTo>
                    <a:pt x="819" y="1085"/>
                    <a:pt x="629" y="988"/>
                    <a:pt x="525" y="809"/>
                  </a:cubicBezTo>
                  <a:cubicBezTo>
                    <a:pt x="437" y="656"/>
                    <a:pt x="419" y="486"/>
                    <a:pt x="472" y="320"/>
                  </a:cubicBezTo>
                  <a:cubicBezTo>
                    <a:pt x="513" y="196"/>
                    <a:pt x="411" y="115"/>
                    <a:pt x="309" y="115"/>
                  </a:cubicBezTo>
                  <a:cubicBezTo>
                    <a:pt x="242" y="115"/>
                    <a:pt x="175" y="150"/>
                    <a:pt x="148" y="232"/>
                  </a:cubicBezTo>
                  <a:cubicBezTo>
                    <a:pt x="0" y="688"/>
                    <a:pt x="253" y="1204"/>
                    <a:pt x="701" y="1368"/>
                  </a:cubicBezTo>
                  <a:cubicBezTo>
                    <a:pt x="797" y="1403"/>
                    <a:pt x="900" y="1420"/>
                    <a:pt x="1003" y="1420"/>
                  </a:cubicBezTo>
                  <a:cubicBezTo>
                    <a:pt x="1133" y="1420"/>
                    <a:pt x="1264" y="1393"/>
                    <a:pt x="1382" y="1343"/>
                  </a:cubicBezTo>
                  <a:cubicBezTo>
                    <a:pt x="1605" y="1248"/>
                    <a:pt x="1770" y="1067"/>
                    <a:pt x="1857" y="842"/>
                  </a:cubicBezTo>
                  <a:cubicBezTo>
                    <a:pt x="1953" y="596"/>
                    <a:pt x="1934" y="316"/>
                    <a:pt x="1814" y="82"/>
                  </a:cubicBezTo>
                  <a:cubicBezTo>
                    <a:pt x="1787" y="29"/>
                    <a:pt x="1727" y="0"/>
                    <a:pt x="166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13"/>
            <p:cNvSpPr/>
            <p:nvPr/>
          </p:nvSpPr>
          <p:spPr>
            <a:xfrm>
              <a:off x="2679075" y="2322375"/>
              <a:ext cx="17100" cy="61700"/>
            </a:xfrm>
            <a:custGeom>
              <a:avLst/>
              <a:gdLst/>
              <a:ahLst/>
              <a:cxnLst/>
              <a:rect l="l" t="t" r="r" b="b"/>
              <a:pathLst>
                <a:path w="684" h="2468" extrusionOk="0">
                  <a:moveTo>
                    <a:pt x="205" y="1"/>
                  </a:moveTo>
                  <a:cubicBezTo>
                    <a:pt x="104" y="1"/>
                    <a:pt x="1" y="82"/>
                    <a:pt x="39" y="207"/>
                  </a:cubicBezTo>
                  <a:cubicBezTo>
                    <a:pt x="247" y="889"/>
                    <a:pt x="347" y="1593"/>
                    <a:pt x="334" y="2305"/>
                  </a:cubicBezTo>
                  <a:cubicBezTo>
                    <a:pt x="333" y="2413"/>
                    <a:pt x="416" y="2467"/>
                    <a:pt x="500" y="2467"/>
                  </a:cubicBezTo>
                  <a:cubicBezTo>
                    <a:pt x="585" y="2467"/>
                    <a:pt x="669" y="2413"/>
                    <a:pt x="671" y="2305"/>
                  </a:cubicBezTo>
                  <a:cubicBezTo>
                    <a:pt x="683" y="1566"/>
                    <a:pt x="579" y="826"/>
                    <a:pt x="363" y="118"/>
                  </a:cubicBezTo>
                  <a:cubicBezTo>
                    <a:pt x="338" y="36"/>
                    <a:pt x="272" y="1"/>
                    <a:pt x="20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13"/>
            <p:cNvSpPr/>
            <p:nvPr/>
          </p:nvSpPr>
          <p:spPr>
            <a:xfrm>
              <a:off x="2658575" y="2323500"/>
              <a:ext cx="71425" cy="22100"/>
            </a:xfrm>
            <a:custGeom>
              <a:avLst/>
              <a:gdLst/>
              <a:ahLst/>
              <a:cxnLst/>
              <a:rect l="l" t="t" r="r" b="b"/>
              <a:pathLst>
                <a:path w="2857" h="884" extrusionOk="0">
                  <a:moveTo>
                    <a:pt x="2674" y="0"/>
                  </a:moveTo>
                  <a:cubicBezTo>
                    <a:pt x="2629" y="0"/>
                    <a:pt x="2584" y="18"/>
                    <a:pt x="2547" y="48"/>
                  </a:cubicBezTo>
                  <a:cubicBezTo>
                    <a:pt x="2135" y="378"/>
                    <a:pt x="1615" y="546"/>
                    <a:pt x="1094" y="546"/>
                  </a:cubicBezTo>
                  <a:cubicBezTo>
                    <a:pt x="815" y="546"/>
                    <a:pt x="535" y="497"/>
                    <a:pt x="272" y="400"/>
                  </a:cubicBezTo>
                  <a:cubicBezTo>
                    <a:pt x="251" y="393"/>
                    <a:pt x="231" y="389"/>
                    <a:pt x="213" y="389"/>
                  </a:cubicBezTo>
                  <a:cubicBezTo>
                    <a:pt x="53" y="389"/>
                    <a:pt x="1" y="658"/>
                    <a:pt x="182" y="725"/>
                  </a:cubicBezTo>
                  <a:cubicBezTo>
                    <a:pt x="472" y="832"/>
                    <a:pt x="776" y="884"/>
                    <a:pt x="1079" y="884"/>
                  </a:cubicBezTo>
                  <a:cubicBezTo>
                    <a:pt x="1691" y="884"/>
                    <a:pt x="2300" y="674"/>
                    <a:pt x="2785" y="285"/>
                  </a:cubicBezTo>
                  <a:cubicBezTo>
                    <a:pt x="2856" y="229"/>
                    <a:pt x="2843" y="108"/>
                    <a:pt x="2785" y="48"/>
                  </a:cubicBezTo>
                  <a:cubicBezTo>
                    <a:pt x="2752" y="15"/>
                    <a:pt x="2713" y="0"/>
                    <a:pt x="267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13"/>
            <p:cNvSpPr/>
            <p:nvPr/>
          </p:nvSpPr>
          <p:spPr>
            <a:xfrm>
              <a:off x="2703750" y="2318650"/>
              <a:ext cx="9775" cy="65425"/>
            </a:xfrm>
            <a:custGeom>
              <a:avLst/>
              <a:gdLst/>
              <a:ahLst/>
              <a:cxnLst/>
              <a:rect l="l" t="t" r="r" b="b"/>
              <a:pathLst>
                <a:path w="391" h="2617" extrusionOk="0">
                  <a:moveTo>
                    <a:pt x="224" y="0"/>
                  </a:moveTo>
                  <a:cubicBezTo>
                    <a:pt x="140" y="0"/>
                    <a:pt x="55" y="54"/>
                    <a:pt x="52" y="163"/>
                  </a:cubicBezTo>
                  <a:cubicBezTo>
                    <a:pt x="36" y="927"/>
                    <a:pt x="19" y="1690"/>
                    <a:pt x="3" y="2454"/>
                  </a:cubicBezTo>
                  <a:cubicBezTo>
                    <a:pt x="1" y="2563"/>
                    <a:pt x="83" y="2617"/>
                    <a:pt x="167" y="2617"/>
                  </a:cubicBezTo>
                  <a:cubicBezTo>
                    <a:pt x="251" y="2617"/>
                    <a:pt x="337" y="2563"/>
                    <a:pt x="339" y="2454"/>
                  </a:cubicBezTo>
                  <a:cubicBezTo>
                    <a:pt x="355" y="1690"/>
                    <a:pt x="372" y="927"/>
                    <a:pt x="389" y="163"/>
                  </a:cubicBezTo>
                  <a:cubicBezTo>
                    <a:pt x="391" y="54"/>
                    <a:pt x="308" y="0"/>
                    <a:pt x="2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13"/>
            <p:cNvSpPr/>
            <p:nvPr/>
          </p:nvSpPr>
          <p:spPr>
            <a:xfrm>
              <a:off x="2676225" y="2418125"/>
              <a:ext cx="48200" cy="8450"/>
            </a:xfrm>
            <a:custGeom>
              <a:avLst/>
              <a:gdLst/>
              <a:ahLst/>
              <a:cxnLst/>
              <a:rect l="l" t="t" r="r" b="b"/>
              <a:pathLst>
                <a:path w="1928" h="338" extrusionOk="0">
                  <a:moveTo>
                    <a:pt x="217" y="1"/>
                  </a:moveTo>
                  <a:cubicBezTo>
                    <a:pt x="0" y="1"/>
                    <a:pt x="0" y="337"/>
                    <a:pt x="217" y="337"/>
                  </a:cubicBezTo>
                  <a:lnTo>
                    <a:pt x="1711" y="337"/>
                  </a:lnTo>
                  <a:cubicBezTo>
                    <a:pt x="1927" y="337"/>
                    <a:pt x="1927" y="1"/>
                    <a:pt x="17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" name="Google Shape;364;p13"/>
            <p:cNvSpPr/>
            <p:nvPr/>
          </p:nvSpPr>
          <p:spPr>
            <a:xfrm>
              <a:off x="2675050" y="2415550"/>
              <a:ext cx="58300" cy="28300"/>
            </a:xfrm>
            <a:custGeom>
              <a:avLst/>
              <a:gdLst/>
              <a:ahLst/>
              <a:cxnLst/>
              <a:rect l="l" t="t" r="r" b="b"/>
              <a:pathLst>
                <a:path w="2332" h="1132" extrusionOk="0">
                  <a:moveTo>
                    <a:pt x="1960" y="1"/>
                  </a:moveTo>
                  <a:cubicBezTo>
                    <a:pt x="1805" y="1"/>
                    <a:pt x="1703" y="227"/>
                    <a:pt x="1869" y="311"/>
                  </a:cubicBezTo>
                  <a:cubicBezTo>
                    <a:pt x="1920" y="336"/>
                    <a:pt x="1940" y="370"/>
                    <a:pt x="1945" y="407"/>
                  </a:cubicBezTo>
                  <a:cubicBezTo>
                    <a:pt x="1957" y="474"/>
                    <a:pt x="1941" y="539"/>
                    <a:pt x="1910" y="596"/>
                  </a:cubicBezTo>
                  <a:cubicBezTo>
                    <a:pt x="1825" y="752"/>
                    <a:pt x="1605" y="784"/>
                    <a:pt x="1438" y="793"/>
                  </a:cubicBezTo>
                  <a:cubicBezTo>
                    <a:pt x="1362" y="796"/>
                    <a:pt x="1271" y="801"/>
                    <a:pt x="1174" y="801"/>
                  </a:cubicBezTo>
                  <a:cubicBezTo>
                    <a:pt x="835" y="801"/>
                    <a:pt x="424" y="746"/>
                    <a:pt x="351" y="400"/>
                  </a:cubicBezTo>
                  <a:cubicBezTo>
                    <a:pt x="333" y="316"/>
                    <a:pt x="271" y="280"/>
                    <a:pt x="206" y="280"/>
                  </a:cubicBezTo>
                  <a:cubicBezTo>
                    <a:pt x="107" y="280"/>
                    <a:pt x="0" y="363"/>
                    <a:pt x="27" y="490"/>
                  </a:cubicBezTo>
                  <a:cubicBezTo>
                    <a:pt x="90" y="791"/>
                    <a:pt x="358" y="995"/>
                    <a:pt x="642" y="1073"/>
                  </a:cubicBezTo>
                  <a:cubicBezTo>
                    <a:pt x="798" y="1115"/>
                    <a:pt x="961" y="1125"/>
                    <a:pt x="1121" y="1128"/>
                  </a:cubicBezTo>
                  <a:cubicBezTo>
                    <a:pt x="1182" y="1130"/>
                    <a:pt x="1243" y="1132"/>
                    <a:pt x="1304" y="1132"/>
                  </a:cubicBezTo>
                  <a:cubicBezTo>
                    <a:pt x="1395" y="1132"/>
                    <a:pt x="1486" y="1128"/>
                    <a:pt x="1577" y="1117"/>
                  </a:cubicBezTo>
                  <a:cubicBezTo>
                    <a:pt x="1864" y="1081"/>
                    <a:pt x="2136" y="955"/>
                    <a:pt x="2244" y="670"/>
                  </a:cubicBezTo>
                  <a:cubicBezTo>
                    <a:pt x="2331" y="438"/>
                    <a:pt x="2275" y="138"/>
                    <a:pt x="2039" y="21"/>
                  </a:cubicBezTo>
                  <a:cubicBezTo>
                    <a:pt x="2011" y="7"/>
                    <a:pt x="1985" y="1"/>
                    <a:pt x="196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5" name="Google Shape;365;p13"/>
            <p:cNvSpPr/>
            <p:nvPr/>
          </p:nvSpPr>
          <p:spPr>
            <a:xfrm>
              <a:off x="2695800" y="2422850"/>
              <a:ext cx="17525" cy="12175"/>
            </a:xfrm>
            <a:custGeom>
              <a:avLst/>
              <a:gdLst/>
              <a:ahLst/>
              <a:cxnLst/>
              <a:rect l="l" t="t" r="r" b="b"/>
              <a:pathLst>
                <a:path w="701" h="487" extrusionOk="0">
                  <a:moveTo>
                    <a:pt x="521" y="0"/>
                  </a:moveTo>
                  <a:cubicBezTo>
                    <a:pt x="507" y="0"/>
                    <a:pt x="493" y="2"/>
                    <a:pt x="481" y="7"/>
                  </a:cubicBezTo>
                  <a:cubicBezTo>
                    <a:pt x="365" y="57"/>
                    <a:pt x="248" y="105"/>
                    <a:pt x="131" y="155"/>
                  </a:cubicBezTo>
                  <a:cubicBezTo>
                    <a:pt x="109" y="160"/>
                    <a:pt x="90" y="169"/>
                    <a:pt x="74" y="184"/>
                  </a:cubicBezTo>
                  <a:cubicBezTo>
                    <a:pt x="56" y="197"/>
                    <a:pt x="41" y="213"/>
                    <a:pt x="30" y="231"/>
                  </a:cubicBezTo>
                  <a:cubicBezTo>
                    <a:pt x="9" y="268"/>
                    <a:pt x="1" y="321"/>
                    <a:pt x="13" y="362"/>
                  </a:cubicBezTo>
                  <a:cubicBezTo>
                    <a:pt x="27" y="402"/>
                    <a:pt x="52" y="441"/>
                    <a:pt x="91" y="462"/>
                  </a:cubicBezTo>
                  <a:cubicBezTo>
                    <a:pt x="117" y="476"/>
                    <a:pt x="149" y="486"/>
                    <a:pt x="180" y="486"/>
                  </a:cubicBezTo>
                  <a:cubicBezTo>
                    <a:pt x="194" y="486"/>
                    <a:pt x="208" y="484"/>
                    <a:pt x="221" y="479"/>
                  </a:cubicBezTo>
                  <a:cubicBezTo>
                    <a:pt x="337" y="430"/>
                    <a:pt x="454" y="381"/>
                    <a:pt x="570" y="331"/>
                  </a:cubicBezTo>
                  <a:cubicBezTo>
                    <a:pt x="592" y="326"/>
                    <a:pt x="611" y="317"/>
                    <a:pt x="628" y="302"/>
                  </a:cubicBezTo>
                  <a:cubicBezTo>
                    <a:pt x="646" y="290"/>
                    <a:pt x="660" y="274"/>
                    <a:pt x="671" y="255"/>
                  </a:cubicBezTo>
                  <a:cubicBezTo>
                    <a:pt x="692" y="219"/>
                    <a:pt x="700" y="165"/>
                    <a:pt x="688" y="125"/>
                  </a:cubicBezTo>
                  <a:cubicBezTo>
                    <a:pt x="675" y="84"/>
                    <a:pt x="650" y="45"/>
                    <a:pt x="611" y="24"/>
                  </a:cubicBezTo>
                  <a:cubicBezTo>
                    <a:pt x="585" y="11"/>
                    <a:pt x="552" y="0"/>
                    <a:pt x="52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" name="Google Shape;366;p13"/>
            <p:cNvSpPr/>
            <p:nvPr/>
          </p:nvSpPr>
          <p:spPr>
            <a:xfrm>
              <a:off x="2694550" y="2436475"/>
              <a:ext cx="24050" cy="23725"/>
            </a:xfrm>
            <a:custGeom>
              <a:avLst/>
              <a:gdLst/>
              <a:ahLst/>
              <a:cxnLst/>
              <a:rect l="l" t="t" r="r" b="b"/>
              <a:pathLst>
                <a:path w="962" h="949" extrusionOk="0">
                  <a:moveTo>
                    <a:pt x="355" y="354"/>
                  </a:moveTo>
                  <a:cubicBezTo>
                    <a:pt x="353" y="357"/>
                    <a:pt x="352" y="360"/>
                    <a:pt x="351" y="363"/>
                  </a:cubicBezTo>
                  <a:cubicBezTo>
                    <a:pt x="352" y="360"/>
                    <a:pt x="353" y="357"/>
                    <a:pt x="355" y="354"/>
                  </a:cubicBezTo>
                  <a:close/>
                  <a:moveTo>
                    <a:pt x="539" y="415"/>
                  </a:moveTo>
                  <a:lnTo>
                    <a:pt x="539" y="415"/>
                  </a:lnTo>
                  <a:cubicBezTo>
                    <a:pt x="544" y="417"/>
                    <a:pt x="549" y="419"/>
                    <a:pt x="554" y="421"/>
                  </a:cubicBezTo>
                  <a:lnTo>
                    <a:pt x="554" y="421"/>
                  </a:lnTo>
                  <a:cubicBezTo>
                    <a:pt x="549" y="419"/>
                    <a:pt x="544" y="417"/>
                    <a:pt x="539" y="415"/>
                  </a:cubicBezTo>
                  <a:close/>
                  <a:moveTo>
                    <a:pt x="338" y="431"/>
                  </a:moveTo>
                  <a:cubicBezTo>
                    <a:pt x="338" y="433"/>
                    <a:pt x="337" y="435"/>
                    <a:pt x="337" y="437"/>
                  </a:cubicBezTo>
                  <a:cubicBezTo>
                    <a:pt x="337" y="435"/>
                    <a:pt x="337" y="433"/>
                    <a:pt x="338" y="431"/>
                  </a:cubicBezTo>
                  <a:close/>
                  <a:moveTo>
                    <a:pt x="587" y="442"/>
                  </a:moveTo>
                  <a:cubicBezTo>
                    <a:pt x="588" y="442"/>
                    <a:pt x="588" y="443"/>
                    <a:pt x="588" y="443"/>
                  </a:cubicBezTo>
                  <a:cubicBezTo>
                    <a:pt x="588" y="443"/>
                    <a:pt x="588" y="442"/>
                    <a:pt x="587" y="442"/>
                  </a:cubicBezTo>
                  <a:close/>
                  <a:moveTo>
                    <a:pt x="606" y="483"/>
                  </a:moveTo>
                  <a:cubicBezTo>
                    <a:pt x="606" y="484"/>
                    <a:pt x="606" y="485"/>
                    <a:pt x="607" y="486"/>
                  </a:cubicBezTo>
                  <a:lnTo>
                    <a:pt x="607" y="486"/>
                  </a:lnTo>
                  <a:cubicBezTo>
                    <a:pt x="607" y="486"/>
                    <a:pt x="607" y="486"/>
                    <a:pt x="607" y="486"/>
                  </a:cubicBezTo>
                  <a:lnTo>
                    <a:pt x="607" y="486"/>
                  </a:lnTo>
                  <a:cubicBezTo>
                    <a:pt x="606" y="485"/>
                    <a:pt x="606" y="484"/>
                    <a:pt x="606" y="483"/>
                  </a:cubicBezTo>
                  <a:close/>
                  <a:moveTo>
                    <a:pt x="607" y="486"/>
                  </a:moveTo>
                  <a:cubicBezTo>
                    <a:pt x="607" y="486"/>
                    <a:pt x="607" y="487"/>
                    <a:pt x="607" y="487"/>
                  </a:cubicBezTo>
                  <a:cubicBezTo>
                    <a:pt x="607" y="487"/>
                    <a:pt x="607" y="486"/>
                    <a:pt x="607" y="486"/>
                  </a:cubicBezTo>
                  <a:lnTo>
                    <a:pt x="607" y="486"/>
                  </a:lnTo>
                  <a:cubicBezTo>
                    <a:pt x="607" y="486"/>
                    <a:pt x="607" y="486"/>
                    <a:pt x="607" y="486"/>
                  </a:cubicBezTo>
                  <a:close/>
                  <a:moveTo>
                    <a:pt x="346" y="506"/>
                  </a:moveTo>
                  <a:cubicBezTo>
                    <a:pt x="349" y="510"/>
                    <a:pt x="350" y="514"/>
                    <a:pt x="352" y="519"/>
                  </a:cubicBezTo>
                  <a:lnTo>
                    <a:pt x="352" y="519"/>
                  </a:lnTo>
                  <a:cubicBezTo>
                    <a:pt x="350" y="515"/>
                    <a:pt x="348" y="510"/>
                    <a:pt x="346" y="506"/>
                  </a:cubicBezTo>
                  <a:close/>
                  <a:moveTo>
                    <a:pt x="360" y="537"/>
                  </a:moveTo>
                  <a:cubicBezTo>
                    <a:pt x="360" y="539"/>
                    <a:pt x="361" y="540"/>
                    <a:pt x="362" y="541"/>
                  </a:cubicBezTo>
                  <a:lnTo>
                    <a:pt x="362" y="541"/>
                  </a:lnTo>
                  <a:cubicBezTo>
                    <a:pt x="361" y="541"/>
                    <a:pt x="361" y="541"/>
                    <a:pt x="361" y="541"/>
                  </a:cubicBezTo>
                  <a:lnTo>
                    <a:pt x="361" y="541"/>
                  </a:lnTo>
                  <a:cubicBezTo>
                    <a:pt x="361" y="541"/>
                    <a:pt x="361" y="541"/>
                    <a:pt x="361" y="541"/>
                  </a:cubicBezTo>
                  <a:lnTo>
                    <a:pt x="361" y="541"/>
                  </a:lnTo>
                  <a:cubicBezTo>
                    <a:pt x="361" y="541"/>
                    <a:pt x="361" y="540"/>
                    <a:pt x="360" y="540"/>
                  </a:cubicBezTo>
                  <a:lnTo>
                    <a:pt x="360" y="540"/>
                  </a:lnTo>
                  <a:cubicBezTo>
                    <a:pt x="361" y="540"/>
                    <a:pt x="361" y="541"/>
                    <a:pt x="361" y="541"/>
                  </a:cubicBezTo>
                  <a:lnTo>
                    <a:pt x="361" y="541"/>
                  </a:lnTo>
                  <a:cubicBezTo>
                    <a:pt x="361" y="540"/>
                    <a:pt x="360" y="539"/>
                    <a:pt x="360" y="537"/>
                  </a:cubicBezTo>
                  <a:close/>
                  <a:moveTo>
                    <a:pt x="361" y="541"/>
                  </a:moveTo>
                  <a:lnTo>
                    <a:pt x="361" y="541"/>
                  </a:lnTo>
                  <a:cubicBezTo>
                    <a:pt x="361" y="541"/>
                    <a:pt x="362" y="541"/>
                    <a:pt x="362" y="541"/>
                  </a:cubicBezTo>
                  <a:lnTo>
                    <a:pt x="362" y="541"/>
                  </a:lnTo>
                  <a:cubicBezTo>
                    <a:pt x="362" y="541"/>
                    <a:pt x="362" y="541"/>
                    <a:pt x="362" y="541"/>
                  </a:cubicBezTo>
                  <a:lnTo>
                    <a:pt x="362" y="541"/>
                  </a:lnTo>
                  <a:cubicBezTo>
                    <a:pt x="362" y="543"/>
                    <a:pt x="363" y="544"/>
                    <a:pt x="364" y="545"/>
                  </a:cubicBezTo>
                  <a:lnTo>
                    <a:pt x="364" y="545"/>
                  </a:lnTo>
                  <a:cubicBezTo>
                    <a:pt x="363" y="544"/>
                    <a:pt x="362" y="543"/>
                    <a:pt x="362" y="541"/>
                  </a:cubicBezTo>
                  <a:lnTo>
                    <a:pt x="362" y="541"/>
                  </a:lnTo>
                  <a:cubicBezTo>
                    <a:pt x="362" y="543"/>
                    <a:pt x="363" y="545"/>
                    <a:pt x="363" y="546"/>
                  </a:cubicBezTo>
                  <a:cubicBezTo>
                    <a:pt x="363" y="544"/>
                    <a:pt x="362" y="543"/>
                    <a:pt x="361" y="541"/>
                  </a:cubicBezTo>
                  <a:close/>
                  <a:moveTo>
                    <a:pt x="584" y="591"/>
                  </a:moveTo>
                  <a:lnTo>
                    <a:pt x="584" y="591"/>
                  </a:lnTo>
                  <a:cubicBezTo>
                    <a:pt x="584" y="591"/>
                    <a:pt x="583" y="591"/>
                    <a:pt x="583" y="591"/>
                  </a:cubicBezTo>
                  <a:cubicBezTo>
                    <a:pt x="583" y="591"/>
                    <a:pt x="584" y="591"/>
                    <a:pt x="584" y="591"/>
                  </a:cubicBezTo>
                  <a:close/>
                  <a:moveTo>
                    <a:pt x="412" y="591"/>
                  </a:moveTo>
                  <a:cubicBezTo>
                    <a:pt x="414" y="592"/>
                    <a:pt x="416" y="593"/>
                    <a:pt x="418" y="594"/>
                  </a:cubicBezTo>
                  <a:lnTo>
                    <a:pt x="418" y="594"/>
                  </a:lnTo>
                  <a:cubicBezTo>
                    <a:pt x="416" y="593"/>
                    <a:pt x="414" y="592"/>
                    <a:pt x="412" y="591"/>
                  </a:cubicBezTo>
                  <a:close/>
                  <a:moveTo>
                    <a:pt x="578" y="594"/>
                  </a:moveTo>
                  <a:cubicBezTo>
                    <a:pt x="577" y="595"/>
                    <a:pt x="577" y="595"/>
                    <a:pt x="576" y="595"/>
                  </a:cubicBezTo>
                  <a:lnTo>
                    <a:pt x="576" y="595"/>
                  </a:lnTo>
                  <a:cubicBezTo>
                    <a:pt x="577" y="595"/>
                    <a:pt x="577" y="595"/>
                    <a:pt x="578" y="594"/>
                  </a:cubicBezTo>
                  <a:close/>
                  <a:moveTo>
                    <a:pt x="565" y="602"/>
                  </a:moveTo>
                  <a:cubicBezTo>
                    <a:pt x="565" y="602"/>
                    <a:pt x="565" y="603"/>
                    <a:pt x="564" y="603"/>
                  </a:cubicBezTo>
                  <a:cubicBezTo>
                    <a:pt x="565" y="603"/>
                    <a:pt x="565" y="602"/>
                    <a:pt x="565" y="602"/>
                  </a:cubicBezTo>
                  <a:close/>
                  <a:moveTo>
                    <a:pt x="418" y="257"/>
                  </a:moveTo>
                  <a:cubicBezTo>
                    <a:pt x="419" y="330"/>
                    <a:pt x="463" y="405"/>
                    <a:pt x="540" y="421"/>
                  </a:cubicBezTo>
                  <a:cubicBezTo>
                    <a:pt x="548" y="422"/>
                    <a:pt x="555" y="424"/>
                    <a:pt x="563" y="426"/>
                  </a:cubicBezTo>
                  <a:lnTo>
                    <a:pt x="563" y="426"/>
                  </a:lnTo>
                  <a:cubicBezTo>
                    <a:pt x="565" y="428"/>
                    <a:pt x="568" y="429"/>
                    <a:pt x="570" y="431"/>
                  </a:cubicBezTo>
                  <a:lnTo>
                    <a:pt x="570" y="431"/>
                  </a:lnTo>
                  <a:cubicBezTo>
                    <a:pt x="575" y="435"/>
                    <a:pt x="580" y="440"/>
                    <a:pt x="584" y="445"/>
                  </a:cubicBezTo>
                  <a:lnTo>
                    <a:pt x="584" y="445"/>
                  </a:lnTo>
                  <a:cubicBezTo>
                    <a:pt x="589" y="452"/>
                    <a:pt x="594" y="460"/>
                    <a:pt x="598" y="468"/>
                  </a:cubicBezTo>
                  <a:lnTo>
                    <a:pt x="598" y="468"/>
                  </a:lnTo>
                  <a:cubicBezTo>
                    <a:pt x="602" y="479"/>
                    <a:pt x="605" y="491"/>
                    <a:pt x="608" y="502"/>
                  </a:cubicBezTo>
                  <a:lnTo>
                    <a:pt x="608" y="502"/>
                  </a:lnTo>
                  <a:cubicBezTo>
                    <a:pt x="609" y="515"/>
                    <a:pt x="609" y="527"/>
                    <a:pt x="608" y="539"/>
                  </a:cubicBezTo>
                  <a:lnTo>
                    <a:pt x="608" y="539"/>
                  </a:lnTo>
                  <a:cubicBezTo>
                    <a:pt x="607" y="547"/>
                    <a:pt x="605" y="554"/>
                    <a:pt x="602" y="561"/>
                  </a:cubicBezTo>
                  <a:lnTo>
                    <a:pt x="602" y="561"/>
                  </a:lnTo>
                  <a:cubicBezTo>
                    <a:pt x="600" y="566"/>
                    <a:pt x="597" y="571"/>
                    <a:pt x="594" y="575"/>
                  </a:cubicBezTo>
                  <a:lnTo>
                    <a:pt x="594" y="575"/>
                  </a:lnTo>
                  <a:cubicBezTo>
                    <a:pt x="590" y="579"/>
                    <a:pt x="586" y="584"/>
                    <a:pt x="582" y="588"/>
                  </a:cubicBezTo>
                  <a:lnTo>
                    <a:pt x="582" y="588"/>
                  </a:lnTo>
                  <a:cubicBezTo>
                    <a:pt x="574" y="593"/>
                    <a:pt x="566" y="597"/>
                    <a:pt x="557" y="602"/>
                  </a:cubicBezTo>
                  <a:lnTo>
                    <a:pt x="557" y="602"/>
                  </a:lnTo>
                  <a:cubicBezTo>
                    <a:pt x="546" y="605"/>
                    <a:pt x="535" y="608"/>
                    <a:pt x="523" y="611"/>
                  </a:cubicBezTo>
                  <a:lnTo>
                    <a:pt x="523" y="611"/>
                  </a:lnTo>
                  <a:cubicBezTo>
                    <a:pt x="515" y="611"/>
                    <a:pt x="507" y="611"/>
                    <a:pt x="498" y="611"/>
                  </a:cubicBezTo>
                  <a:cubicBezTo>
                    <a:pt x="490" y="611"/>
                    <a:pt x="481" y="611"/>
                    <a:pt x="473" y="611"/>
                  </a:cubicBezTo>
                  <a:lnTo>
                    <a:pt x="473" y="611"/>
                  </a:lnTo>
                  <a:cubicBezTo>
                    <a:pt x="459" y="608"/>
                    <a:pt x="446" y="604"/>
                    <a:pt x="432" y="599"/>
                  </a:cubicBezTo>
                  <a:lnTo>
                    <a:pt x="432" y="599"/>
                  </a:lnTo>
                  <a:cubicBezTo>
                    <a:pt x="420" y="593"/>
                    <a:pt x="407" y="586"/>
                    <a:pt x="395" y="578"/>
                  </a:cubicBezTo>
                  <a:lnTo>
                    <a:pt x="395" y="578"/>
                  </a:lnTo>
                  <a:cubicBezTo>
                    <a:pt x="388" y="571"/>
                    <a:pt x="381" y="564"/>
                    <a:pt x="374" y="556"/>
                  </a:cubicBezTo>
                  <a:lnTo>
                    <a:pt x="374" y="556"/>
                  </a:lnTo>
                  <a:cubicBezTo>
                    <a:pt x="367" y="546"/>
                    <a:pt x="361" y="536"/>
                    <a:pt x="356" y="525"/>
                  </a:cubicBezTo>
                  <a:lnTo>
                    <a:pt x="356" y="525"/>
                  </a:lnTo>
                  <a:cubicBezTo>
                    <a:pt x="350" y="507"/>
                    <a:pt x="345" y="490"/>
                    <a:pt x="341" y="471"/>
                  </a:cubicBezTo>
                  <a:lnTo>
                    <a:pt x="341" y="471"/>
                  </a:lnTo>
                  <a:cubicBezTo>
                    <a:pt x="340" y="451"/>
                    <a:pt x="340" y="431"/>
                    <a:pt x="341" y="410"/>
                  </a:cubicBezTo>
                  <a:lnTo>
                    <a:pt x="341" y="410"/>
                  </a:lnTo>
                  <a:cubicBezTo>
                    <a:pt x="346" y="387"/>
                    <a:pt x="352" y="365"/>
                    <a:pt x="361" y="342"/>
                  </a:cubicBezTo>
                  <a:lnTo>
                    <a:pt x="361" y="342"/>
                  </a:lnTo>
                  <a:cubicBezTo>
                    <a:pt x="369" y="326"/>
                    <a:pt x="378" y="311"/>
                    <a:pt x="388" y="296"/>
                  </a:cubicBezTo>
                  <a:lnTo>
                    <a:pt x="388" y="296"/>
                  </a:lnTo>
                  <a:cubicBezTo>
                    <a:pt x="390" y="293"/>
                    <a:pt x="393" y="290"/>
                    <a:pt x="396" y="287"/>
                  </a:cubicBezTo>
                  <a:cubicBezTo>
                    <a:pt x="404" y="278"/>
                    <a:pt x="412" y="268"/>
                    <a:pt x="418" y="257"/>
                  </a:cubicBezTo>
                  <a:close/>
                  <a:moveTo>
                    <a:pt x="497" y="615"/>
                  </a:moveTo>
                  <a:lnTo>
                    <a:pt x="497" y="615"/>
                  </a:lnTo>
                  <a:cubicBezTo>
                    <a:pt x="498" y="615"/>
                    <a:pt x="499" y="615"/>
                    <a:pt x="500" y="615"/>
                  </a:cubicBezTo>
                  <a:cubicBezTo>
                    <a:pt x="499" y="615"/>
                    <a:pt x="498" y="615"/>
                    <a:pt x="497" y="615"/>
                  </a:cubicBezTo>
                  <a:close/>
                  <a:moveTo>
                    <a:pt x="271" y="1"/>
                  </a:moveTo>
                  <a:cubicBezTo>
                    <a:pt x="229" y="1"/>
                    <a:pt x="188" y="16"/>
                    <a:pt x="158" y="49"/>
                  </a:cubicBezTo>
                  <a:cubicBezTo>
                    <a:pt x="98" y="116"/>
                    <a:pt x="55" y="190"/>
                    <a:pt x="29" y="276"/>
                  </a:cubicBezTo>
                  <a:cubicBezTo>
                    <a:pt x="2" y="362"/>
                    <a:pt x="0" y="450"/>
                    <a:pt x="13" y="539"/>
                  </a:cubicBezTo>
                  <a:cubicBezTo>
                    <a:pt x="35" y="691"/>
                    <a:pt x="139" y="836"/>
                    <a:pt x="282" y="898"/>
                  </a:cubicBezTo>
                  <a:cubicBezTo>
                    <a:pt x="350" y="929"/>
                    <a:pt x="422" y="949"/>
                    <a:pt x="496" y="949"/>
                  </a:cubicBezTo>
                  <a:cubicBezTo>
                    <a:pt x="504" y="949"/>
                    <a:pt x="513" y="948"/>
                    <a:pt x="521" y="948"/>
                  </a:cubicBezTo>
                  <a:cubicBezTo>
                    <a:pt x="602" y="943"/>
                    <a:pt x="684" y="923"/>
                    <a:pt x="753" y="878"/>
                  </a:cubicBezTo>
                  <a:cubicBezTo>
                    <a:pt x="884" y="791"/>
                    <a:pt x="962" y="640"/>
                    <a:pt x="943" y="482"/>
                  </a:cubicBezTo>
                  <a:cubicBezTo>
                    <a:pt x="938" y="439"/>
                    <a:pt x="931" y="399"/>
                    <a:pt x="915" y="358"/>
                  </a:cubicBezTo>
                  <a:cubicBezTo>
                    <a:pt x="892" y="305"/>
                    <a:pt x="870" y="266"/>
                    <a:pt x="835" y="221"/>
                  </a:cubicBezTo>
                  <a:cubicBezTo>
                    <a:pt x="784" y="160"/>
                    <a:pt x="707" y="112"/>
                    <a:pt x="629" y="96"/>
                  </a:cubicBezTo>
                  <a:cubicBezTo>
                    <a:pt x="614" y="93"/>
                    <a:pt x="599" y="91"/>
                    <a:pt x="584" y="91"/>
                  </a:cubicBezTo>
                  <a:cubicBezTo>
                    <a:pt x="555" y="91"/>
                    <a:pt x="526" y="97"/>
                    <a:pt x="500" y="113"/>
                  </a:cubicBezTo>
                  <a:cubicBezTo>
                    <a:pt x="479" y="125"/>
                    <a:pt x="459" y="144"/>
                    <a:pt x="444" y="166"/>
                  </a:cubicBezTo>
                  <a:lnTo>
                    <a:pt x="444" y="166"/>
                  </a:lnTo>
                  <a:cubicBezTo>
                    <a:pt x="445" y="123"/>
                    <a:pt x="430" y="81"/>
                    <a:pt x="396" y="49"/>
                  </a:cubicBezTo>
                  <a:cubicBezTo>
                    <a:pt x="362" y="19"/>
                    <a:pt x="316" y="1"/>
                    <a:pt x="27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" name="Google Shape;367;p13"/>
            <p:cNvSpPr/>
            <p:nvPr/>
          </p:nvSpPr>
          <p:spPr>
            <a:xfrm>
              <a:off x="2665925" y="2287225"/>
              <a:ext cx="12425" cy="14700"/>
            </a:xfrm>
            <a:custGeom>
              <a:avLst/>
              <a:gdLst/>
              <a:ahLst/>
              <a:cxnLst/>
              <a:rect l="l" t="t" r="r" b="b"/>
              <a:pathLst>
                <a:path w="497" h="588" extrusionOk="0">
                  <a:moveTo>
                    <a:pt x="319" y="1"/>
                  </a:moveTo>
                  <a:cubicBezTo>
                    <a:pt x="306" y="1"/>
                    <a:pt x="292" y="3"/>
                    <a:pt x="278" y="7"/>
                  </a:cubicBezTo>
                  <a:cubicBezTo>
                    <a:pt x="236" y="21"/>
                    <a:pt x="201" y="46"/>
                    <a:pt x="177" y="85"/>
                  </a:cubicBezTo>
                  <a:cubicBezTo>
                    <a:pt x="128" y="168"/>
                    <a:pt x="79" y="251"/>
                    <a:pt x="29" y="334"/>
                  </a:cubicBezTo>
                  <a:cubicBezTo>
                    <a:pt x="7" y="372"/>
                    <a:pt x="1" y="422"/>
                    <a:pt x="12" y="463"/>
                  </a:cubicBezTo>
                  <a:cubicBezTo>
                    <a:pt x="23" y="502"/>
                    <a:pt x="52" y="546"/>
                    <a:pt x="89" y="564"/>
                  </a:cubicBezTo>
                  <a:cubicBezTo>
                    <a:pt x="116" y="578"/>
                    <a:pt x="147" y="587"/>
                    <a:pt x="177" y="587"/>
                  </a:cubicBezTo>
                  <a:cubicBezTo>
                    <a:pt x="191" y="587"/>
                    <a:pt x="205" y="586"/>
                    <a:pt x="218" y="581"/>
                  </a:cubicBezTo>
                  <a:cubicBezTo>
                    <a:pt x="261" y="568"/>
                    <a:pt x="296" y="542"/>
                    <a:pt x="319" y="503"/>
                  </a:cubicBezTo>
                  <a:cubicBezTo>
                    <a:pt x="369" y="420"/>
                    <a:pt x="418" y="337"/>
                    <a:pt x="468" y="254"/>
                  </a:cubicBezTo>
                  <a:cubicBezTo>
                    <a:pt x="490" y="217"/>
                    <a:pt x="496" y="167"/>
                    <a:pt x="485" y="125"/>
                  </a:cubicBezTo>
                  <a:cubicBezTo>
                    <a:pt x="474" y="86"/>
                    <a:pt x="444" y="44"/>
                    <a:pt x="408" y="25"/>
                  </a:cubicBezTo>
                  <a:cubicBezTo>
                    <a:pt x="381" y="10"/>
                    <a:pt x="350" y="1"/>
                    <a:pt x="31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13"/>
            <p:cNvSpPr/>
            <p:nvPr/>
          </p:nvSpPr>
          <p:spPr>
            <a:xfrm>
              <a:off x="2699550" y="2437800"/>
              <a:ext cx="15225" cy="19825"/>
            </a:xfrm>
            <a:custGeom>
              <a:avLst/>
              <a:gdLst/>
              <a:ahLst/>
              <a:cxnLst/>
              <a:rect l="l" t="t" r="r" b="b"/>
              <a:pathLst>
                <a:path w="609" h="793" extrusionOk="0">
                  <a:moveTo>
                    <a:pt x="141" y="337"/>
                  </a:moveTo>
                  <a:cubicBezTo>
                    <a:pt x="144" y="339"/>
                    <a:pt x="147" y="341"/>
                    <a:pt x="150" y="344"/>
                  </a:cubicBezTo>
                  <a:cubicBezTo>
                    <a:pt x="147" y="341"/>
                    <a:pt x="144" y="339"/>
                    <a:pt x="141" y="337"/>
                  </a:cubicBezTo>
                  <a:close/>
                  <a:moveTo>
                    <a:pt x="157" y="350"/>
                  </a:moveTo>
                  <a:cubicBezTo>
                    <a:pt x="160" y="353"/>
                    <a:pt x="162" y="357"/>
                    <a:pt x="165" y="360"/>
                  </a:cubicBezTo>
                  <a:lnTo>
                    <a:pt x="165" y="360"/>
                  </a:lnTo>
                  <a:cubicBezTo>
                    <a:pt x="162" y="357"/>
                    <a:pt x="160" y="353"/>
                    <a:pt x="157" y="350"/>
                  </a:cubicBezTo>
                  <a:close/>
                  <a:moveTo>
                    <a:pt x="179" y="379"/>
                  </a:moveTo>
                  <a:cubicBezTo>
                    <a:pt x="180" y="381"/>
                    <a:pt x="182" y="383"/>
                    <a:pt x="183" y="385"/>
                  </a:cubicBezTo>
                  <a:cubicBezTo>
                    <a:pt x="182" y="383"/>
                    <a:pt x="180" y="381"/>
                    <a:pt x="179" y="379"/>
                  </a:cubicBezTo>
                  <a:close/>
                  <a:moveTo>
                    <a:pt x="195" y="404"/>
                  </a:moveTo>
                  <a:cubicBezTo>
                    <a:pt x="196" y="406"/>
                    <a:pt x="197" y="409"/>
                    <a:pt x="198" y="411"/>
                  </a:cubicBezTo>
                  <a:lnTo>
                    <a:pt x="198" y="411"/>
                  </a:lnTo>
                  <a:cubicBezTo>
                    <a:pt x="197" y="409"/>
                    <a:pt x="196" y="406"/>
                    <a:pt x="195" y="404"/>
                  </a:cubicBezTo>
                  <a:close/>
                  <a:moveTo>
                    <a:pt x="208" y="436"/>
                  </a:moveTo>
                  <a:cubicBezTo>
                    <a:pt x="209" y="438"/>
                    <a:pt x="211" y="441"/>
                    <a:pt x="212" y="444"/>
                  </a:cubicBezTo>
                  <a:cubicBezTo>
                    <a:pt x="210" y="441"/>
                    <a:pt x="209" y="438"/>
                    <a:pt x="208" y="436"/>
                  </a:cubicBezTo>
                  <a:close/>
                  <a:moveTo>
                    <a:pt x="224" y="526"/>
                  </a:moveTo>
                  <a:cubicBezTo>
                    <a:pt x="224" y="531"/>
                    <a:pt x="223" y="535"/>
                    <a:pt x="222" y="540"/>
                  </a:cubicBezTo>
                  <a:lnTo>
                    <a:pt x="222" y="540"/>
                  </a:lnTo>
                  <a:cubicBezTo>
                    <a:pt x="223" y="535"/>
                    <a:pt x="224" y="530"/>
                    <a:pt x="224" y="526"/>
                  </a:cubicBezTo>
                  <a:close/>
                  <a:moveTo>
                    <a:pt x="221" y="549"/>
                  </a:moveTo>
                  <a:cubicBezTo>
                    <a:pt x="221" y="556"/>
                    <a:pt x="220" y="563"/>
                    <a:pt x="219" y="570"/>
                  </a:cubicBezTo>
                  <a:cubicBezTo>
                    <a:pt x="220" y="563"/>
                    <a:pt x="220" y="556"/>
                    <a:pt x="221" y="549"/>
                  </a:cubicBezTo>
                  <a:close/>
                  <a:moveTo>
                    <a:pt x="187" y="1"/>
                  </a:moveTo>
                  <a:cubicBezTo>
                    <a:pt x="128" y="1"/>
                    <a:pt x="70" y="28"/>
                    <a:pt x="41" y="83"/>
                  </a:cubicBezTo>
                  <a:cubicBezTo>
                    <a:pt x="0" y="162"/>
                    <a:pt x="20" y="267"/>
                    <a:pt x="102" y="312"/>
                  </a:cubicBezTo>
                  <a:cubicBezTo>
                    <a:pt x="112" y="318"/>
                    <a:pt x="122" y="324"/>
                    <a:pt x="132" y="330"/>
                  </a:cubicBezTo>
                  <a:lnTo>
                    <a:pt x="132" y="330"/>
                  </a:lnTo>
                  <a:cubicBezTo>
                    <a:pt x="146" y="343"/>
                    <a:pt x="159" y="356"/>
                    <a:pt x="172" y="371"/>
                  </a:cubicBezTo>
                  <a:lnTo>
                    <a:pt x="172" y="371"/>
                  </a:lnTo>
                  <a:cubicBezTo>
                    <a:pt x="184" y="388"/>
                    <a:pt x="194" y="407"/>
                    <a:pt x="203" y="426"/>
                  </a:cubicBezTo>
                  <a:lnTo>
                    <a:pt x="203" y="426"/>
                  </a:lnTo>
                  <a:cubicBezTo>
                    <a:pt x="211" y="448"/>
                    <a:pt x="217" y="471"/>
                    <a:pt x="221" y="495"/>
                  </a:cubicBezTo>
                  <a:lnTo>
                    <a:pt x="221" y="495"/>
                  </a:lnTo>
                  <a:cubicBezTo>
                    <a:pt x="222" y="512"/>
                    <a:pt x="222" y="528"/>
                    <a:pt x="221" y="545"/>
                  </a:cubicBezTo>
                  <a:lnTo>
                    <a:pt x="221" y="545"/>
                  </a:lnTo>
                  <a:cubicBezTo>
                    <a:pt x="219" y="557"/>
                    <a:pt x="216" y="569"/>
                    <a:pt x="213" y="581"/>
                  </a:cubicBezTo>
                  <a:cubicBezTo>
                    <a:pt x="187" y="666"/>
                    <a:pt x="242" y="768"/>
                    <a:pt x="330" y="788"/>
                  </a:cubicBezTo>
                  <a:cubicBezTo>
                    <a:pt x="344" y="791"/>
                    <a:pt x="358" y="793"/>
                    <a:pt x="372" y="793"/>
                  </a:cubicBezTo>
                  <a:cubicBezTo>
                    <a:pt x="447" y="793"/>
                    <a:pt x="515" y="747"/>
                    <a:pt x="537" y="671"/>
                  </a:cubicBezTo>
                  <a:cubicBezTo>
                    <a:pt x="608" y="427"/>
                    <a:pt x="494" y="145"/>
                    <a:pt x="272" y="22"/>
                  </a:cubicBezTo>
                  <a:cubicBezTo>
                    <a:pt x="246" y="8"/>
                    <a:pt x="216" y="1"/>
                    <a:pt x="1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13"/>
            <p:cNvSpPr/>
            <p:nvPr/>
          </p:nvSpPr>
          <p:spPr>
            <a:xfrm>
              <a:off x="2701075" y="2443025"/>
              <a:ext cx="8450" cy="10925"/>
            </a:xfrm>
            <a:custGeom>
              <a:avLst/>
              <a:gdLst/>
              <a:ahLst/>
              <a:cxnLst/>
              <a:rect l="l" t="t" r="r" b="b"/>
              <a:pathLst>
                <a:path w="338" h="437" extrusionOk="0">
                  <a:moveTo>
                    <a:pt x="175" y="1"/>
                  </a:moveTo>
                  <a:cubicBezTo>
                    <a:pt x="173" y="1"/>
                    <a:pt x="172" y="1"/>
                    <a:pt x="170" y="1"/>
                  </a:cubicBezTo>
                  <a:cubicBezTo>
                    <a:pt x="154" y="3"/>
                    <a:pt x="139" y="5"/>
                    <a:pt x="124" y="7"/>
                  </a:cubicBezTo>
                  <a:cubicBezTo>
                    <a:pt x="96" y="15"/>
                    <a:pt x="71" y="29"/>
                    <a:pt x="51" y="50"/>
                  </a:cubicBezTo>
                  <a:cubicBezTo>
                    <a:pt x="41" y="62"/>
                    <a:pt x="33" y="73"/>
                    <a:pt x="24" y="84"/>
                  </a:cubicBezTo>
                  <a:cubicBezTo>
                    <a:pt x="9" y="110"/>
                    <a:pt x="1" y="139"/>
                    <a:pt x="1" y="169"/>
                  </a:cubicBezTo>
                  <a:lnTo>
                    <a:pt x="1" y="269"/>
                  </a:lnTo>
                  <a:cubicBezTo>
                    <a:pt x="0" y="292"/>
                    <a:pt x="4" y="313"/>
                    <a:pt x="15" y="333"/>
                  </a:cubicBezTo>
                  <a:cubicBezTo>
                    <a:pt x="22" y="355"/>
                    <a:pt x="34" y="372"/>
                    <a:pt x="50" y="388"/>
                  </a:cubicBezTo>
                  <a:cubicBezTo>
                    <a:pt x="65" y="404"/>
                    <a:pt x="83" y="416"/>
                    <a:pt x="104" y="423"/>
                  </a:cubicBezTo>
                  <a:cubicBezTo>
                    <a:pt x="122" y="432"/>
                    <a:pt x="141" y="437"/>
                    <a:pt x="162" y="437"/>
                  </a:cubicBezTo>
                  <a:cubicBezTo>
                    <a:pt x="164" y="437"/>
                    <a:pt x="166" y="437"/>
                    <a:pt x="169" y="437"/>
                  </a:cubicBezTo>
                  <a:cubicBezTo>
                    <a:pt x="184" y="434"/>
                    <a:pt x="199" y="433"/>
                    <a:pt x="214" y="431"/>
                  </a:cubicBezTo>
                  <a:cubicBezTo>
                    <a:pt x="242" y="423"/>
                    <a:pt x="267" y="408"/>
                    <a:pt x="287" y="387"/>
                  </a:cubicBezTo>
                  <a:cubicBezTo>
                    <a:pt x="297" y="377"/>
                    <a:pt x="305" y="365"/>
                    <a:pt x="314" y="353"/>
                  </a:cubicBezTo>
                  <a:cubicBezTo>
                    <a:pt x="330" y="327"/>
                    <a:pt x="337" y="299"/>
                    <a:pt x="337" y="268"/>
                  </a:cubicBezTo>
                  <a:lnTo>
                    <a:pt x="337" y="169"/>
                  </a:lnTo>
                  <a:cubicBezTo>
                    <a:pt x="338" y="146"/>
                    <a:pt x="334" y="124"/>
                    <a:pt x="323" y="104"/>
                  </a:cubicBezTo>
                  <a:cubicBezTo>
                    <a:pt x="316" y="83"/>
                    <a:pt x="304" y="65"/>
                    <a:pt x="288" y="50"/>
                  </a:cubicBezTo>
                  <a:cubicBezTo>
                    <a:pt x="273" y="34"/>
                    <a:pt x="255" y="22"/>
                    <a:pt x="234" y="16"/>
                  </a:cubicBezTo>
                  <a:cubicBezTo>
                    <a:pt x="215" y="6"/>
                    <a:pt x="196" y="1"/>
                    <a:pt x="17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13"/>
            <p:cNvSpPr/>
            <p:nvPr/>
          </p:nvSpPr>
          <p:spPr>
            <a:xfrm>
              <a:off x="2605950" y="2272450"/>
              <a:ext cx="20600" cy="14575"/>
            </a:xfrm>
            <a:custGeom>
              <a:avLst/>
              <a:gdLst/>
              <a:ahLst/>
              <a:cxnLst/>
              <a:rect l="l" t="t" r="r" b="b"/>
              <a:pathLst>
                <a:path w="824" h="583" extrusionOk="0">
                  <a:moveTo>
                    <a:pt x="188" y="0"/>
                  </a:moveTo>
                  <a:cubicBezTo>
                    <a:pt x="129" y="0"/>
                    <a:pt x="71" y="28"/>
                    <a:pt x="42" y="82"/>
                  </a:cubicBezTo>
                  <a:cubicBezTo>
                    <a:pt x="1" y="161"/>
                    <a:pt x="21" y="266"/>
                    <a:pt x="103" y="312"/>
                  </a:cubicBezTo>
                  <a:cubicBezTo>
                    <a:pt x="252" y="395"/>
                    <a:pt x="402" y="478"/>
                    <a:pt x="551" y="561"/>
                  </a:cubicBezTo>
                  <a:cubicBezTo>
                    <a:pt x="577" y="576"/>
                    <a:pt x="607" y="583"/>
                    <a:pt x="636" y="583"/>
                  </a:cubicBezTo>
                  <a:cubicBezTo>
                    <a:pt x="695" y="583"/>
                    <a:pt x="753" y="555"/>
                    <a:pt x="782" y="501"/>
                  </a:cubicBezTo>
                  <a:cubicBezTo>
                    <a:pt x="824" y="421"/>
                    <a:pt x="803" y="316"/>
                    <a:pt x="721" y="271"/>
                  </a:cubicBezTo>
                  <a:cubicBezTo>
                    <a:pt x="571" y="188"/>
                    <a:pt x="422" y="104"/>
                    <a:pt x="272" y="21"/>
                  </a:cubicBezTo>
                  <a:cubicBezTo>
                    <a:pt x="247" y="7"/>
                    <a:pt x="217" y="0"/>
                    <a:pt x="18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13"/>
            <p:cNvSpPr/>
            <p:nvPr/>
          </p:nvSpPr>
          <p:spPr>
            <a:xfrm>
              <a:off x="2586400" y="2301075"/>
              <a:ext cx="28550" cy="10975"/>
            </a:xfrm>
            <a:custGeom>
              <a:avLst/>
              <a:gdLst/>
              <a:ahLst/>
              <a:cxnLst/>
              <a:rect l="l" t="t" r="r" b="b"/>
              <a:pathLst>
                <a:path w="1142" h="439" extrusionOk="0">
                  <a:moveTo>
                    <a:pt x="159" y="0"/>
                  </a:moveTo>
                  <a:cubicBezTo>
                    <a:pt x="76" y="0"/>
                    <a:pt x="0" y="90"/>
                    <a:pt x="4" y="169"/>
                  </a:cubicBezTo>
                  <a:cubicBezTo>
                    <a:pt x="9" y="270"/>
                    <a:pt x="78" y="326"/>
                    <a:pt x="173" y="338"/>
                  </a:cubicBezTo>
                  <a:cubicBezTo>
                    <a:pt x="438" y="371"/>
                    <a:pt x="704" y="405"/>
                    <a:pt x="969" y="438"/>
                  </a:cubicBezTo>
                  <a:cubicBezTo>
                    <a:pt x="974" y="438"/>
                    <a:pt x="979" y="439"/>
                    <a:pt x="984" y="439"/>
                  </a:cubicBezTo>
                  <a:cubicBezTo>
                    <a:pt x="1067" y="439"/>
                    <a:pt x="1141" y="348"/>
                    <a:pt x="1138" y="269"/>
                  </a:cubicBezTo>
                  <a:cubicBezTo>
                    <a:pt x="1133" y="169"/>
                    <a:pt x="1064" y="114"/>
                    <a:pt x="969" y="102"/>
                  </a:cubicBezTo>
                  <a:cubicBezTo>
                    <a:pt x="704" y="68"/>
                    <a:pt x="438" y="35"/>
                    <a:pt x="173" y="1"/>
                  </a:cubicBezTo>
                  <a:cubicBezTo>
                    <a:pt x="168" y="0"/>
                    <a:pt x="164" y="0"/>
                    <a:pt x="15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13"/>
            <p:cNvSpPr/>
            <p:nvPr/>
          </p:nvSpPr>
          <p:spPr>
            <a:xfrm>
              <a:off x="2779025" y="2279875"/>
              <a:ext cx="19475" cy="10900"/>
            </a:xfrm>
            <a:custGeom>
              <a:avLst/>
              <a:gdLst/>
              <a:ahLst/>
              <a:cxnLst/>
              <a:rect l="l" t="t" r="r" b="b"/>
              <a:pathLst>
                <a:path w="779" h="436" extrusionOk="0">
                  <a:moveTo>
                    <a:pt x="587" y="1"/>
                  </a:moveTo>
                  <a:cubicBezTo>
                    <a:pt x="573" y="1"/>
                    <a:pt x="558" y="3"/>
                    <a:pt x="543" y="6"/>
                  </a:cubicBezTo>
                  <a:cubicBezTo>
                    <a:pt x="411" y="40"/>
                    <a:pt x="278" y="73"/>
                    <a:pt x="145" y="106"/>
                  </a:cubicBezTo>
                  <a:cubicBezTo>
                    <a:pt x="59" y="127"/>
                    <a:pt x="1" y="228"/>
                    <a:pt x="28" y="314"/>
                  </a:cubicBezTo>
                  <a:cubicBezTo>
                    <a:pt x="52" y="388"/>
                    <a:pt x="116" y="436"/>
                    <a:pt x="190" y="436"/>
                  </a:cubicBezTo>
                  <a:cubicBezTo>
                    <a:pt x="205" y="436"/>
                    <a:pt x="219" y="434"/>
                    <a:pt x="234" y="430"/>
                  </a:cubicBezTo>
                  <a:cubicBezTo>
                    <a:pt x="368" y="398"/>
                    <a:pt x="500" y="364"/>
                    <a:pt x="633" y="330"/>
                  </a:cubicBezTo>
                  <a:cubicBezTo>
                    <a:pt x="718" y="309"/>
                    <a:pt x="778" y="209"/>
                    <a:pt x="751" y="124"/>
                  </a:cubicBezTo>
                  <a:cubicBezTo>
                    <a:pt x="727" y="50"/>
                    <a:pt x="661" y="1"/>
                    <a:pt x="5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13"/>
            <p:cNvSpPr/>
            <p:nvPr/>
          </p:nvSpPr>
          <p:spPr>
            <a:xfrm>
              <a:off x="2775725" y="2313500"/>
              <a:ext cx="24825" cy="8450"/>
            </a:xfrm>
            <a:custGeom>
              <a:avLst/>
              <a:gdLst/>
              <a:ahLst/>
              <a:cxnLst/>
              <a:rect l="l" t="t" r="r" b="b"/>
              <a:pathLst>
                <a:path w="993" h="338" extrusionOk="0">
                  <a:moveTo>
                    <a:pt x="173" y="1"/>
                  </a:moveTo>
                  <a:cubicBezTo>
                    <a:pt x="84" y="1"/>
                    <a:pt x="0" y="78"/>
                    <a:pt x="4" y="169"/>
                  </a:cubicBezTo>
                  <a:cubicBezTo>
                    <a:pt x="8" y="260"/>
                    <a:pt x="78" y="337"/>
                    <a:pt x="173" y="337"/>
                  </a:cubicBezTo>
                  <a:lnTo>
                    <a:pt x="820" y="337"/>
                  </a:lnTo>
                  <a:cubicBezTo>
                    <a:pt x="908" y="337"/>
                    <a:pt x="992" y="259"/>
                    <a:pt x="988" y="169"/>
                  </a:cubicBezTo>
                  <a:cubicBezTo>
                    <a:pt x="984" y="77"/>
                    <a:pt x="914" y="1"/>
                    <a:pt x="82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13"/>
            <p:cNvSpPr/>
            <p:nvPr/>
          </p:nvSpPr>
          <p:spPr>
            <a:xfrm>
              <a:off x="2779075" y="2347125"/>
              <a:ext cx="26825" cy="18350"/>
            </a:xfrm>
            <a:custGeom>
              <a:avLst/>
              <a:gdLst/>
              <a:ahLst/>
              <a:cxnLst/>
              <a:rect l="l" t="t" r="r" b="b"/>
              <a:pathLst>
                <a:path w="1073" h="734" extrusionOk="0">
                  <a:moveTo>
                    <a:pt x="189" y="1"/>
                  </a:moveTo>
                  <a:cubicBezTo>
                    <a:pt x="130" y="1"/>
                    <a:pt x="72" y="29"/>
                    <a:pt x="44" y="83"/>
                  </a:cubicBezTo>
                  <a:cubicBezTo>
                    <a:pt x="1" y="163"/>
                    <a:pt x="22" y="266"/>
                    <a:pt x="104" y="313"/>
                  </a:cubicBezTo>
                  <a:cubicBezTo>
                    <a:pt x="336" y="446"/>
                    <a:pt x="569" y="579"/>
                    <a:pt x="801" y="711"/>
                  </a:cubicBezTo>
                  <a:cubicBezTo>
                    <a:pt x="827" y="726"/>
                    <a:pt x="856" y="733"/>
                    <a:pt x="886" y="733"/>
                  </a:cubicBezTo>
                  <a:cubicBezTo>
                    <a:pt x="944" y="733"/>
                    <a:pt x="1003" y="705"/>
                    <a:pt x="1031" y="651"/>
                  </a:cubicBezTo>
                  <a:cubicBezTo>
                    <a:pt x="1073" y="571"/>
                    <a:pt x="1052" y="468"/>
                    <a:pt x="971" y="421"/>
                  </a:cubicBezTo>
                  <a:cubicBezTo>
                    <a:pt x="738" y="288"/>
                    <a:pt x="506" y="156"/>
                    <a:pt x="273" y="22"/>
                  </a:cubicBezTo>
                  <a:cubicBezTo>
                    <a:pt x="248" y="8"/>
                    <a:pt x="218" y="1"/>
                    <a:pt x="18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13"/>
            <p:cNvSpPr/>
            <p:nvPr/>
          </p:nvSpPr>
          <p:spPr>
            <a:xfrm>
              <a:off x="2592075" y="2329700"/>
              <a:ext cx="24700" cy="17125"/>
            </a:xfrm>
            <a:custGeom>
              <a:avLst/>
              <a:gdLst/>
              <a:ahLst/>
              <a:cxnLst/>
              <a:rect l="l" t="t" r="r" b="b"/>
              <a:pathLst>
                <a:path w="988" h="685" extrusionOk="0">
                  <a:moveTo>
                    <a:pt x="791" y="1"/>
                  </a:moveTo>
                  <a:cubicBezTo>
                    <a:pt x="763" y="1"/>
                    <a:pt x="734" y="8"/>
                    <a:pt x="707" y="24"/>
                  </a:cubicBezTo>
                  <a:cubicBezTo>
                    <a:pt x="509" y="140"/>
                    <a:pt x="309" y="256"/>
                    <a:pt x="110" y="372"/>
                  </a:cubicBezTo>
                  <a:cubicBezTo>
                    <a:pt x="34" y="416"/>
                    <a:pt x="0" y="526"/>
                    <a:pt x="50" y="602"/>
                  </a:cubicBezTo>
                  <a:cubicBezTo>
                    <a:pt x="83" y="654"/>
                    <a:pt x="140" y="685"/>
                    <a:pt x="197" y="685"/>
                  </a:cubicBezTo>
                  <a:cubicBezTo>
                    <a:pt x="225" y="685"/>
                    <a:pt x="253" y="678"/>
                    <a:pt x="279" y="662"/>
                  </a:cubicBezTo>
                  <a:cubicBezTo>
                    <a:pt x="479" y="547"/>
                    <a:pt x="678" y="430"/>
                    <a:pt x="878" y="314"/>
                  </a:cubicBezTo>
                  <a:cubicBezTo>
                    <a:pt x="954" y="269"/>
                    <a:pt x="987" y="160"/>
                    <a:pt x="938" y="84"/>
                  </a:cubicBezTo>
                  <a:cubicBezTo>
                    <a:pt x="905" y="32"/>
                    <a:pt x="849" y="1"/>
                    <a:pt x="79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37693BC-AF92-CC9F-F0F6-A63CC50654C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3A3BDB1-0840-E4E1-4729-CCBE8E5A41E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5EEF13C-A5E4-7202-0DEA-560A31D02B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1803000-B2D4-7179-C3C1-38F2D19CE4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C4A112A-77C9-58D8-B37A-53F8E66B27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899962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5835324-8267-132B-A11B-7AE46AF1BD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558A2A9-9856-EA24-BEED-701C46A567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B6FEF54-67A4-A36E-2C37-CC9C6FF82C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F1338B9-C07F-FEFB-49D0-23A92A3154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86B5C84-5290-50AB-44C7-5A2CF4DF84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595437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56471E5-DF2E-0B05-9BB6-D9805214AB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CDD26D5-F523-2AD4-BE79-989A632471E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F7F8548-A112-EEB6-C991-C2DFEE3068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5AEBFA2-728A-88B8-57B7-F612095588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FFE61AE-AA2B-0E2E-87CB-EBE643C8AD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9473971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8869D69-7EE2-A2A9-3DFD-82A23F8D59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F09708F-40F8-02D9-9E08-3081FA9A47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BEDAC71-91D4-0CCA-B5C6-B860CE3A32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9446B6C-E8EB-5F24-2EC4-5AE59D3486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66288BF-083A-86BA-71B5-6534DC4E31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72D57735-B5D3-05FF-B5FE-375ABA1DDB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4722282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462AADF-8A58-BB8E-E058-A8A6F7CB76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0E5ACF5C-C4EA-C5ED-B796-3AF0194E3F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228866CA-9EAA-B2E7-0CA4-23C2B9BE1CC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0DE5AA61-3D09-2AEC-00EE-88C753CD334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2E2378F0-596B-A615-EAA1-80966A4772A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0E359671-8629-FC9D-902D-D54820F694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B8001AA0-D4A0-81A9-EB96-DA620DD28C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D1210D1A-F1F3-F0E0-8BD5-2E879590AE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685991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2663E61-4878-6491-ACCA-B61AF82B43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B8A9DE5D-57A7-A9DA-861A-E0F5251E2E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8C099F61-5088-0C8A-6CBE-8917919D2F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1085E899-16C9-B5D2-82F3-E5FB94DAB1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637287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65CFDB1B-419D-895B-711E-9F0B85A06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8E767070-4869-57D1-F0BF-139307D8C7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205A51C-B304-8479-EE0A-457E9FC8E8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6437693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D1E0625-3FDF-3F0A-D514-E1092C1DA3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39B1D21-3F22-CD13-CA06-34557532E0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038C4C45-995B-8A6E-3410-3FE2ABC92C5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E3E32418-ADF5-4315-18B3-486F702989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F6C6413-116F-06EC-F381-FE5310BB4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9114981A-09F2-A49D-C83C-0854A3A8E9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8399364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15979C2-6668-E0F2-9323-011DFBF724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DA80B6CD-8876-D6A7-8784-6DFFAC8F72A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085A2E31-90F8-108C-AD05-C79AEF11FF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73759EC-2DEE-0FE0-8650-D5105FDA4E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EBD7A55-F48A-0D2B-CA8D-08D73C12D2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5C301F2-CC68-04B8-A3F4-B2A86107EE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4025737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" name="Google Shape;171;p6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850" y="0"/>
            <a:ext cx="9140300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72" name="Google Shape;172;p6"/>
          <p:cNvSpPr txBox="1">
            <a:spLocks noGrp="1"/>
          </p:cNvSpPr>
          <p:nvPr>
            <p:ph type="title"/>
          </p:nvPr>
        </p:nvSpPr>
        <p:spPr>
          <a:xfrm>
            <a:off x="1130200" y="863825"/>
            <a:ext cx="6883500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512742A-C17C-B156-0D47-543BDA88E4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9A683E31-EB7D-BBCC-4FA8-36A252A8842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B1616F0-2107-7400-E27E-BC284092CD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E53F94C-02A9-1F77-6E25-51B5C1F505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5F836C7-7C3E-871C-8BB7-85CAEB48DA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87636427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E7934B22-C4FD-20C9-8E63-1B549246433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0D9EAE1C-3141-B001-93FF-8DE85AA0B9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052F049-7F1C-9103-03B8-3BA6D45B36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901EC97-8FA8-BE09-A6C9-F247B292D2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F8AD60F-19B6-A3A4-3E93-7F6ABE7F79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6202233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2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" name="Google Shape;225;p9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850" y="0"/>
            <a:ext cx="9140300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226" name="Google Shape;226;p9"/>
          <p:cNvSpPr txBox="1">
            <a:spLocks noGrp="1"/>
          </p:cNvSpPr>
          <p:nvPr>
            <p:ph type="title"/>
          </p:nvPr>
        </p:nvSpPr>
        <p:spPr>
          <a:xfrm>
            <a:off x="1951350" y="1532425"/>
            <a:ext cx="5241300" cy="6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227" name="Google Shape;227;p9"/>
          <p:cNvSpPr txBox="1">
            <a:spLocks noGrp="1"/>
          </p:cNvSpPr>
          <p:nvPr>
            <p:ph type="subTitle" idx="1"/>
          </p:nvPr>
        </p:nvSpPr>
        <p:spPr>
          <a:xfrm>
            <a:off x="1951350" y="2152825"/>
            <a:ext cx="5241300" cy="1031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228" name="Google Shape;228;p9"/>
          <p:cNvGrpSpPr/>
          <p:nvPr/>
        </p:nvGrpSpPr>
        <p:grpSpPr>
          <a:xfrm rot="417233">
            <a:off x="4843933" y="3593566"/>
            <a:ext cx="3603228" cy="4711084"/>
            <a:chOff x="3307975" y="369600"/>
            <a:chExt cx="1201775" cy="1571275"/>
          </a:xfrm>
        </p:grpSpPr>
        <p:sp>
          <p:nvSpPr>
            <p:cNvPr id="229" name="Google Shape;229;p9"/>
            <p:cNvSpPr/>
            <p:nvPr/>
          </p:nvSpPr>
          <p:spPr>
            <a:xfrm>
              <a:off x="3307975" y="371600"/>
              <a:ext cx="1201775" cy="1568325"/>
            </a:xfrm>
            <a:custGeom>
              <a:avLst/>
              <a:gdLst/>
              <a:ahLst/>
              <a:cxnLst/>
              <a:rect l="l" t="t" r="r" b="b"/>
              <a:pathLst>
                <a:path w="48071" h="62733" extrusionOk="0">
                  <a:moveTo>
                    <a:pt x="2008" y="1401"/>
                  </a:moveTo>
                  <a:cubicBezTo>
                    <a:pt x="2498" y="1401"/>
                    <a:pt x="2895" y="1798"/>
                    <a:pt x="2895" y="2287"/>
                  </a:cubicBezTo>
                  <a:cubicBezTo>
                    <a:pt x="2896" y="2778"/>
                    <a:pt x="2498" y="3175"/>
                    <a:pt x="2008" y="3175"/>
                  </a:cubicBezTo>
                  <a:cubicBezTo>
                    <a:pt x="1518" y="3175"/>
                    <a:pt x="1121" y="2778"/>
                    <a:pt x="1121" y="2287"/>
                  </a:cubicBezTo>
                  <a:cubicBezTo>
                    <a:pt x="1121" y="1798"/>
                    <a:pt x="1518" y="1401"/>
                    <a:pt x="2008" y="1401"/>
                  </a:cubicBezTo>
                  <a:close/>
                  <a:moveTo>
                    <a:pt x="2008" y="4171"/>
                  </a:moveTo>
                  <a:cubicBezTo>
                    <a:pt x="2498" y="4171"/>
                    <a:pt x="2895" y="4567"/>
                    <a:pt x="2895" y="5058"/>
                  </a:cubicBezTo>
                  <a:cubicBezTo>
                    <a:pt x="2896" y="5548"/>
                    <a:pt x="2498" y="5944"/>
                    <a:pt x="2008" y="5944"/>
                  </a:cubicBezTo>
                  <a:cubicBezTo>
                    <a:pt x="1518" y="5944"/>
                    <a:pt x="1121" y="5548"/>
                    <a:pt x="1121" y="5058"/>
                  </a:cubicBezTo>
                  <a:cubicBezTo>
                    <a:pt x="1121" y="4567"/>
                    <a:pt x="1518" y="4171"/>
                    <a:pt x="2008" y="4171"/>
                  </a:cubicBezTo>
                  <a:close/>
                  <a:moveTo>
                    <a:pt x="2008" y="6940"/>
                  </a:moveTo>
                  <a:cubicBezTo>
                    <a:pt x="2498" y="6940"/>
                    <a:pt x="2895" y="7336"/>
                    <a:pt x="2895" y="7827"/>
                  </a:cubicBezTo>
                  <a:cubicBezTo>
                    <a:pt x="2895" y="8317"/>
                    <a:pt x="2498" y="8715"/>
                    <a:pt x="2008" y="8715"/>
                  </a:cubicBezTo>
                  <a:cubicBezTo>
                    <a:pt x="1518" y="8715"/>
                    <a:pt x="1121" y="8317"/>
                    <a:pt x="1121" y="7827"/>
                  </a:cubicBezTo>
                  <a:cubicBezTo>
                    <a:pt x="1121" y="7336"/>
                    <a:pt x="1518" y="6940"/>
                    <a:pt x="2008" y="6940"/>
                  </a:cubicBezTo>
                  <a:close/>
                  <a:moveTo>
                    <a:pt x="2008" y="9710"/>
                  </a:moveTo>
                  <a:cubicBezTo>
                    <a:pt x="2498" y="9710"/>
                    <a:pt x="2895" y="10106"/>
                    <a:pt x="2895" y="10596"/>
                  </a:cubicBezTo>
                  <a:cubicBezTo>
                    <a:pt x="2896" y="11086"/>
                    <a:pt x="2498" y="11484"/>
                    <a:pt x="2008" y="11484"/>
                  </a:cubicBezTo>
                  <a:cubicBezTo>
                    <a:pt x="1518" y="11484"/>
                    <a:pt x="1121" y="11086"/>
                    <a:pt x="1121" y="10596"/>
                  </a:cubicBezTo>
                  <a:cubicBezTo>
                    <a:pt x="1121" y="10106"/>
                    <a:pt x="1518" y="9710"/>
                    <a:pt x="2008" y="9710"/>
                  </a:cubicBezTo>
                  <a:close/>
                  <a:moveTo>
                    <a:pt x="2008" y="12479"/>
                  </a:moveTo>
                  <a:cubicBezTo>
                    <a:pt x="2498" y="12479"/>
                    <a:pt x="2895" y="12875"/>
                    <a:pt x="2895" y="13366"/>
                  </a:cubicBezTo>
                  <a:cubicBezTo>
                    <a:pt x="2896" y="13856"/>
                    <a:pt x="2498" y="14253"/>
                    <a:pt x="2008" y="14253"/>
                  </a:cubicBezTo>
                  <a:cubicBezTo>
                    <a:pt x="1518" y="14253"/>
                    <a:pt x="1121" y="13856"/>
                    <a:pt x="1121" y="13366"/>
                  </a:cubicBezTo>
                  <a:cubicBezTo>
                    <a:pt x="1121" y="12875"/>
                    <a:pt x="1518" y="12479"/>
                    <a:pt x="2008" y="12479"/>
                  </a:cubicBezTo>
                  <a:close/>
                  <a:moveTo>
                    <a:pt x="2008" y="15248"/>
                  </a:moveTo>
                  <a:cubicBezTo>
                    <a:pt x="2498" y="15248"/>
                    <a:pt x="2895" y="15645"/>
                    <a:pt x="2895" y="16135"/>
                  </a:cubicBezTo>
                  <a:cubicBezTo>
                    <a:pt x="2896" y="16625"/>
                    <a:pt x="2498" y="17022"/>
                    <a:pt x="2008" y="17022"/>
                  </a:cubicBezTo>
                  <a:cubicBezTo>
                    <a:pt x="1518" y="17022"/>
                    <a:pt x="1121" y="16625"/>
                    <a:pt x="1121" y="16135"/>
                  </a:cubicBezTo>
                  <a:cubicBezTo>
                    <a:pt x="1121" y="15645"/>
                    <a:pt x="1518" y="15248"/>
                    <a:pt x="2008" y="15248"/>
                  </a:cubicBezTo>
                  <a:close/>
                  <a:moveTo>
                    <a:pt x="2008" y="18017"/>
                  </a:moveTo>
                  <a:cubicBezTo>
                    <a:pt x="2498" y="18017"/>
                    <a:pt x="2895" y="18415"/>
                    <a:pt x="2895" y="18904"/>
                  </a:cubicBezTo>
                  <a:cubicBezTo>
                    <a:pt x="2896" y="19394"/>
                    <a:pt x="2498" y="19791"/>
                    <a:pt x="2008" y="19791"/>
                  </a:cubicBezTo>
                  <a:cubicBezTo>
                    <a:pt x="1518" y="19791"/>
                    <a:pt x="1121" y="19394"/>
                    <a:pt x="1121" y="18904"/>
                  </a:cubicBezTo>
                  <a:cubicBezTo>
                    <a:pt x="1121" y="18415"/>
                    <a:pt x="1518" y="18017"/>
                    <a:pt x="2008" y="18017"/>
                  </a:cubicBezTo>
                  <a:close/>
                  <a:moveTo>
                    <a:pt x="2008" y="20786"/>
                  </a:moveTo>
                  <a:cubicBezTo>
                    <a:pt x="2498" y="20786"/>
                    <a:pt x="2895" y="21184"/>
                    <a:pt x="2895" y="21673"/>
                  </a:cubicBezTo>
                  <a:cubicBezTo>
                    <a:pt x="2896" y="22163"/>
                    <a:pt x="2498" y="22561"/>
                    <a:pt x="2008" y="22561"/>
                  </a:cubicBezTo>
                  <a:cubicBezTo>
                    <a:pt x="1518" y="22561"/>
                    <a:pt x="1121" y="22163"/>
                    <a:pt x="1121" y="21673"/>
                  </a:cubicBezTo>
                  <a:cubicBezTo>
                    <a:pt x="1121" y="21184"/>
                    <a:pt x="1518" y="20786"/>
                    <a:pt x="2008" y="20786"/>
                  </a:cubicBezTo>
                  <a:close/>
                  <a:moveTo>
                    <a:pt x="2008" y="23555"/>
                  </a:moveTo>
                  <a:cubicBezTo>
                    <a:pt x="2498" y="23555"/>
                    <a:pt x="2895" y="23953"/>
                    <a:pt x="2895" y="24443"/>
                  </a:cubicBezTo>
                  <a:cubicBezTo>
                    <a:pt x="2896" y="24932"/>
                    <a:pt x="2498" y="25330"/>
                    <a:pt x="2008" y="25330"/>
                  </a:cubicBezTo>
                  <a:cubicBezTo>
                    <a:pt x="1518" y="25330"/>
                    <a:pt x="1121" y="24932"/>
                    <a:pt x="1121" y="24443"/>
                  </a:cubicBezTo>
                  <a:cubicBezTo>
                    <a:pt x="1121" y="23953"/>
                    <a:pt x="1518" y="23555"/>
                    <a:pt x="2008" y="23555"/>
                  </a:cubicBezTo>
                  <a:close/>
                  <a:moveTo>
                    <a:pt x="2008" y="26325"/>
                  </a:moveTo>
                  <a:cubicBezTo>
                    <a:pt x="2498" y="26325"/>
                    <a:pt x="2895" y="26723"/>
                    <a:pt x="2895" y="27212"/>
                  </a:cubicBezTo>
                  <a:cubicBezTo>
                    <a:pt x="2896" y="27702"/>
                    <a:pt x="2498" y="28100"/>
                    <a:pt x="2008" y="28100"/>
                  </a:cubicBezTo>
                  <a:cubicBezTo>
                    <a:pt x="1518" y="28100"/>
                    <a:pt x="1121" y="27702"/>
                    <a:pt x="1121" y="27212"/>
                  </a:cubicBezTo>
                  <a:cubicBezTo>
                    <a:pt x="1121" y="26723"/>
                    <a:pt x="1518" y="26325"/>
                    <a:pt x="2008" y="26325"/>
                  </a:cubicBezTo>
                  <a:close/>
                  <a:moveTo>
                    <a:pt x="2008" y="29094"/>
                  </a:moveTo>
                  <a:cubicBezTo>
                    <a:pt x="2498" y="29094"/>
                    <a:pt x="2895" y="29492"/>
                    <a:pt x="2895" y="29981"/>
                  </a:cubicBezTo>
                  <a:cubicBezTo>
                    <a:pt x="2896" y="30471"/>
                    <a:pt x="2498" y="30869"/>
                    <a:pt x="2008" y="30869"/>
                  </a:cubicBezTo>
                  <a:cubicBezTo>
                    <a:pt x="1518" y="30869"/>
                    <a:pt x="1121" y="30471"/>
                    <a:pt x="1121" y="29981"/>
                  </a:cubicBezTo>
                  <a:cubicBezTo>
                    <a:pt x="1121" y="29492"/>
                    <a:pt x="1518" y="29094"/>
                    <a:pt x="2008" y="29094"/>
                  </a:cubicBezTo>
                  <a:close/>
                  <a:moveTo>
                    <a:pt x="2008" y="31864"/>
                  </a:moveTo>
                  <a:cubicBezTo>
                    <a:pt x="2498" y="31864"/>
                    <a:pt x="2895" y="32261"/>
                    <a:pt x="2895" y="32751"/>
                  </a:cubicBezTo>
                  <a:cubicBezTo>
                    <a:pt x="2896" y="33241"/>
                    <a:pt x="2498" y="33638"/>
                    <a:pt x="2008" y="33638"/>
                  </a:cubicBezTo>
                  <a:cubicBezTo>
                    <a:pt x="1518" y="33638"/>
                    <a:pt x="1121" y="33241"/>
                    <a:pt x="1121" y="32751"/>
                  </a:cubicBezTo>
                  <a:cubicBezTo>
                    <a:pt x="1121" y="32261"/>
                    <a:pt x="1518" y="31864"/>
                    <a:pt x="2008" y="31864"/>
                  </a:cubicBezTo>
                  <a:close/>
                  <a:moveTo>
                    <a:pt x="2008" y="34633"/>
                  </a:moveTo>
                  <a:cubicBezTo>
                    <a:pt x="2498" y="34633"/>
                    <a:pt x="2895" y="35030"/>
                    <a:pt x="2895" y="35520"/>
                  </a:cubicBezTo>
                  <a:cubicBezTo>
                    <a:pt x="2896" y="36010"/>
                    <a:pt x="2498" y="36407"/>
                    <a:pt x="2008" y="36407"/>
                  </a:cubicBezTo>
                  <a:cubicBezTo>
                    <a:pt x="1518" y="36407"/>
                    <a:pt x="1121" y="36010"/>
                    <a:pt x="1121" y="35520"/>
                  </a:cubicBezTo>
                  <a:cubicBezTo>
                    <a:pt x="1121" y="35030"/>
                    <a:pt x="1518" y="34633"/>
                    <a:pt x="2008" y="34633"/>
                  </a:cubicBezTo>
                  <a:close/>
                  <a:moveTo>
                    <a:pt x="2008" y="37402"/>
                  </a:moveTo>
                  <a:cubicBezTo>
                    <a:pt x="2498" y="37402"/>
                    <a:pt x="2895" y="37799"/>
                    <a:pt x="2895" y="38289"/>
                  </a:cubicBezTo>
                  <a:cubicBezTo>
                    <a:pt x="2896" y="38780"/>
                    <a:pt x="2498" y="39177"/>
                    <a:pt x="2008" y="39177"/>
                  </a:cubicBezTo>
                  <a:cubicBezTo>
                    <a:pt x="1518" y="39177"/>
                    <a:pt x="1121" y="38780"/>
                    <a:pt x="1121" y="38289"/>
                  </a:cubicBezTo>
                  <a:cubicBezTo>
                    <a:pt x="1121" y="37799"/>
                    <a:pt x="1518" y="37402"/>
                    <a:pt x="2008" y="37402"/>
                  </a:cubicBezTo>
                  <a:close/>
                  <a:moveTo>
                    <a:pt x="2008" y="40171"/>
                  </a:moveTo>
                  <a:cubicBezTo>
                    <a:pt x="2498" y="40171"/>
                    <a:pt x="2895" y="40569"/>
                    <a:pt x="2895" y="41059"/>
                  </a:cubicBezTo>
                  <a:cubicBezTo>
                    <a:pt x="2896" y="41550"/>
                    <a:pt x="2498" y="41946"/>
                    <a:pt x="2008" y="41946"/>
                  </a:cubicBezTo>
                  <a:cubicBezTo>
                    <a:pt x="1518" y="41946"/>
                    <a:pt x="1121" y="41550"/>
                    <a:pt x="1121" y="41059"/>
                  </a:cubicBezTo>
                  <a:cubicBezTo>
                    <a:pt x="1121" y="40569"/>
                    <a:pt x="1518" y="40171"/>
                    <a:pt x="2008" y="40171"/>
                  </a:cubicBezTo>
                  <a:close/>
                  <a:moveTo>
                    <a:pt x="2008" y="42941"/>
                  </a:moveTo>
                  <a:cubicBezTo>
                    <a:pt x="2498" y="42941"/>
                    <a:pt x="2895" y="43338"/>
                    <a:pt x="2895" y="43828"/>
                  </a:cubicBezTo>
                  <a:cubicBezTo>
                    <a:pt x="2896" y="44319"/>
                    <a:pt x="2498" y="44715"/>
                    <a:pt x="2008" y="44715"/>
                  </a:cubicBezTo>
                  <a:cubicBezTo>
                    <a:pt x="1518" y="44715"/>
                    <a:pt x="1121" y="44319"/>
                    <a:pt x="1121" y="43828"/>
                  </a:cubicBezTo>
                  <a:cubicBezTo>
                    <a:pt x="1121" y="43338"/>
                    <a:pt x="1518" y="42941"/>
                    <a:pt x="2008" y="42941"/>
                  </a:cubicBezTo>
                  <a:close/>
                  <a:moveTo>
                    <a:pt x="2008" y="45711"/>
                  </a:moveTo>
                  <a:cubicBezTo>
                    <a:pt x="2498" y="45711"/>
                    <a:pt x="2895" y="46108"/>
                    <a:pt x="2895" y="46597"/>
                  </a:cubicBezTo>
                  <a:cubicBezTo>
                    <a:pt x="2896" y="47088"/>
                    <a:pt x="2498" y="47485"/>
                    <a:pt x="2008" y="47485"/>
                  </a:cubicBezTo>
                  <a:cubicBezTo>
                    <a:pt x="1518" y="47485"/>
                    <a:pt x="1121" y="47088"/>
                    <a:pt x="1121" y="46597"/>
                  </a:cubicBezTo>
                  <a:cubicBezTo>
                    <a:pt x="1121" y="46108"/>
                    <a:pt x="1518" y="45711"/>
                    <a:pt x="2008" y="45711"/>
                  </a:cubicBezTo>
                  <a:close/>
                  <a:moveTo>
                    <a:pt x="2008" y="48480"/>
                  </a:moveTo>
                  <a:cubicBezTo>
                    <a:pt x="2498" y="48480"/>
                    <a:pt x="2895" y="48877"/>
                    <a:pt x="2895" y="49368"/>
                  </a:cubicBezTo>
                  <a:cubicBezTo>
                    <a:pt x="2896" y="49857"/>
                    <a:pt x="2498" y="50254"/>
                    <a:pt x="2008" y="50254"/>
                  </a:cubicBezTo>
                  <a:cubicBezTo>
                    <a:pt x="1518" y="50254"/>
                    <a:pt x="1121" y="49857"/>
                    <a:pt x="1121" y="49368"/>
                  </a:cubicBezTo>
                  <a:cubicBezTo>
                    <a:pt x="1121" y="48877"/>
                    <a:pt x="1518" y="48480"/>
                    <a:pt x="2008" y="48480"/>
                  </a:cubicBezTo>
                  <a:close/>
                  <a:moveTo>
                    <a:pt x="2008" y="51250"/>
                  </a:moveTo>
                  <a:cubicBezTo>
                    <a:pt x="2498" y="51250"/>
                    <a:pt x="2895" y="51646"/>
                    <a:pt x="2895" y="52137"/>
                  </a:cubicBezTo>
                  <a:cubicBezTo>
                    <a:pt x="2896" y="52627"/>
                    <a:pt x="2498" y="53023"/>
                    <a:pt x="2008" y="53023"/>
                  </a:cubicBezTo>
                  <a:cubicBezTo>
                    <a:pt x="1518" y="53023"/>
                    <a:pt x="1121" y="52627"/>
                    <a:pt x="1121" y="52137"/>
                  </a:cubicBezTo>
                  <a:cubicBezTo>
                    <a:pt x="1121" y="51646"/>
                    <a:pt x="1518" y="51250"/>
                    <a:pt x="2008" y="51250"/>
                  </a:cubicBezTo>
                  <a:close/>
                  <a:moveTo>
                    <a:pt x="2008" y="54019"/>
                  </a:moveTo>
                  <a:cubicBezTo>
                    <a:pt x="2498" y="54019"/>
                    <a:pt x="2895" y="54415"/>
                    <a:pt x="2895" y="54906"/>
                  </a:cubicBezTo>
                  <a:cubicBezTo>
                    <a:pt x="2896" y="55396"/>
                    <a:pt x="2498" y="55794"/>
                    <a:pt x="2008" y="55794"/>
                  </a:cubicBezTo>
                  <a:cubicBezTo>
                    <a:pt x="1518" y="55794"/>
                    <a:pt x="1121" y="55396"/>
                    <a:pt x="1121" y="54906"/>
                  </a:cubicBezTo>
                  <a:cubicBezTo>
                    <a:pt x="1121" y="54415"/>
                    <a:pt x="1518" y="54019"/>
                    <a:pt x="2008" y="54019"/>
                  </a:cubicBezTo>
                  <a:close/>
                  <a:moveTo>
                    <a:pt x="2008" y="56788"/>
                  </a:moveTo>
                  <a:cubicBezTo>
                    <a:pt x="2498" y="56788"/>
                    <a:pt x="2895" y="57185"/>
                    <a:pt x="2895" y="57676"/>
                  </a:cubicBezTo>
                  <a:cubicBezTo>
                    <a:pt x="2896" y="58165"/>
                    <a:pt x="2498" y="58563"/>
                    <a:pt x="2008" y="58563"/>
                  </a:cubicBezTo>
                  <a:cubicBezTo>
                    <a:pt x="1518" y="58563"/>
                    <a:pt x="1121" y="58165"/>
                    <a:pt x="1121" y="57676"/>
                  </a:cubicBezTo>
                  <a:cubicBezTo>
                    <a:pt x="1121" y="57185"/>
                    <a:pt x="1518" y="56788"/>
                    <a:pt x="2008" y="56788"/>
                  </a:cubicBezTo>
                  <a:close/>
                  <a:moveTo>
                    <a:pt x="2008" y="59558"/>
                  </a:moveTo>
                  <a:cubicBezTo>
                    <a:pt x="2498" y="59558"/>
                    <a:pt x="2895" y="59954"/>
                    <a:pt x="2895" y="60445"/>
                  </a:cubicBezTo>
                  <a:cubicBezTo>
                    <a:pt x="2896" y="60935"/>
                    <a:pt x="2498" y="61332"/>
                    <a:pt x="2008" y="61332"/>
                  </a:cubicBezTo>
                  <a:cubicBezTo>
                    <a:pt x="1518" y="61332"/>
                    <a:pt x="1121" y="60935"/>
                    <a:pt x="1121" y="60445"/>
                  </a:cubicBezTo>
                  <a:cubicBezTo>
                    <a:pt x="1121" y="59954"/>
                    <a:pt x="1518" y="59558"/>
                    <a:pt x="2008" y="59558"/>
                  </a:cubicBezTo>
                  <a:close/>
                  <a:moveTo>
                    <a:pt x="1" y="0"/>
                  </a:moveTo>
                  <a:lnTo>
                    <a:pt x="1" y="62733"/>
                  </a:lnTo>
                  <a:lnTo>
                    <a:pt x="48071" y="62733"/>
                  </a:lnTo>
                  <a:lnTo>
                    <a:pt x="48071" y="0"/>
                  </a:ln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  <a:effectLst>
              <a:outerShdw blurRad="57150" dist="47625" dir="456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9"/>
            <p:cNvSpPr/>
            <p:nvPr/>
          </p:nvSpPr>
          <p:spPr>
            <a:xfrm>
              <a:off x="3457350" y="511650"/>
              <a:ext cx="958500" cy="4025"/>
            </a:xfrm>
            <a:custGeom>
              <a:avLst/>
              <a:gdLst/>
              <a:ahLst/>
              <a:cxnLst/>
              <a:rect l="l" t="t" r="r" b="b"/>
              <a:pathLst>
                <a:path w="38340" h="161" extrusionOk="0">
                  <a:moveTo>
                    <a:pt x="0" y="1"/>
                  </a:moveTo>
                  <a:lnTo>
                    <a:pt x="0" y="160"/>
                  </a:lnTo>
                  <a:lnTo>
                    <a:pt x="38340" y="160"/>
                  </a:lnTo>
                  <a:lnTo>
                    <a:pt x="38340" y="1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9"/>
            <p:cNvSpPr/>
            <p:nvPr/>
          </p:nvSpPr>
          <p:spPr>
            <a:xfrm>
              <a:off x="3457350" y="620300"/>
              <a:ext cx="958500" cy="4000"/>
            </a:xfrm>
            <a:custGeom>
              <a:avLst/>
              <a:gdLst/>
              <a:ahLst/>
              <a:cxnLst/>
              <a:rect l="l" t="t" r="r" b="b"/>
              <a:pathLst>
                <a:path w="38340" h="160" extrusionOk="0">
                  <a:moveTo>
                    <a:pt x="0" y="1"/>
                  </a:moveTo>
                  <a:lnTo>
                    <a:pt x="0" y="159"/>
                  </a:lnTo>
                  <a:lnTo>
                    <a:pt x="38340" y="159"/>
                  </a:lnTo>
                  <a:lnTo>
                    <a:pt x="38340" y="1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9"/>
            <p:cNvSpPr/>
            <p:nvPr/>
          </p:nvSpPr>
          <p:spPr>
            <a:xfrm>
              <a:off x="3457350" y="728950"/>
              <a:ext cx="958500" cy="4000"/>
            </a:xfrm>
            <a:custGeom>
              <a:avLst/>
              <a:gdLst/>
              <a:ahLst/>
              <a:cxnLst/>
              <a:rect l="l" t="t" r="r" b="b"/>
              <a:pathLst>
                <a:path w="38340" h="160" extrusionOk="0">
                  <a:moveTo>
                    <a:pt x="0" y="1"/>
                  </a:moveTo>
                  <a:lnTo>
                    <a:pt x="0" y="160"/>
                  </a:lnTo>
                  <a:lnTo>
                    <a:pt x="38340" y="160"/>
                  </a:lnTo>
                  <a:lnTo>
                    <a:pt x="38340" y="1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9"/>
            <p:cNvSpPr/>
            <p:nvPr/>
          </p:nvSpPr>
          <p:spPr>
            <a:xfrm>
              <a:off x="3457350" y="837575"/>
              <a:ext cx="958500" cy="4025"/>
            </a:xfrm>
            <a:custGeom>
              <a:avLst/>
              <a:gdLst/>
              <a:ahLst/>
              <a:cxnLst/>
              <a:rect l="l" t="t" r="r" b="b"/>
              <a:pathLst>
                <a:path w="38340" h="161" extrusionOk="0">
                  <a:moveTo>
                    <a:pt x="0" y="1"/>
                  </a:moveTo>
                  <a:lnTo>
                    <a:pt x="0" y="161"/>
                  </a:lnTo>
                  <a:lnTo>
                    <a:pt x="38340" y="161"/>
                  </a:lnTo>
                  <a:lnTo>
                    <a:pt x="38340" y="1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234;p9"/>
            <p:cNvSpPr/>
            <p:nvPr/>
          </p:nvSpPr>
          <p:spPr>
            <a:xfrm>
              <a:off x="3457350" y="946225"/>
              <a:ext cx="958500" cy="4000"/>
            </a:xfrm>
            <a:custGeom>
              <a:avLst/>
              <a:gdLst/>
              <a:ahLst/>
              <a:cxnLst/>
              <a:rect l="l" t="t" r="r" b="b"/>
              <a:pathLst>
                <a:path w="38340" h="160" extrusionOk="0">
                  <a:moveTo>
                    <a:pt x="0" y="1"/>
                  </a:moveTo>
                  <a:lnTo>
                    <a:pt x="0" y="160"/>
                  </a:lnTo>
                  <a:lnTo>
                    <a:pt x="38340" y="160"/>
                  </a:lnTo>
                  <a:lnTo>
                    <a:pt x="38340" y="1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9"/>
            <p:cNvSpPr/>
            <p:nvPr/>
          </p:nvSpPr>
          <p:spPr>
            <a:xfrm>
              <a:off x="3457350" y="1054850"/>
              <a:ext cx="958500" cy="4025"/>
            </a:xfrm>
            <a:custGeom>
              <a:avLst/>
              <a:gdLst/>
              <a:ahLst/>
              <a:cxnLst/>
              <a:rect l="l" t="t" r="r" b="b"/>
              <a:pathLst>
                <a:path w="38340" h="161" extrusionOk="0">
                  <a:moveTo>
                    <a:pt x="0" y="1"/>
                  </a:moveTo>
                  <a:lnTo>
                    <a:pt x="0" y="161"/>
                  </a:lnTo>
                  <a:lnTo>
                    <a:pt x="38340" y="161"/>
                  </a:lnTo>
                  <a:lnTo>
                    <a:pt x="38340" y="1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9"/>
            <p:cNvSpPr/>
            <p:nvPr/>
          </p:nvSpPr>
          <p:spPr>
            <a:xfrm>
              <a:off x="3457350" y="1163500"/>
              <a:ext cx="958500" cy="4000"/>
            </a:xfrm>
            <a:custGeom>
              <a:avLst/>
              <a:gdLst/>
              <a:ahLst/>
              <a:cxnLst/>
              <a:rect l="l" t="t" r="r" b="b"/>
              <a:pathLst>
                <a:path w="38340" h="160" extrusionOk="0">
                  <a:moveTo>
                    <a:pt x="0" y="1"/>
                  </a:moveTo>
                  <a:lnTo>
                    <a:pt x="0" y="160"/>
                  </a:lnTo>
                  <a:lnTo>
                    <a:pt x="38340" y="160"/>
                  </a:lnTo>
                  <a:lnTo>
                    <a:pt x="38340" y="1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9"/>
            <p:cNvSpPr/>
            <p:nvPr/>
          </p:nvSpPr>
          <p:spPr>
            <a:xfrm>
              <a:off x="3457350" y="1272150"/>
              <a:ext cx="958500" cy="4000"/>
            </a:xfrm>
            <a:custGeom>
              <a:avLst/>
              <a:gdLst/>
              <a:ahLst/>
              <a:cxnLst/>
              <a:rect l="l" t="t" r="r" b="b"/>
              <a:pathLst>
                <a:path w="38340" h="160" extrusionOk="0">
                  <a:moveTo>
                    <a:pt x="0" y="0"/>
                  </a:moveTo>
                  <a:lnTo>
                    <a:pt x="0" y="160"/>
                  </a:lnTo>
                  <a:lnTo>
                    <a:pt x="38340" y="160"/>
                  </a:lnTo>
                  <a:lnTo>
                    <a:pt x="38340" y="0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9"/>
            <p:cNvSpPr/>
            <p:nvPr/>
          </p:nvSpPr>
          <p:spPr>
            <a:xfrm>
              <a:off x="3457350" y="1380800"/>
              <a:ext cx="958500" cy="3975"/>
            </a:xfrm>
            <a:custGeom>
              <a:avLst/>
              <a:gdLst/>
              <a:ahLst/>
              <a:cxnLst/>
              <a:rect l="l" t="t" r="r" b="b"/>
              <a:pathLst>
                <a:path w="38340" h="159" extrusionOk="0">
                  <a:moveTo>
                    <a:pt x="0" y="0"/>
                  </a:moveTo>
                  <a:lnTo>
                    <a:pt x="0" y="159"/>
                  </a:lnTo>
                  <a:lnTo>
                    <a:pt x="38340" y="159"/>
                  </a:lnTo>
                  <a:lnTo>
                    <a:pt x="38340" y="0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9"/>
            <p:cNvSpPr/>
            <p:nvPr/>
          </p:nvSpPr>
          <p:spPr>
            <a:xfrm>
              <a:off x="3457350" y="1489450"/>
              <a:ext cx="958500" cy="4000"/>
            </a:xfrm>
            <a:custGeom>
              <a:avLst/>
              <a:gdLst/>
              <a:ahLst/>
              <a:cxnLst/>
              <a:rect l="l" t="t" r="r" b="b"/>
              <a:pathLst>
                <a:path w="38340" h="160" extrusionOk="0">
                  <a:moveTo>
                    <a:pt x="0" y="0"/>
                  </a:moveTo>
                  <a:lnTo>
                    <a:pt x="0" y="159"/>
                  </a:lnTo>
                  <a:lnTo>
                    <a:pt x="38340" y="159"/>
                  </a:lnTo>
                  <a:lnTo>
                    <a:pt x="38340" y="0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9"/>
            <p:cNvSpPr/>
            <p:nvPr/>
          </p:nvSpPr>
          <p:spPr>
            <a:xfrm>
              <a:off x="3457350" y="1598075"/>
              <a:ext cx="958500" cy="4025"/>
            </a:xfrm>
            <a:custGeom>
              <a:avLst/>
              <a:gdLst/>
              <a:ahLst/>
              <a:cxnLst/>
              <a:rect l="l" t="t" r="r" b="b"/>
              <a:pathLst>
                <a:path w="38340" h="161" extrusionOk="0">
                  <a:moveTo>
                    <a:pt x="0" y="0"/>
                  </a:moveTo>
                  <a:lnTo>
                    <a:pt x="0" y="160"/>
                  </a:lnTo>
                  <a:lnTo>
                    <a:pt x="38340" y="160"/>
                  </a:lnTo>
                  <a:lnTo>
                    <a:pt x="38340" y="0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9"/>
            <p:cNvSpPr/>
            <p:nvPr/>
          </p:nvSpPr>
          <p:spPr>
            <a:xfrm>
              <a:off x="3457350" y="1706725"/>
              <a:ext cx="958500" cy="4000"/>
            </a:xfrm>
            <a:custGeom>
              <a:avLst/>
              <a:gdLst/>
              <a:ahLst/>
              <a:cxnLst/>
              <a:rect l="l" t="t" r="r" b="b"/>
              <a:pathLst>
                <a:path w="38340" h="160" extrusionOk="0">
                  <a:moveTo>
                    <a:pt x="0" y="0"/>
                  </a:moveTo>
                  <a:lnTo>
                    <a:pt x="0" y="159"/>
                  </a:lnTo>
                  <a:lnTo>
                    <a:pt x="38340" y="159"/>
                  </a:lnTo>
                  <a:lnTo>
                    <a:pt x="38340" y="0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9"/>
            <p:cNvSpPr/>
            <p:nvPr/>
          </p:nvSpPr>
          <p:spPr>
            <a:xfrm>
              <a:off x="3457350" y="1815350"/>
              <a:ext cx="958500" cy="4025"/>
            </a:xfrm>
            <a:custGeom>
              <a:avLst/>
              <a:gdLst/>
              <a:ahLst/>
              <a:cxnLst/>
              <a:rect l="l" t="t" r="r" b="b"/>
              <a:pathLst>
                <a:path w="38340" h="161" extrusionOk="0">
                  <a:moveTo>
                    <a:pt x="0" y="0"/>
                  </a:moveTo>
                  <a:lnTo>
                    <a:pt x="0" y="160"/>
                  </a:lnTo>
                  <a:lnTo>
                    <a:pt x="38340" y="160"/>
                  </a:lnTo>
                  <a:lnTo>
                    <a:pt x="38340" y="0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9"/>
            <p:cNvSpPr/>
            <p:nvPr/>
          </p:nvSpPr>
          <p:spPr>
            <a:xfrm>
              <a:off x="3527850" y="369600"/>
              <a:ext cx="5925" cy="1571275"/>
            </a:xfrm>
            <a:custGeom>
              <a:avLst/>
              <a:gdLst/>
              <a:ahLst/>
              <a:cxnLst/>
              <a:rect l="l" t="t" r="r" b="b"/>
              <a:pathLst>
                <a:path w="237" h="62851" extrusionOk="0">
                  <a:moveTo>
                    <a:pt x="1" y="0"/>
                  </a:moveTo>
                  <a:lnTo>
                    <a:pt x="1" y="62851"/>
                  </a:lnTo>
                  <a:lnTo>
                    <a:pt x="237" y="62851"/>
                  </a:lnTo>
                  <a:lnTo>
                    <a:pt x="237" y="0"/>
                  </a:lnTo>
                  <a:close/>
                </a:path>
              </a:pathLst>
            </a:custGeom>
            <a:solidFill>
              <a:srgbClr val="D2B4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4" name="Google Shape;244;p9"/>
          <p:cNvGrpSpPr/>
          <p:nvPr/>
        </p:nvGrpSpPr>
        <p:grpSpPr>
          <a:xfrm rot="-1813207">
            <a:off x="-401479" y="-3071761"/>
            <a:ext cx="3603247" cy="4711108"/>
            <a:chOff x="3307975" y="369600"/>
            <a:chExt cx="1201775" cy="1571275"/>
          </a:xfrm>
        </p:grpSpPr>
        <p:sp>
          <p:nvSpPr>
            <p:cNvPr id="245" name="Google Shape;245;p9"/>
            <p:cNvSpPr/>
            <p:nvPr/>
          </p:nvSpPr>
          <p:spPr>
            <a:xfrm>
              <a:off x="3307975" y="371600"/>
              <a:ext cx="1201775" cy="1568325"/>
            </a:xfrm>
            <a:custGeom>
              <a:avLst/>
              <a:gdLst/>
              <a:ahLst/>
              <a:cxnLst/>
              <a:rect l="l" t="t" r="r" b="b"/>
              <a:pathLst>
                <a:path w="48071" h="62733" extrusionOk="0">
                  <a:moveTo>
                    <a:pt x="2008" y="1401"/>
                  </a:moveTo>
                  <a:cubicBezTo>
                    <a:pt x="2498" y="1401"/>
                    <a:pt x="2895" y="1798"/>
                    <a:pt x="2895" y="2287"/>
                  </a:cubicBezTo>
                  <a:cubicBezTo>
                    <a:pt x="2896" y="2778"/>
                    <a:pt x="2498" y="3175"/>
                    <a:pt x="2008" y="3175"/>
                  </a:cubicBezTo>
                  <a:cubicBezTo>
                    <a:pt x="1518" y="3175"/>
                    <a:pt x="1121" y="2778"/>
                    <a:pt x="1121" y="2287"/>
                  </a:cubicBezTo>
                  <a:cubicBezTo>
                    <a:pt x="1121" y="1798"/>
                    <a:pt x="1518" y="1401"/>
                    <a:pt x="2008" y="1401"/>
                  </a:cubicBezTo>
                  <a:close/>
                  <a:moveTo>
                    <a:pt x="2008" y="4171"/>
                  </a:moveTo>
                  <a:cubicBezTo>
                    <a:pt x="2498" y="4171"/>
                    <a:pt x="2895" y="4567"/>
                    <a:pt x="2895" y="5058"/>
                  </a:cubicBezTo>
                  <a:cubicBezTo>
                    <a:pt x="2896" y="5548"/>
                    <a:pt x="2498" y="5944"/>
                    <a:pt x="2008" y="5944"/>
                  </a:cubicBezTo>
                  <a:cubicBezTo>
                    <a:pt x="1518" y="5944"/>
                    <a:pt x="1121" y="5548"/>
                    <a:pt x="1121" y="5058"/>
                  </a:cubicBezTo>
                  <a:cubicBezTo>
                    <a:pt x="1121" y="4567"/>
                    <a:pt x="1518" y="4171"/>
                    <a:pt x="2008" y="4171"/>
                  </a:cubicBezTo>
                  <a:close/>
                  <a:moveTo>
                    <a:pt x="2008" y="6940"/>
                  </a:moveTo>
                  <a:cubicBezTo>
                    <a:pt x="2498" y="6940"/>
                    <a:pt x="2895" y="7336"/>
                    <a:pt x="2895" y="7827"/>
                  </a:cubicBezTo>
                  <a:cubicBezTo>
                    <a:pt x="2895" y="8317"/>
                    <a:pt x="2498" y="8715"/>
                    <a:pt x="2008" y="8715"/>
                  </a:cubicBezTo>
                  <a:cubicBezTo>
                    <a:pt x="1518" y="8715"/>
                    <a:pt x="1121" y="8317"/>
                    <a:pt x="1121" y="7827"/>
                  </a:cubicBezTo>
                  <a:cubicBezTo>
                    <a:pt x="1121" y="7336"/>
                    <a:pt x="1518" y="6940"/>
                    <a:pt x="2008" y="6940"/>
                  </a:cubicBezTo>
                  <a:close/>
                  <a:moveTo>
                    <a:pt x="2008" y="9710"/>
                  </a:moveTo>
                  <a:cubicBezTo>
                    <a:pt x="2498" y="9710"/>
                    <a:pt x="2895" y="10106"/>
                    <a:pt x="2895" y="10596"/>
                  </a:cubicBezTo>
                  <a:cubicBezTo>
                    <a:pt x="2896" y="11086"/>
                    <a:pt x="2498" y="11484"/>
                    <a:pt x="2008" y="11484"/>
                  </a:cubicBezTo>
                  <a:cubicBezTo>
                    <a:pt x="1518" y="11484"/>
                    <a:pt x="1121" y="11086"/>
                    <a:pt x="1121" y="10596"/>
                  </a:cubicBezTo>
                  <a:cubicBezTo>
                    <a:pt x="1121" y="10106"/>
                    <a:pt x="1518" y="9710"/>
                    <a:pt x="2008" y="9710"/>
                  </a:cubicBezTo>
                  <a:close/>
                  <a:moveTo>
                    <a:pt x="2008" y="12479"/>
                  </a:moveTo>
                  <a:cubicBezTo>
                    <a:pt x="2498" y="12479"/>
                    <a:pt x="2895" y="12875"/>
                    <a:pt x="2895" y="13366"/>
                  </a:cubicBezTo>
                  <a:cubicBezTo>
                    <a:pt x="2896" y="13856"/>
                    <a:pt x="2498" y="14253"/>
                    <a:pt x="2008" y="14253"/>
                  </a:cubicBezTo>
                  <a:cubicBezTo>
                    <a:pt x="1518" y="14253"/>
                    <a:pt x="1121" y="13856"/>
                    <a:pt x="1121" y="13366"/>
                  </a:cubicBezTo>
                  <a:cubicBezTo>
                    <a:pt x="1121" y="12875"/>
                    <a:pt x="1518" y="12479"/>
                    <a:pt x="2008" y="12479"/>
                  </a:cubicBezTo>
                  <a:close/>
                  <a:moveTo>
                    <a:pt x="2008" y="15248"/>
                  </a:moveTo>
                  <a:cubicBezTo>
                    <a:pt x="2498" y="15248"/>
                    <a:pt x="2895" y="15645"/>
                    <a:pt x="2895" y="16135"/>
                  </a:cubicBezTo>
                  <a:cubicBezTo>
                    <a:pt x="2896" y="16625"/>
                    <a:pt x="2498" y="17022"/>
                    <a:pt x="2008" y="17022"/>
                  </a:cubicBezTo>
                  <a:cubicBezTo>
                    <a:pt x="1518" y="17022"/>
                    <a:pt x="1121" y="16625"/>
                    <a:pt x="1121" y="16135"/>
                  </a:cubicBezTo>
                  <a:cubicBezTo>
                    <a:pt x="1121" y="15645"/>
                    <a:pt x="1518" y="15248"/>
                    <a:pt x="2008" y="15248"/>
                  </a:cubicBezTo>
                  <a:close/>
                  <a:moveTo>
                    <a:pt x="2008" y="18017"/>
                  </a:moveTo>
                  <a:cubicBezTo>
                    <a:pt x="2498" y="18017"/>
                    <a:pt x="2895" y="18415"/>
                    <a:pt x="2895" y="18904"/>
                  </a:cubicBezTo>
                  <a:cubicBezTo>
                    <a:pt x="2896" y="19394"/>
                    <a:pt x="2498" y="19791"/>
                    <a:pt x="2008" y="19791"/>
                  </a:cubicBezTo>
                  <a:cubicBezTo>
                    <a:pt x="1518" y="19791"/>
                    <a:pt x="1121" y="19394"/>
                    <a:pt x="1121" y="18904"/>
                  </a:cubicBezTo>
                  <a:cubicBezTo>
                    <a:pt x="1121" y="18415"/>
                    <a:pt x="1518" y="18017"/>
                    <a:pt x="2008" y="18017"/>
                  </a:cubicBezTo>
                  <a:close/>
                  <a:moveTo>
                    <a:pt x="2008" y="20786"/>
                  </a:moveTo>
                  <a:cubicBezTo>
                    <a:pt x="2498" y="20786"/>
                    <a:pt x="2895" y="21184"/>
                    <a:pt x="2895" y="21673"/>
                  </a:cubicBezTo>
                  <a:cubicBezTo>
                    <a:pt x="2896" y="22163"/>
                    <a:pt x="2498" y="22561"/>
                    <a:pt x="2008" y="22561"/>
                  </a:cubicBezTo>
                  <a:cubicBezTo>
                    <a:pt x="1518" y="22561"/>
                    <a:pt x="1121" y="22163"/>
                    <a:pt x="1121" y="21673"/>
                  </a:cubicBezTo>
                  <a:cubicBezTo>
                    <a:pt x="1121" y="21184"/>
                    <a:pt x="1518" y="20786"/>
                    <a:pt x="2008" y="20786"/>
                  </a:cubicBezTo>
                  <a:close/>
                  <a:moveTo>
                    <a:pt x="2008" y="23555"/>
                  </a:moveTo>
                  <a:cubicBezTo>
                    <a:pt x="2498" y="23555"/>
                    <a:pt x="2895" y="23953"/>
                    <a:pt x="2895" y="24443"/>
                  </a:cubicBezTo>
                  <a:cubicBezTo>
                    <a:pt x="2896" y="24932"/>
                    <a:pt x="2498" y="25330"/>
                    <a:pt x="2008" y="25330"/>
                  </a:cubicBezTo>
                  <a:cubicBezTo>
                    <a:pt x="1518" y="25330"/>
                    <a:pt x="1121" y="24932"/>
                    <a:pt x="1121" y="24443"/>
                  </a:cubicBezTo>
                  <a:cubicBezTo>
                    <a:pt x="1121" y="23953"/>
                    <a:pt x="1518" y="23555"/>
                    <a:pt x="2008" y="23555"/>
                  </a:cubicBezTo>
                  <a:close/>
                  <a:moveTo>
                    <a:pt x="2008" y="26325"/>
                  </a:moveTo>
                  <a:cubicBezTo>
                    <a:pt x="2498" y="26325"/>
                    <a:pt x="2895" y="26723"/>
                    <a:pt x="2895" y="27212"/>
                  </a:cubicBezTo>
                  <a:cubicBezTo>
                    <a:pt x="2896" y="27702"/>
                    <a:pt x="2498" y="28100"/>
                    <a:pt x="2008" y="28100"/>
                  </a:cubicBezTo>
                  <a:cubicBezTo>
                    <a:pt x="1518" y="28100"/>
                    <a:pt x="1121" y="27702"/>
                    <a:pt x="1121" y="27212"/>
                  </a:cubicBezTo>
                  <a:cubicBezTo>
                    <a:pt x="1121" y="26723"/>
                    <a:pt x="1518" y="26325"/>
                    <a:pt x="2008" y="26325"/>
                  </a:cubicBezTo>
                  <a:close/>
                  <a:moveTo>
                    <a:pt x="2008" y="29094"/>
                  </a:moveTo>
                  <a:cubicBezTo>
                    <a:pt x="2498" y="29094"/>
                    <a:pt x="2895" y="29492"/>
                    <a:pt x="2895" y="29981"/>
                  </a:cubicBezTo>
                  <a:cubicBezTo>
                    <a:pt x="2896" y="30471"/>
                    <a:pt x="2498" y="30869"/>
                    <a:pt x="2008" y="30869"/>
                  </a:cubicBezTo>
                  <a:cubicBezTo>
                    <a:pt x="1518" y="30869"/>
                    <a:pt x="1121" y="30471"/>
                    <a:pt x="1121" y="29981"/>
                  </a:cubicBezTo>
                  <a:cubicBezTo>
                    <a:pt x="1121" y="29492"/>
                    <a:pt x="1518" y="29094"/>
                    <a:pt x="2008" y="29094"/>
                  </a:cubicBezTo>
                  <a:close/>
                  <a:moveTo>
                    <a:pt x="2008" y="31864"/>
                  </a:moveTo>
                  <a:cubicBezTo>
                    <a:pt x="2498" y="31864"/>
                    <a:pt x="2895" y="32261"/>
                    <a:pt x="2895" y="32751"/>
                  </a:cubicBezTo>
                  <a:cubicBezTo>
                    <a:pt x="2896" y="33241"/>
                    <a:pt x="2498" y="33638"/>
                    <a:pt x="2008" y="33638"/>
                  </a:cubicBezTo>
                  <a:cubicBezTo>
                    <a:pt x="1518" y="33638"/>
                    <a:pt x="1121" y="33241"/>
                    <a:pt x="1121" y="32751"/>
                  </a:cubicBezTo>
                  <a:cubicBezTo>
                    <a:pt x="1121" y="32261"/>
                    <a:pt x="1518" y="31864"/>
                    <a:pt x="2008" y="31864"/>
                  </a:cubicBezTo>
                  <a:close/>
                  <a:moveTo>
                    <a:pt x="2008" y="34633"/>
                  </a:moveTo>
                  <a:cubicBezTo>
                    <a:pt x="2498" y="34633"/>
                    <a:pt x="2895" y="35030"/>
                    <a:pt x="2895" y="35520"/>
                  </a:cubicBezTo>
                  <a:cubicBezTo>
                    <a:pt x="2896" y="36010"/>
                    <a:pt x="2498" y="36407"/>
                    <a:pt x="2008" y="36407"/>
                  </a:cubicBezTo>
                  <a:cubicBezTo>
                    <a:pt x="1518" y="36407"/>
                    <a:pt x="1121" y="36010"/>
                    <a:pt x="1121" y="35520"/>
                  </a:cubicBezTo>
                  <a:cubicBezTo>
                    <a:pt x="1121" y="35030"/>
                    <a:pt x="1518" y="34633"/>
                    <a:pt x="2008" y="34633"/>
                  </a:cubicBezTo>
                  <a:close/>
                  <a:moveTo>
                    <a:pt x="2008" y="37402"/>
                  </a:moveTo>
                  <a:cubicBezTo>
                    <a:pt x="2498" y="37402"/>
                    <a:pt x="2895" y="37799"/>
                    <a:pt x="2895" y="38289"/>
                  </a:cubicBezTo>
                  <a:cubicBezTo>
                    <a:pt x="2896" y="38780"/>
                    <a:pt x="2498" y="39177"/>
                    <a:pt x="2008" y="39177"/>
                  </a:cubicBezTo>
                  <a:cubicBezTo>
                    <a:pt x="1518" y="39177"/>
                    <a:pt x="1121" y="38780"/>
                    <a:pt x="1121" y="38289"/>
                  </a:cubicBezTo>
                  <a:cubicBezTo>
                    <a:pt x="1121" y="37799"/>
                    <a:pt x="1518" y="37402"/>
                    <a:pt x="2008" y="37402"/>
                  </a:cubicBezTo>
                  <a:close/>
                  <a:moveTo>
                    <a:pt x="2008" y="40171"/>
                  </a:moveTo>
                  <a:cubicBezTo>
                    <a:pt x="2498" y="40171"/>
                    <a:pt x="2895" y="40569"/>
                    <a:pt x="2895" y="41059"/>
                  </a:cubicBezTo>
                  <a:cubicBezTo>
                    <a:pt x="2896" y="41550"/>
                    <a:pt x="2498" y="41946"/>
                    <a:pt x="2008" y="41946"/>
                  </a:cubicBezTo>
                  <a:cubicBezTo>
                    <a:pt x="1518" y="41946"/>
                    <a:pt x="1121" y="41550"/>
                    <a:pt x="1121" y="41059"/>
                  </a:cubicBezTo>
                  <a:cubicBezTo>
                    <a:pt x="1121" y="40569"/>
                    <a:pt x="1518" y="40171"/>
                    <a:pt x="2008" y="40171"/>
                  </a:cubicBezTo>
                  <a:close/>
                  <a:moveTo>
                    <a:pt x="2008" y="42941"/>
                  </a:moveTo>
                  <a:cubicBezTo>
                    <a:pt x="2498" y="42941"/>
                    <a:pt x="2895" y="43338"/>
                    <a:pt x="2895" y="43828"/>
                  </a:cubicBezTo>
                  <a:cubicBezTo>
                    <a:pt x="2896" y="44319"/>
                    <a:pt x="2498" y="44715"/>
                    <a:pt x="2008" y="44715"/>
                  </a:cubicBezTo>
                  <a:cubicBezTo>
                    <a:pt x="1518" y="44715"/>
                    <a:pt x="1121" y="44319"/>
                    <a:pt x="1121" y="43828"/>
                  </a:cubicBezTo>
                  <a:cubicBezTo>
                    <a:pt x="1121" y="43338"/>
                    <a:pt x="1518" y="42941"/>
                    <a:pt x="2008" y="42941"/>
                  </a:cubicBezTo>
                  <a:close/>
                  <a:moveTo>
                    <a:pt x="2008" y="45711"/>
                  </a:moveTo>
                  <a:cubicBezTo>
                    <a:pt x="2498" y="45711"/>
                    <a:pt x="2895" y="46108"/>
                    <a:pt x="2895" y="46597"/>
                  </a:cubicBezTo>
                  <a:cubicBezTo>
                    <a:pt x="2896" y="47088"/>
                    <a:pt x="2498" y="47485"/>
                    <a:pt x="2008" y="47485"/>
                  </a:cubicBezTo>
                  <a:cubicBezTo>
                    <a:pt x="1518" y="47485"/>
                    <a:pt x="1121" y="47088"/>
                    <a:pt x="1121" y="46597"/>
                  </a:cubicBezTo>
                  <a:cubicBezTo>
                    <a:pt x="1121" y="46108"/>
                    <a:pt x="1518" y="45711"/>
                    <a:pt x="2008" y="45711"/>
                  </a:cubicBezTo>
                  <a:close/>
                  <a:moveTo>
                    <a:pt x="2008" y="48480"/>
                  </a:moveTo>
                  <a:cubicBezTo>
                    <a:pt x="2498" y="48480"/>
                    <a:pt x="2895" y="48877"/>
                    <a:pt x="2895" y="49368"/>
                  </a:cubicBezTo>
                  <a:cubicBezTo>
                    <a:pt x="2896" y="49857"/>
                    <a:pt x="2498" y="50254"/>
                    <a:pt x="2008" y="50254"/>
                  </a:cubicBezTo>
                  <a:cubicBezTo>
                    <a:pt x="1518" y="50254"/>
                    <a:pt x="1121" y="49857"/>
                    <a:pt x="1121" y="49368"/>
                  </a:cubicBezTo>
                  <a:cubicBezTo>
                    <a:pt x="1121" y="48877"/>
                    <a:pt x="1518" y="48480"/>
                    <a:pt x="2008" y="48480"/>
                  </a:cubicBezTo>
                  <a:close/>
                  <a:moveTo>
                    <a:pt x="2008" y="51250"/>
                  </a:moveTo>
                  <a:cubicBezTo>
                    <a:pt x="2498" y="51250"/>
                    <a:pt x="2895" y="51646"/>
                    <a:pt x="2895" y="52137"/>
                  </a:cubicBezTo>
                  <a:cubicBezTo>
                    <a:pt x="2896" y="52627"/>
                    <a:pt x="2498" y="53023"/>
                    <a:pt x="2008" y="53023"/>
                  </a:cubicBezTo>
                  <a:cubicBezTo>
                    <a:pt x="1518" y="53023"/>
                    <a:pt x="1121" y="52627"/>
                    <a:pt x="1121" y="52137"/>
                  </a:cubicBezTo>
                  <a:cubicBezTo>
                    <a:pt x="1121" y="51646"/>
                    <a:pt x="1518" y="51250"/>
                    <a:pt x="2008" y="51250"/>
                  </a:cubicBezTo>
                  <a:close/>
                  <a:moveTo>
                    <a:pt x="2008" y="54019"/>
                  </a:moveTo>
                  <a:cubicBezTo>
                    <a:pt x="2498" y="54019"/>
                    <a:pt x="2895" y="54415"/>
                    <a:pt x="2895" y="54906"/>
                  </a:cubicBezTo>
                  <a:cubicBezTo>
                    <a:pt x="2896" y="55396"/>
                    <a:pt x="2498" y="55794"/>
                    <a:pt x="2008" y="55794"/>
                  </a:cubicBezTo>
                  <a:cubicBezTo>
                    <a:pt x="1518" y="55794"/>
                    <a:pt x="1121" y="55396"/>
                    <a:pt x="1121" y="54906"/>
                  </a:cubicBezTo>
                  <a:cubicBezTo>
                    <a:pt x="1121" y="54415"/>
                    <a:pt x="1518" y="54019"/>
                    <a:pt x="2008" y="54019"/>
                  </a:cubicBezTo>
                  <a:close/>
                  <a:moveTo>
                    <a:pt x="2008" y="56788"/>
                  </a:moveTo>
                  <a:cubicBezTo>
                    <a:pt x="2498" y="56788"/>
                    <a:pt x="2895" y="57185"/>
                    <a:pt x="2895" y="57676"/>
                  </a:cubicBezTo>
                  <a:cubicBezTo>
                    <a:pt x="2896" y="58165"/>
                    <a:pt x="2498" y="58563"/>
                    <a:pt x="2008" y="58563"/>
                  </a:cubicBezTo>
                  <a:cubicBezTo>
                    <a:pt x="1518" y="58563"/>
                    <a:pt x="1121" y="58165"/>
                    <a:pt x="1121" y="57676"/>
                  </a:cubicBezTo>
                  <a:cubicBezTo>
                    <a:pt x="1121" y="57185"/>
                    <a:pt x="1518" y="56788"/>
                    <a:pt x="2008" y="56788"/>
                  </a:cubicBezTo>
                  <a:close/>
                  <a:moveTo>
                    <a:pt x="2008" y="59558"/>
                  </a:moveTo>
                  <a:cubicBezTo>
                    <a:pt x="2498" y="59558"/>
                    <a:pt x="2895" y="59954"/>
                    <a:pt x="2895" y="60445"/>
                  </a:cubicBezTo>
                  <a:cubicBezTo>
                    <a:pt x="2896" y="60935"/>
                    <a:pt x="2498" y="61332"/>
                    <a:pt x="2008" y="61332"/>
                  </a:cubicBezTo>
                  <a:cubicBezTo>
                    <a:pt x="1518" y="61332"/>
                    <a:pt x="1121" y="60935"/>
                    <a:pt x="1121" y="60445"/>
                  </a:cubicBezTo>
                  <a:cubicBezTo>
                    <a:pt x="1121" y="59954"/>
                    <a:pt x="1518" y="59558"/>
                    <a:pt x="2008" y="59558"/>
                  </a:cubicBezTo>
                  <a:close/>
                  <a:moveTo>
                    <a:pt x="1" y="0"/>
                  </a:moveTo>
                  <a:lnTo>
                    <a:pt x="1" y="62733"/>
                  </a:lnTo>
                  <a:lnTo>
                    <a:pt x="48071" y="62733"/>
                  </a:lnTo>
                  <a:lnTo>
                    <a:pt x="48071" y="0"/>
                  </a:ln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  <a:effectLst>
              <a:outerShdw blurRad="57150" dist="47625" dir="456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9"/>
            <p:cNvSpPr/>
            <p:nvPr/>
          </p:nvSpPr>
          <p:spPr>
            <a:xfrm>
              <a:off x="3457350" y="511650"/>
              <a:ext cx="958500" cy="4025"/>
            </a:xfrm>
            <a:custGeom>
              <a:avLst/>
              <a:gdLst/>
              <a:ahLst/>
              <a:cxnLst/>
              <a:rect l="l" t="t" r="r" b="b"/>
              <a:pathLst>
                <a:path w="38340" h="161" extrusionOk="0">
                  <a:moveTo>
                    <a:pt x="0" y="1"/>
                  </a:moveTo>
                  <a:lnTo>
                    <a:pt x="0" y="160"/>
                  </a:lnTo>
                  <a:lnTo>
                    <a:pt x="38340" y="160"/>
                  </a:lnTo>
                  <a:lnTo>
                    <a:pt x="38340" y="1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9"/>
            <p:cNvSpPr/>
            <p:nvPr/>
          </p:nvSpPr>
          <p:spPr>
            <a:xfrm>
              <a:off x="3457350" y="620300"/>
              <a:ext cx="958500" cy="4000"/>
            </a:xfrm>
            <a:custGeom>
              <a:avLst/>
              <a:gdLst/>
              <a:ahLst/>
              <a:cxnLst/>
              <a:rect l="l" t="t" r="r" b="b"/>
              <a:pathLst>
                <a:path w="38340" h="160" extrusionOk="0">
                  <a:moveTo>
                    <a:pt x="0" y="1"/>
                  </a:moveTo>
                  <a:lnTo>
                    <a:pt x="0" y="159"/>
                  </a:lnTo>
                  <a:lnTo>
                    <a:pt x="38340" y="159"/>
                  </a:lnTo>
                  <a:lnTo>
                    <a:pt x="38340" y="1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9"/>
            <p:cNvSpPr/>
            <p:nvPr/>
          </p:nvSpPr>
          <p:spPr>
            <a:xfrm>
              <a:off x="3457350" y="728950"/>
              <a:ext cx="958500" cy="4000"/>
            </a:xfrm>
            <a:custGeom>
              <a:avLst/>
              <a:gdLst/>
              <a:ahLst/>
              <a:cxnLst/>
              <a:rect l="l" t="t" r="r" b="b"/>
              <a:pathLst>
                <a:path w="38340" h="160" extrusionOk="0">
                  <a:moveTo>
                    <a:pt x="0" y="1"/>
                  </a:moveTo>
                  <a:lnTo>
                    <a:pt x="0" y="160"/>
                  </a:lnTo>
                  <a:lnTo>
                    <a:pt x="38340" y="160"/>
                  </a:lnTo>
                  <a:lnTo>
                    <a:pt x="38340" y="1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9"/>
            <p:cNvSpPr/>
            <p:nvPr/>
          </p:nvSpPr>
          <p:spPr>
            <a:xfrm>
              <a:off x="3457350" y="837575"/>
              <a:ext cx="958500" cy="4025"/>
            </a:xfrm>
            <a:custGeom>
              <a:avLst/>
              <a:gdLst/>
              <a:ahLst/>
              <a:cxnLst/>
              <a:rect l="l" t="t" r="r" b="b"/>
              <a:pathLst>
                <a:path w="38340" h="161" extrusionOk="0">
                  <a:moveTo>
                    <a:pt x="0" y="1"/>
                  </a:moveTo>
                  <a:lnTo>
                    <a:pt x="0" y="161"/>
                  </a:lnTo>
                  <a:lnTo>
                    <a:pt x="38340" y="161"/>
                  </a:lnTo>
                  <a:lnTo>
                    <a:pt x="38340" y="1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9"/>
            <p:cNvSpPr/>
            <p:nvPr/>
          </p:nvSpPr>
          <p:spPr>
            <a:xfrm>
              <a:off x="3457350" y="946225"/>
              <a:ext cx="958500" cy="4000"/>
            </a:xfrm>
            <a:custGeom>
              <a:avLst/>
              <a:gdLst/>
              <a:ahLst/>
              <a:cxnLst/>
              <a:rect l="l" t="t" r="r" b="b"/>
              <a:pathLst>
                <a:path w="38340" h="160" extrusionOk="0">
                  <a:moveTo>
                    <a:pt x="0" y="1"/>
                  </a:moveTo>
                  <a:lnTo>
                    <a:pt x="0" y="160"/>
                  </a:lnTo>
                  <a:lnTo>
                    <a:pt x="38340" y="160"/>
                  </a:lnTo>
                  <a:lnTo>
                    <a:pt x="38340" y="1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9"/>
            <p:cNvSpPr/>
            <p:nvPr/>
          </p:nvSpPr>
          <p:spPr>
            <a:xfrm>
              <a:off x="3457350" y="1054850"/>
              <a:ext cx="958500" cy="4025"/>
            </a:xfrm>
            <a:custGeom>
              <a:avLst/>
              <a:gdLst/>
              <a:ahLst/>
              <a:cxnLst/>
              <a:rect l="l" t="t" r="r" b="b"/>
              <a:pathLst>
                <a:path w="38340" h="161" extrusionOk="0">
                  <a:moveTo>
                    <a:pt x="0" y="1"/>
                  </a:moveTo>
                  <a:lnTo>
                    <a:pt x="0" y="161"/>
                  </a:lnTo>
                  <a:lnTo>
                    <a:pt x="38340" y="161"/>
                  </a:lnTo>
                  <a:lnTo>
                    <a:pt x="38340" y="1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9"/>
            <p:cNvSpPr/>
            <p:nvPr/>
          </p:nvSpPr>
          <p:spPr>
            <a:xfrm>
              <a:off x="3457350" y="1163500"/>
              <a:ext cx="958500" cy="4000"/>
            </a:xfrm>
            <a:custGeom>
              <a:avLst/>
              <a:gdLst/>
              <a:ahLst/>
              <a:cxnLst/>
              <a:rect l="l" t="t" r="r" b="b"/>
              <a:pathLst>
                <a:path w="38340" h="160" extrusionOk="0">
                  <a:moveTo>
                    <a:pt x="0" y="1"/>
                  </a:moveTo>
                  <a:lnTo>
                    <a:pt x="0" y="160"/>
                  </a:lnTo>
                  <a:lnTo>
                    <a:pt x="38340" y="160"/>
                  </a:lnTo>
                  <a:lnTo>
                    <a:pt x="38340" y="1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9"/>
            <p:cNvSpPr/>
            <p:nvPr/>
          </p:nvSpPr>
          <p:spPr>
            <a:xfrm>
              <a:off x="3457350" y="1272150"/>
              <a:ext cx="958500" cy="4000"/>
            </a:xfrm>
            <a:custGeom>
              <a:avLst/>
              <a:gdLst/>
              <a:ahLst/>
              <a:cxnLst/>
              <a:rect l="l" t="t" r="r" b="b"/>
              <a:pathLst>
                <a:path w="38340" h="160" extrusionOk="0">
                  <a:moveTo>
                    <a:pt x="0" y="0"/>
                  </a:moveTo>
                  <a:lnTo>
                    <a:pt x="0" y="160"/>
                  </a:lnTo>
                  <a:lnTo>
                    <a:pt x="38340" y="160"/>
                  </a:lnTo>
                  <a:lnTo>
                    <a:pt x="38340" y="0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9"/>
            <p:cNvSpPr/>
            <p:nvPr/>
          </p:nvSpPr>
          <p:spPr>
            <a:xfrm>
              <a:off x="3457350" y="1380800"/>
              <a:ext cx="958500" cy="3975"/>
            </a:xfrm>
            <a:custGeom>
              <a:avLst/>
              <a:gdLst/>
              <a:ahLst/>
              <a:cxnLst/>
              <a:rect l="l" t="t" r="r" b="b"/>
              <a:pathLst>
                <a:path w="38340" h="159" extrusionOk="0">
                  <a:moveTo>
                    <a:pt x="0" y="0"/>
                  </a:moveTo>
                  <a:lnTo>
                    <a:pt x="0" y="159"/>
                  </a:lnTo>
                  <a:lnTo>
                    <a:pt x="38340" y="159"/>
                  </a:lnTo>
                  <a:lnTo>
                    <a:pt x="38340" y="0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9"/>
            <p:cNvSpPr/>
            <p:nvPr/>
          </p:nvSpPr>
          <p:spPr>
            <a:xfrm>
              <a:off x="3457350" y="1489450"/>
              <a:ext cx="958500" cy="4000"/>
            </a:xfrm>
            <a:custGeom>
              <a:avLst/>
              <a:gdLst/>
              <a:ahLst/>
              <a:cxnLst/>
              <a:rect l="l" t="t" r="r" b="b"/>
              <a:pathLst>
                <a:path w="38340" h="160" extrusionOk="0">
                  <a:moveTo>
                    <a:pt x="0" y="0"/>
                  </a:moveTo>
                  <a:lnTo>
                    <a:pt x="0" y="159"/>
                  </a:lnTo>
                  <a:lnTo>
                    <a:pt x="38340" y="159"/>
                  </a:lnTo>
                  <a:lnTo>
                    <a:pt x="38340" y="0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9"/>
            <p:cNvSpPr/>
            <p:nvPr/>
          </p:nvSpPr>
          <p:spPr>
            <a:xfrm>
              <a:off x="3457350" y="1598075"/>
              <a:ext cx="958500" cy="4025"/>
            </a:xfrm>
            <a:custGeom>
              <a:avLst/>
              <a:gdLst/>
              <a:ahLst/>
              <a:cxnLst/>
              <a:rect l="l" t="t" r="r" b="b"/>
              <a:pathLst>
                <a:path w="38340" h="161" extrusionOk="0">
                  <a:moveTo>
                    <a:pt x="0" y="0"/>
                  </a:moveTo>
                  <a:lnTo>
                    <a:pt x="0" y="160"/>
                  </a:lnTo>
                  <a:lnTo>
                    <a:pt x="38340" y="160"/>
                  </a:lnTo>
                  <a:lnTo>
                    <a:pt x="38340" y="0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9"/>
            <p:cNvSpPr/>
            <p:nvPr/>
          </p:nvSpPr>
          <p:spPr>
            <a:xfrm>
              <a:off x="3457350" y="1706725"/>
              <a:ext cx="958500" cy="4000"/>
            </a:xfrm>
            <a:custGeom>
              <a:avLst/>
              <a:gdLst/>
              <a:ahLst/>
              <a:cxnLst/>
              <a:rect l="l" t="t" r="r" b="b"/>
              <a:pathLst>
                <a:path w="38340" h="160" extrusionOk="0">
                  <a:moveTo>
                    <a:pt x="0" y="0"/>
                  </a:moveTo>
                  <a:lnTo>
                    <a:pt x="0" y="159"/>
                  </a:lnTo>
                  <a:lnTo>
                    <a:pt x="38340" y="159"/>
                  </a:lnTo>
                  <a:lnTo>
                    <a:pt x="38340" y="0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9"/>
            <p:cNvSpPr/>
            <p:nvPr/>
          </p:nvSpPr>
          <p:spPr>
            <a:xfrm>
              <a:off x="3457350" y="1815350"/>
              <a:ext cx="958500" cy="4025"/>
            </a:xfrm>
            <a:custGeom>
              <a:avLst/>
              <a:gdLst/>
              <a:ahLst/>
              <a:cxnLst/>
              <a:rect l="l" t="t" r="r" b="b"/>
              <a:pathLst>
                <a:path w="38340" h="161" extrusionOk="0">
                  <a:moveTo>
                    <a:pt x="0" y="0"/>
                  </a:moveTo>
                  <a:lnTo>
                    <a:pt x="0" y="160"/>
                  </a:lnTo>
                  <a:lnTo>
                    <a:pt x="38340" y="160"/>
                  </a:lnTo>
                  <a:lnTo>
                    <a:pt x="38340" y="0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9"/>
            <p:cNvSpPr/>
            <p:nvPr/>
          </p:nvSpPr>
          <p:spPr>
            <a:xfrm>
              <a:off x="3527850" y="369600"/>
              <a:ext cx="5925" cy="1571275"/>
            </a:xfrm>
            <a:custGeom>
              <a:avLst/>
              <a:gdLst/>
              <a:ahLst/>
              <a:cxnLst/>
              <a:rect l="l" t="t" r="r" b="b"/>
              <a:pathLst>
                <a:path w="237" h="62851" extrusionOk="0">
                  <a:moveTo>
                    <a:pt x="1" y="0"/>
                  </a:moveTo>
                  <a:lnTo>
                    <a:pt x="1" y="62851"/>
                  </a:lnTo>
                  <a:lnTo>
                    <a:pt x="237" y="62851"/>
                  </a:lnTo>
                  <a:lnTo>
                    <a:pt x="237" y="0"/>
                  </a:lnTo>
                  <a:close/>
                </a:path>
              </a:pathLst>
            </a:custGeom>
            <a:solidFill>
              <a:srgbClr val="D2B4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60" name="Google Shape;260;p9"/>
          <p:cNvSpPr/>
          <p:nvPr/>
        </p:nvSpPr>
        <p:spPr>
          <a:xfrm rot="1772070">
            <a:off x="8195658" y="3715648"/>
            <a:ext cx="281781" cy="760857"/>
          </a:xfrm>
          <a:custGeom>
            <a:avLst/>
            <a:gdLst/>
            <a:ahLst/>
            <a:cxnLst/>
            <a:rect l="l" t="t" r="r" b="b"/>
            <a:pathLst>
              <a:path w="4546" h="12275" extrusionOk="0">
                <a:moveTo>
                  <a:pt x="2411" y="1"/>
                </a:moveTo>
                <a:cubicBezTo>
                  <a:pt x="2207" y="1"/>
                  <a:pt x="2004" y="30"/>
                  <a:pt x="1812" y="88"/>
                </a:cubicBezTo>
                <a:cubicBezTo>
                  <a:pt x="1288" y="247"/>
                  <a:pt x="874" y="599"/>
                  <a:pt x="614" y="1108"/>
                </a:cubicBezTo>
                <a:lnTo>
                  <a:pt x="496" y="1339"/>
                </a:lnTo>
                <a:lnTo>
                  <a:pt x="1012" y="1339"/>
                </a:lnTo>
                <a:lnTo>
                  <a:pt x="1057" y="1258"/>
                </a:lnTo>
                <a:cubicBezTo>
                  <a:pt x="1266" y="884"/>
                  <a:pt x="1564" y="638"/>
                  <a:pt x="1943" y="523"/>
                </a:cubicBezTo>
                <a:cubicBezTo>
                  <a:pt x="2093" y="478"/>
                  <a:pt x="2253" y="456"/>
                  <a:pt x="2411" y="456"/>
                </a:cubicBezTo>
                <a:cubicBezTo>
                  <a:pt x="2478" y="456"/>
                  <a:pt x="2545" y="460"/>
                  <a:pt x="2611" y="468"/>
                </a:cubicBezTo>
                <a:cubicBezTo>
                  <a:pt x="2836" y="495"/>
                  <a:pt x="3055" y="571"/>
                  <a:pt x="3244" y="684"/>
                </a:cubicBezTo>
                <a:cubicBezTo>
                  <a:pt x="3803" y="1021"/>
                  <a:pt x="4069" y="1658"/>
                  <a:pt x="3973" y="2429"/>
                </a:cubicBezTo>
                <a:lnTo>
                  <a:pt x="2979" y="10387"/>
                </a:lnTo>
                <a:cubicBezTo>
                  <a:pt x="2938" y="10714"/>
                  <a:pt x="2768" y="11503"/>
                  <a:pt x="2074" y="11753"/>
                </a:cubicBezTo>
                <a:cubicBezTo>
                  <a:pt x="1957" y="11795"/>
                  <a:pt x="1831" y="11817"/>
                  <a:pt x="1705" y="11817"/>
                </a:cubicBezTo>
                <a:cubicBezTo>
                  <a:pt x="1662" y="11817"/>
                  <a:pt x="1618" y="11814"/>
                  <a:pt x="1575" y="11809"/>
                </a:cubicBezTo>
                <a:cubicBezTo>
                  <a:pt x="1407" y="11788"/>
                  <a:pt x="1245" y="11727"/>
                  <a:pt x="1104" y="11632"/>
                </a:cubicBezTo>
                <a:cubicBezTo>
                  <a:pt x="493" y="11219"/>
                  <a:pt x="523" y="10413"/>
                  <a:pt x="564" y="10085"/>
                </a:cubicBezTo>
                <a:lnTo>
                  <a:pt x="1183" y="5121"/>
                </a:lnTo>
                <a:lnTo>
                  <a:pt x="729" y="5064"/>
                </a:lnTo>
                <a:lnTo>
                  <a:pt x="110" y="10029"/>
                </a:lnTo>
                <a:cubicBezTo>
                  <a:pt x="1" y="10897"/>
                  <a:pt x="271" y="11619"/>
                  <a:pt x="850" y="12010"/>
                </a:cubicBezTo>
                <a:cubicBezTo>
                  <a:pt x="1050" y="12146"/>
                  <a:pt x="1280" y="12233"/>
                  <a:pt x="1518" y="12262"/>
                </a:cubicBezTo>
                <a:cubicBezTo>
                  <a:pt x="1580" y="12270"/>
                  <a:pt x="1642" y="12274"/>
                  <a:pt x="1705" y="12274"/>
                </a:cubicBezTo>
                <a:cubicBezTo>
                  <a:pt x="1882" y="12274"/>
                  <a:pt x="2060" y="12244"/>
                  <a:pt x="2227" y="12181"/>
                </a:cubicBezTo>
                <a:cubicBezTo>
                  <a:pt x="2885" y="11945"/>
                  <a:pt x="3324" y="11311"/>
                  <a:pt x="3433" y="10443"/>
                </a:cubicBezTo>
                <a:lnTo>
                  <a:pt x="4426" y="2485"/>
                </a:lnTo>
                <a:cubicBezTo>
                  <a:pt x="4546" y="1528"/>
                  <a:pt x="4201" y="730"/>
                  <a:pt x="3480" y="295"/>
                </a:cubicBezTo>
                <a:cubicBezTo>
                  <a:pt x="3236" y="148"/>
                  <a:pt x="2955" y="51"/>
                  <a:pt x="2668" y="16"/>
                </a:cubicBezTo>
                <a:cubicBezTo>
                  <a:pt x="2583" y="6"/>
                  <a:pt x="2497" y="1"/>
                  <a:pt x="2411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  <a:effectLst>
            <a:outerShdw blurRad="57150" dist="19050" dir="5400000" algn="bl" rotWithShape="0">
              <a:srgbClr val="000000">
                <a:alpha val="3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1" name="Google Shape;261;p9"/>
          <p:cNvSpPr/>
          <p:nvPr/>
        </p:nvSpPr>
        <p:spPr>
          <a:xfrm rot="1085673">
            <a:off x="4522229" y="3571920"/>
            <a:ext cx="899818" cy="370220"/>
          </a:xfrm>
          <a:custGeom>
            <a:avLst/>
            <a:gdLst/>
            <a:ahLst/>
            <a:cxnLst/>
            <a:rect l="l" t="t" r="r" b="b"/>
            <a:pathLst>
              <a:path w="10123" h="4165" extrusionOk="0">
                <a:moveTo>
                  <a:pt x="278" y="0"/>
                </a:moveTo>
                <a:cubicBezTo>
                  <a:pt x="278" y="0"/>
                  <a:pt x="608" y="283"/>
                  <a:pt x="585" y="546"/>
                </a:cubicBezTo>
                <a:cubicBezTo>
                  <a:pt x="562" y="809"/>
                  <a:pt x="256" y="970"/>
                  <a:pt x="256" y="970"/>
                </a:cubicBezTo>
                <a:cubicBezTo>
                  <a:pt x="256" y="970"/>
                  <a:pt x="576" y="1249"/>
                  <a:pt x="552" y="1530"/>
                </a:cubicBezTo>
                <a:cubicBezTo>
                  <a:pt x="528" y="1810"/>
                  <a:pt x="94" y="2117"/>
                  <a:pt x="94" y="2117"/>
                </a:cubicBezTo>
                <a:cubicBezTo>
                  <a:pt x="94" y="2117"/>
                  <a:pt x="408" y="2459"/>
                  <a:pt x="392" y="2645"/>
                </a:cubicBezTo>
                <a:cubicBezTo>
                  <a:pt x="375" y="2832"/>
                  <a:pt x="1" y="3177"/>
                  <a:pt x="1" y="3177"/>
                </a:cubicBezTo>
                <a:lnTo>
                  <a:pt x="9753" y="4164"/>
                </a:lnTo>
                <a:cubicBezTo>
                  <a:pt x="9235" y="3617"/>
                  <a:pt x="9845" y="3105"/>
                  <a:pt x="9845" y="3105"/>
                </a:cubicBezTo>
                <a:cubicBezTo>
                  <a:pt x="9845" y="3105"/>
                  <a:pt x="9664" y="2791"/>
                  <a:pt x="9639" y="2554"/>
                </a:cubicBezTo>
                <a:cubicBezTo>
                  <a:pt x="9613" y="2317"/>
                  <a:pt x="10033" y="2023"/>
                  <a:pt x="10033" y="2023"/>
                </a:cubicBezTo>
                <a:cubicBezTo>
                  <a:pt x="10033" y="2023"/>
                  <a:pt x="9684" y="1711"/>
                  <a:pt x="9704" y="1477"/>
                </a:cubicBezTo>
                <a:cubicBezTo>
                  <a:pt x="9724" y="1244"/>
                  <a:pt x="10123" y="997"/>
                  <a:pt x="10123" y="997"/>
                </a:cubicBezTo>
                <a:lnTo>
                  <a:pt x="278" y="0"/>
                </a:lnTo>
                <a:close/>
              </a:path>
            </a:pathLst>
          </a:custGeom>
          <a:solidFill>
            <a:srgbClr val="D2B489">
              <a:alpha val="5531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2" name="Google Shape;262;p9"/>
          <p:cNvSpPr/>
          <p:nvPr/>
        </p:nvSpPr>
        <p:spPr>
          <a:xfrm rot="-219918">
            <a:off x="4677652" y="4183676"/>
            <a:ext cx="899827" cy="370224"/>
          </a:xfrm>
          <a:custGeom>
            <a:avLst/>
            <a:gdLst/>
            <a:ahLst/>
            <a:cxnLst/>
            <a:rect l="l" t="t" r="r" b="b"/>
            <a:pathLst>
              <a:path w="10123" h="4165" extrusionOk="0">
                <a:moveTo>
                  <a:pt x="278" y="0"/>
                </a:moveTo>
                <a:cubicBezTo>
                  <a:pt x="278" y="0"/>
                  <a:pt x="608" y="283"/>
                  <a:pt x="585" y="546"/>
                </a:cubicBezTo>
                <a:cubicBezTo>
                  <a:pt x="562" y="809"/>
                  <a:pt x="256" y="970"/>
                  <a:pt x="256" y="970"/>
                </a:cubicBezTo>
                <a:cubicBezTo>
                  <a:pt x="256" y="970"/>
                  <a:pt x="576" y="1249"/>
                  <a:pt x="552" y="1530"/>
                </a:cubicBezTo>
                <a:cubicBezTo>
                  <a:pt x="528" y="1810"/>
                  <a:pt x="94" y="2117"/>
                  <a:pt x="94" y="2117"/>
                </a:cubicBezTo>
                <a:cubicBezTo>
                  <a:pt x="94" y="2117"/>
                  <a:pt x="408" y="2459"/>
                  <a:pt x="392" y="2645"/>
                </a:cubicBezTo>
                <a:cubicBezTo>
                  <a:pt x="375" y="2832"/>
                  <a:pt x="1" y="3177"/>
                  <a:pt x="1" y="3177"/>
                </a:cubicBezTo>
                <a:lnTo>
                  <a:pt x="9753" y="4164"/>
                </a:lnTo>
                <a:cubicBezTo>
                  <a:pt x="9235" y="3617"/>
                  <a:pt x="9845" y="3105"/>
                  <a:pt x="9845" y="3105"/>
                </a:cubicBezTo>
                <a:cubicBezTo>
                  <a:pt x="9845" y="3105"/>
                  <a:pt x="9664" y="2791"/>
                  <a:pt x="9639" y="2554"/>
                </a:cubicBezTo>
                <a:cubicBezTo>
                  <a:pt x="9613" y="2317"/>
                  <a:pt x="10033" y="2023"/>
                  <a:pt x="10033" y="2023"/>
                </a:cubicBezTo>
                <a:cubicBezTo>
                  <a:pt x="10033" y="2023"/>
                  <a:pt x="9684" y="1711"/>
                  <a:pt x="9704" y="1477"/>
                </a:cubicBezTo>
                <a:cubicBezTo>
                  <a:pt x="9724" y="1244"/>
                  <a:pt x="10123" y="997"/>
                  <a:pt x="10123" y="997"/>
                </a:cubicBezTo>
                <a:lnTo>
                  <a:pt x="278" y="0"/>
                </a:lnTo>
                <a:close/>
              </a:path>
            </a:pathLst>
          </a:custGeom>
          <a:solidFill>
            <a:srgbClr val="D2B489">
              <a:alpha val="5531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63" name="Google Shape;263;p9"/>
          <p:cNvGrpSpPr/>
          <p:nvPr/>
        </p:nvGrpSpPr>
        <p:grpSpPr>
          <a:xfrm rot="1319243">
            <a:off x="433414" y="1196333"/>
            <a:ext cx="1000561" cy="3297108"/>
            <a:chOff x="5093225" y="4083425"/>
            <a:chExt cx="374500" cy="1234075"/>
          </a:xfrm>
        </p:grpSpPr>
        <p:sp>
          <p:nvSpPr>
            <p:cNvPr id="264" name="Google Shape;264;p9"/>
            <p:cNvSpPr/>
            <p:nvPr/>
          </p:nvSpPr>
          <p:spPr>
            <a:xfrm>
              <a:off x="5114150" y="5254175"/>
              <a:ext cx="33975" cy="63325"/>
            </a:xfrm>
            <a:custGeom>
              <a:avLst/>
              <a:gdLst/>
              <a:ahLst/>
              <a:cxnLst/>
              <a:rect l="l" t="t" r="r" b="b"/>
              <a:pathLst>
                <a:path w="1359" h="2533" extrusionOk="0">
                  <a:moveTo>
                    <a:pt x="933" y="0"/>
                  </a:moveTo>
                  <a:cubicBezTo>
                    <a:pt x="658" y="0"/>
                    <a:pt x="323" y="525"/>
                    <a:pt x="165" y="1223"/>
                  </a:cubicBezTo>
                  <a:cubicBezTo>
                    <a:pt x="0" y="1958"/>
                    <a:pt x="171" y="2463"/>
                    <a:pt x="454" y="2526"/>
                  </a:cubicBezTo>
                  <a:cubicBezTo>
                    <a:pt x="474" y="2531"/>
                    <a:pt x="493" y="2533"/>
                    <a:pt x="513" y="2533"/>
                  </a:cubicBezTo>
                  <a:cubicBezTo>
                    <a:pt x="778" y="2533"/>
                    <a:pt x="1039" y="2138"/>
                    <a:pt x="1193" y="1454"/>
                  </a:cubicBezTo>
                  <a:cubicBezTo>
                    <a:pt x="1359" y="718"/>
                    <a:pt x="1263" y="70"/>
                    <a:pt x="979" y="5"/>
                  </a:cubicBezTo>
                  <a:cubicBezTo>
                    <a:pt x="964" y="2"/>
                    <a:pt x="949" y="0"/>
                    <a:pt x="933" y="0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9"/>
            <p:cNvSpPr/>
            <p:nvPr/>
          </p:nvSpPr>
          <p:spPr>
            <a:xfrm>
              <a:off x="5093225" y="4487025"/>
              <a:ext cx="271825" cy="814950"/>
            </a:xfrm>
            <a:custGeom>
              <a:avLst/>
              <a:gdLst/>
              <a:ahLst/>
              <a:cxnLst/>
              <a:rect l="l" t="t" r="r" b="b"/>
              <a:pathLst>
                <a:path w="10873" h="32598" extrusionOk="0">
                  <a:moveTo>
                    <a:pt x="6330" y="0"/>
                  </a:moveTo>
                  <a:lnTo>
                    <a:pt x="1" y="28110"/>
                  </a:lnTo>
                  <a:lnTo>
                    <a:pt x="817" y="32006"/>
                  </a:lnTo>
                  <a:cubicBezTo>
                    <a:pt x="896" y="32382"/>
                    <a:pt x="1220" y="32597"/>
                    <a:pt x="1549" y="32597"/>
                  </a:cubicBezTo>
                  <a:cubicBezTo>
                    <a:pt x="1765" y="32597"/>
                    <a:pt x="1984" y="32504"/>
                    <a:pt x="2137" y="32303"/>
                  </a:cubicBezTo>
                  <a:lnTo>
                    <a:pt x="4544" y="29132"/>
                  </a:lnTo>
                  <a:lnTo>
                    <a:pt x="10873" y="1023"/>
                  </a:lnTo>
                  <a:lnTo>
                    <a:pt x="6330" y="0"/>
                  </a:lnTo>
                  <a:close/>
                </a:path>
              </a:pathLst>
            </a:custGeom>
            <a:solidFill>
              <a:srgbClr val="8D9FA3"/>
            </a:solidFill>
            <a:ln>
              <a:noFill/>
            </a:ln>
            <a:effectLst>
              <a:outerShdw blurRad="57150" dist="47625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9"/>
            <p:cNvSpPr/>
            <p:nvPr/>
          </p:nvSpPr>
          <p:spPr>
            <a:xfrm>
              <a:off x="5161575" y="4506550"/>
              <a:ext cx="203450" cy="768400"/>
            </a:xfrm>
            <a:custGeom>
              <a:avLst/>
              <a:gdLst/>
              <a:ahLst/>
              <a:cxnLst/>
              <a:rect l="l" t="t" r="r" b="b"/>
              <a:pathLst>
                <a:path w="8138" h="30736" extrusionOk="0">
                  <a:moveTo>
                    <a:pt x="7067" y="0"/>
                  </a:moveTo>
                  <a:lnTo>
                    <a:pt x="0" y="30735"/>
                  </a:lnTo>
                  <a:lnTo>
                    <a:pt x="1810" y="28351"/>
                  </a:lnTo>
                  <a:lnTo>
                    <a:pt x="8138" y="242"/>
                  </a:lnTo>
                  <a:lnTo>
                    <a:pt x="7067" y="0"/>
                  </a:ln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9"/>
            <p:cNvSpPr/>
            <p:nvPr/>
          </p:nvSpPr>
          <p:spPr>
            <a:xfrm>
              <a:off x="5218350" y="4104050"/>
              <a:ext cx="249375" cy="481875"/>
            </a:xfrm>
            <a:custGeom>
              <a:avLst/>
              <a:gdLst/>
              <a:ahLst/>
              <a:cxnLst/>
              <a:rect l="l" t="t" r="r" b="b"/>
              <a:pathLst>
                <a:path w="9975" h="19275" extrusionOk="0">
                  <a:moveTo>
                    <a:pt x="4779" y="0"/>
                  </a:moveTo>
                  <a:cubicBezTo>
                    <a:pt x="4505" y="0"/>
                    <a:pt x="4256" y="11"/>
                    <a:pt x="4033" y="27"/>
                  </a:cubicBezTo>
                  <a:lnTo>
                    <a:pt x="1" y="17936"/>
                  </a:lnTo>
                  <a:lnTo>
                    <a:pt x="5942" y="19274"/>
                  </a:lnTo>
                  <a:lnTo>
                    <a:pt x="9974" y="1365"/>
                  </a:lnTo>
                  <a:cubicBezTo>
                    <a:pt x="9325" y="999"/>
                    <a:pt x="8393" y="563"/>
                    <a:pt x="7210" y="283"/>
                  </a:cubicBezTo>
                  <a:cubicBezTo>
                    <a:pt x="6291" y="66"/>
                    <a:pt x="5461" y="0"/>
                    <a:pt x="4779" y="0"/>
                  </a:cubicBezTo>
                  <a:close/>
                </a:path>
              </a:pathLst>
            </a:custGeom>
            <a:solidFill>
              <a:srgbClr val="8D9FA3"/>
            </a:solidFill>
            <a:ln>
              <a:noFill/>
            </a:ln>
            <a:effectLst>
              <a:outerShdw blurRad="57150" dist="47625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9"/>
            <p:cNvSpPr/>
            <p:nvPr/>
          </p:nvSpPr>
          <p:spPr>
            <a:xfrm>
              <a:off x="5298475" y="4094200"/>
              <a:ext cx="132675" cy="381375"/>
            </a:xfrm>
            <a:custGeom>
              <a:avLst/>
              <a:gdLst/>
              <a:ahLst/>
              <a:cxnLst/>
              <a:rect l="l" t="t" r="r" b="b"/>
              <a:pathLst>
                <a:path w="5307" h="15255" extrusionOk="0">
                  <a:moveTo>
                    <a:pt x="4128" y="1"/>
                  </a:moveTo>
                  <a:cubicBezTo>
                    <a:pt x="3636" y="1"/>
                    <a:pt x="3193" y="340"/>
                    <a:pt x="3081" y="839"/>
                  </a:cubicBezTo>
                  <a:lnTo>
                    <a:pt x="130" y="13944"/>
                  </a:lnTo>
                  <a:cubicBezTo>
                    <a:pt x="0" y="14523"/>
                    <a:pt x="363" y="15098"/>
                    <a:pt x="943" y="15228"/>
                  </a:cubicBezTo>
                  <a:cubicBezTo>
                    <a:pt x="1022" y="15246"/>
                    <a:pt x="1102" y="15255"/>
                    <a:pt x="1180" y="15255"/>
                  </a:cubicBezTo>
                  <a:cubicBezTo>
                    <a:pt x="1671" y="15255"/>
                    <a:pt x="2114" y="14915"/>
                    <a:pt x="2226" y="14416"/>
                  </a:cubicBezTo>
                  <a:lnTo>
                    <a:pt x="5177" y="1312"/>
                  </a:lnTo>
                  <a:cubicBezTo>
                    <a:pt x="5307" y="733"/>
                    <a:pt x="4944" y="158"/>
                    <a:pt x="4365" y="27"/>
                  </a:cubicBezTo>
                  <a:cubicBezTo>
                    <a:pt x="4286" y="9"/>
                    <a:pt x="4206" y="1"/>
                    <a:pt x="4128" y="1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9"/>
            <p:cNvSpPr/>
            <p:nvPr/>
          </p:nvSpPr>
          <p:spPr>
            <a:xfrm>
              <a:off x="5291700" y="4083425"/>
              <a:ext cx="132725" cy="381375"/>
            </a:xfrm>
            <a:custGeom>
              <a:avLst/>
              <a:gdLst/>
              <a:ahLst/>
              <a:cxnLst/>
              <a:rect l="l" t="t" r="r" b="b"/>
              <a:pathLst>
                <a:path w="5309" h="15255" extrusionOk="0">
                  <a:moveTo>
                    <a:pt x="4129" y="0"/>
                  </a:moveTo>
                  <a:cubicBezTo>
                    <a:pt x="3637" y="0"/>
                    <a:pt x="3194" y="340"/>
                    <a:pt x="3081" y="839"/>
                  </a:cubicBezTo>
                  <a:lnTo>
                    <a:pt x="131" y="13944"/>
                  </a:lnTo>
                  <a:cubicBezTo>
                    <a:pt x="1" y="14522"/>
                    <a:pt x="364" y="15098"/>
                    <a:pt x="943" y="15228"/>
                  </a:cubicBezTo>
                  <a:cubicBezTo>
                    <a:pt x="1023" y="15246"/>
                    <a:pt x="1102" y="15255"/>
                    <a:pt x="1180" y="15255"/>
                  </a:cubicBezTo>
                  <a:cubicBezTo>
                    <a:pt x="1672" y="15255"/>
                    <a:pt x="2115" y="14915"/>
                    <a:pt x="2228" y="14416"/>
                  </a:cubicBezTo>
                  <a:lnTo>
                    <a:pt x="5178" y="1311"/>
                  </a:lnTo>
                  <a:cubicBezTo>
                    <a:pt x="5308" y="733"/>
                    <a:pt x="4944" y="157"/>
                    <a:pt x="4366" y="27"/>
                  </a:cubicBezTo>
                  <a:cubicBezTo>
                    <a:pt x="4286" y="9"/>
                    <a:pt x="4207" y="0"/>
                    <a:pt x="4129" y="0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9"/>
            <p:cNvSpPr/>
            <p:nvPr/>
          </p:nvSpPr>
          <p:spPr>
            <a:xfrm>
              <a:off x="5232100" y="4556075"/>
              <a:ext cx="117200" cy="41600"/>
            </a:xfrm>
            <a:custGeom>
              <a:avLst/>
              <a:gdLst/>
              <a:ahLst/>
              <a:cxnLst/>
              <a:rect l="l" t="t" r="r" b="b"/>
              <a:pathLst>
                <a:path w="4688" h="1664" extrusionOk="0">
                  <a:moveTo>
                    <a:pt x="145" y="0"/>
                  </a:moveTo>
                  <a:lnTo>
                    <a:pt x="1" y="641"/>
                  </a:lnTo>
                  <a:lnTo>
                    <a:pt x="4544" y="1663"/>
                  </a:lnTo>
                  <a:lnTo>
                    <a:pt x="4688" y="1023"/>
                  </a:lnTo>
                  <a:lnTo>
                    <a:pt x="145" y="0"/>
                  </a:ln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9"/>
            <p:cNvSpPr/>
            <p:nvPr/>
          </p:nvSpPr>
          <p:spPr>
            <a:xfrm>
              <a:off x="5337525" y="4125425"/>
              <a:ext cx="130175" cy="460500"/>
            </a:xfrm>
            <a:custGeom>
              <a:avLst/>
              <a:gdLst/>
              <a:ahLst/>
              <a:cxnLst/>
              <a:rect l="l" t="t" r="r" b="b"/>
              <a:pathLst>
                <a:path w="5207" h="18420" extrusionOk="0">
                  <a:moveTo>
                    <a:pt x="4175" y="1"/>
                  </a:moveTo>
                  <a:lnTo>
                    <a:pt x="0" y="18155"/>
                  </a:lnTo>
                  <a:lnTo>
                    <a:pt x="1175" y="18419"/>
                  </a:lnTo>
                  <a:lnTo>
                    <a:pt x="5206" y="510"/>
                  </a:lnTo>
                  <a:cubicBezTo>
                    <a:pt x="4919" y="347"/>
                    <a:pt x="4572" y="171"/>
                    <a:pt x="4175" y="1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2" name="Google Shape;272;p9"/>
          <p:cNvSpPr/>
          <p:nvPr/>
        </p:nvSpPr>
        <p:spPr>
          <a:xfrm rot="7367563">
            <a:off x="3561133" y="34843"/>
            <a:ext cx="281774" cy="760840"/>
          </a:xfrm>
          <a:custGeom>
            <a:avLst/>
            <a:gdLst/>
            <a:ahLst/>
            <a:cxnLst/>
            <a:rect l="l" t="t" r="r" b="b"/>
            <a:pathLst>
              <a:path w="4546" h="12275" extrusionOk="0">
                <a:moveTo>
                  <a:pt x="2411" y="1"/>
                </a:moveTo>
                <a:cubicBezTo>
                  <a:pt x="2207" y="1"/>
                  <a:pt x="2004" y="30"/>
                  <a:pt x="1812" y="88"/>
                </a:cubicBezTo>
                <a:cubicBezTo>
                  <a:pt x="1288" y="247"/>
                  <a:pt x="874" y="599"/>
                  <a:pt x="614" y="1108"/>
                </a:cubicBezTo>
                <a:lnTo>
                  <a:pt x="496" y="1339"/>
                </a:lnTo>
                <a:lnTo>
                  <a:pt x="1012" y="1339"/>
                </a:lnTo>
                <a:lnTo>
                  <a:pt x="1057" y="1258"/>
                </a:lnTo>
                <a:cubicBezTo>
                  <a:pt x="1266" y="884"/>
                  <a:pt x="1564" y="638"/>
                  <a:pt x="1943" y="523"/>
                </a:cubicBezTo>
                <a:cubicBezTo>
                  <a:pt x="2093" y="478"/>
                  <a:pt x="2253" y="456"/>
                  <a:pt x="2411" y="456"/>
                </a:cubicBezTo>
                <a:cubicBezTo>
                  <a:pt x="2478" y="456"/>
                  <a:pt x="2545" y="460"/>
                  <a:pt x="2611" y="468"/>
                </a:cubicBezTo>
                <a:cubicBezTo>
                  <a:pt x="2836" y="495"/>
                  <a:pt x="3055" y="571"/>
                  <a:pt x="3244" y="684"/>
                </a:cubicBezTo>
                <a:cubicBezTo>
                  <a:pt x="3803" y="1021"/>
                  <a:pt x="4069" y="1658"/>
                  <a:pt x="3973" y="2429"/>
                </a:cubicBezTo>
                <a:lnTo>
                  <a:pt x="2979" y="10387"/>
                </a:lnTo>
                <a:cubicBezTo>
                  <a:pt x="2938" y="10714"/>
                  <a:pt x="2768" y="11503"/>
                  <a:pt x="2074" y="11753"/>
                </a:cubicBezTo>
                <a:cubicBezTo>
                  <a:pt x="1957" y="11795"/>
                  <a:pt x="1831" y="11817"/>
                  <a:pt x="1705" y="11817"/>
                </a:cubicBezTo>
                <a:cubicBezTo>
                  <a:pt x="1662" y="11817"/>
                  <a:pt x="1618" y="11814"/>
                  <a:pt x="1575" y="11809"/>
                </a:cubicBezTo>
                <a:cubicBezTo>
                  <a:pt x="1407" y="11788"/>
                  <a:pt x="1245" y="11727"/>
                  <a:pt x="1104" y="11632"/>
                </a:cubicBezTo>
                <a:cubicBezTo>
                  <a:pt x="493" y="11219"/>
                  <a:pt x="523" y="10413"/>
                  <a:pt x="564" y="10085"/>
                </a:cubicBezTo>
                <a:lnTo>
                  <a:pt x="1183" y="5121"/>
                </a:lnTo>
                <a:lnTo>
                  <a:pt x="729" y="5064"/>
                </a:lnTo>
                <a:lnTo>
                  <a:pt x="110" y="10029"/>
                </a:lnTo>
                <a:cubicBezTo>
                  <a:pt x="1" y="10897"/>
                  <a:pt x="271" y="11619"/>
                  <a:pt x="850" y="12010"/>
                </a:cubicBezTo>
                <a:cubicBezTo>
                  <a:pt x="1050" y="12146"/>
                  <a:pt x="1280" y="12233"/>
                  <a:pt x="1518" y="12262"/>
                </a:cubicBezTo>
                <a:cubicBezTo>
                  <a:pt x="1580" y="12270"/>
                  <a:pt x="1642" y="12274"/>
                  <a:pt x="1705" y="12274"/>
                </a:cubicBezTo>
                <a:cubicBezTo>
                  <a:pt x="1882" y="12274"/>
                  <a:pt x="2060" y="12244"/>
                  <a:pt x="2227" y="12181"/>
                </a:cubicBezTo>
                <a:cubicBezTo>
                  <a:pt x="2885" y="11945"/>
                  <a:pt x="3324" y="11311"/>
                  <a:pt x="3433" y="10443"/>
                </a:cubicBezTo>
                <a:lnTo>
                  <a:pt x="4426" y="2485"/>
                </a:lnTo>
                <a:cubicBezTo>
                  <a:pt x="4546" y="1528"/>
                  <a:pt x="4201" y="730"/>
                  <a:pt x="3480" y="295"/>
                </a:cubicBezTo>
                <a:cubicBezTo>
                  <a:pt x="3236" y="148"/>
                  <a:pt x="2955" y="51"/>
                  <a:pt x="2668" y="16"/>
                </a:cubicBezTo>
                <a:cubicBezTo>
                  <a:pt x="2583" y="6"/>
                  <a:pt x="2497" y="1"/>
                  <a:pt x="2411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57150" dist="19050" dir="5400000" algn="bl" rotWithShape="0">
              <a:srgbClr val="000000">
                <a:alpha val="3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33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MAIN_POINT_1">
    <p:spTree>
      <p:nvGrpSpPr>
        <p:cNvPr id="1" name="Shape 6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6" name="Google Shape;656;p19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850" y="0"/>
            <a:ext cx="9140300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657" name="Google Shape;657;p19"/>
          <p:cNvSpPr txBox="1">
            <a:spLocks noGrp="1"/>
          </p:cNvSpPr>
          <p:nvPr>
            <p:ph type="subTitle" idx="1"/>
          </p:nvPr>
        </p:nvSpPr>
        <p:spPr>
          <a:xfrm rot="-208938">
            <a:off x="2575322" y="3144472"/>
            <a:ext cx="3990769" cy="6621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8" name="Google Shape;658;p19"/>
          <p:cNvSpPr txBox="1">
            <a:spLocks noGrp="1"/>
          </p:cNvSpPr>
          <p:nvPr>
            <p:ph type="title"/>
          </p:nvPr>
        </p:nvSpPr>
        <p:spPr>
          <a:xfrm>
            <a:off x="1164475" y="1158450"/>
            <a:ext cx="6815100" cy="1719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115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grpSp>
        <p:nvGrpSpPr>
          <p:cNvPr id="659" name="Google Shape;659;p19"/>
          <p:cNvGrpSpPr/>
          <p:nvPr/>
        </p:nvGrpSpPr>
        <p:grpSpPr>
          <a:xfrm rot="786672">
            <a:off x="7183696" y="3914531"/>
            <a:ext cx="421418" cy="452029"/>
            <a:chOff x="5392725" y="2318525"/>
            <a:chExt cx="215450" cy="231100"/>
          </a:xfrm>
        </p:grpSpPr>
        <p:sp>
          <p:nvSpPr>
            <p:cNvPr id="660" name="Google Shape;660;p19"/>
            <p:cNvSpPr/>
            <p:nvPr/>
          </p:nvSpPr>
          <p:spPr>
            <a:xfrm>
              <a:off x="5396350" y="2538175"/>
              <a:ext cx="210150" cy="11450"/>
            </a:xfrm>
            <a:custGeom>
              <a:avLst/>
              <a:gdLst/>
              <a:ahLst/>
              <a:cxnLst/>
              <a:rect l="l" t="t" r="r" b="b"/>
              <a:pathLst>
                <a:path w="8406" h="458" extrusionOk="0">
                  <a:moveTo>
                    <a:pt x="8196" y="0"/>
                  </a:moveTo>
                  <a:cubicBezTo>
                    <a:pt x="8194" y="0"/>
                    <a:pt x="8192" y="0"/>
                    <a:pt x="8189" y="0"/>
                  </a:cubicBezTo>
                  <a:cubicBezTo>
                    <a:pt x="6217" y="61"/>
                    <a:pt x="4242" y="105"/>
                    <a:pt x="2268" y="113"/>
                  </a:cubicBezTo>
                  <a:cubicBezTo>
                    <a:pt x="2082" y="114"/>
                    <a:pt x="1896" y="114"/>
                    <a:pt x="1709" y="114"/>
                  </a:cubicBezTo>
                  <a:cubicBezTo>
                    <a:pt x="1212" y="114"/>
                    <a:pt x="715" y="110"/>
                    <a:pt x="218" y="98"/>
                  </a:cubicBezTo>
                  <a:cubicBezTo>
                    <a:pt x="216" y="98"/>
                    <a:pt x="214" y="98"/>
                    <a:pt x="213" y="98"/>
                  </a:cubicBezTo>
                  <a:cubicBezTo>
                    <a:pt x="1" y="98"/>
                    <a:pt x="3" y="430"/>
                    <a:pt x="218" y="435"/>
                  </a:cubicBezTo>
                  <a:cubicBezTo>
                    <a:pt x="854" y="451"/>
                    <a:pt x="1491" y="457"/>
                    <a:pt x="2128" y="457"/>
                  </a:cubicBezTo>
                  <a:cubicBezTo>
                    <a:pt x="3920" y="457"/>
                    <a:pt x="5714" y="405"/>
                    <a:pt x="7504" y="356"/>
                  </a:cubicBezTo>
                  <a:cubicBezTo>
                    <a:pt x="7733" y="350"/>
                    <a:pt x="7961" y="343"/>
                    <a:pt x="8189" y="336"/>
                  </a:cubicBezTo>
                  <a:cubicBezTo>
                    <a:pt x="8403" y="330"/>
                    <a:pt x="8406" y="0"/>
                    <a:pt x="819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661" name="Google Shape;661;p19"/>
            <p:cNvGrpSpPr/>
            <p:nvPr/>
          </p:nvGrpSpPr>
          <p:grpSpPr>
            <a:xfrm>
              <a:off x="5392725" y="2318525"/>
              <a:ext cx="215450" cy="229950"/>
              <a:chOff x="5392725" y="2318525"/>
              <a:chExt cx="215450" cy="229950"/>
            </a:xfrm>
          </p:grpSpPr>
          <p:sp>
            <p:nvSpPr>
              <p:cNvPr id="662" name="Google Shape;662;p19"/>
              <p:cNvSpPr/>
              <p:nvPr/>
            </p:nvSpPr>
            <p:spPr>
              <a:xfrm>
                <a:off x="5393975" y="2417025"/>
                <a:ext cx="9875" cy="131450"/>
              </a:xfrm>
              <a:custGeom>
                <a:avLst/>
                <a:gdLst/>
                <a:ahLst/>
                <a:cxnLst/>
                <a:rect l="l" t="t" r="r" b="b"/>
                <a:pathLst>
                  <a:path w="395" h="5258" extrusionOk="0">
                    <a:moveTo>
                      <a:pt x="168" y="0"/>
                    </a:moveTo>
                    <a:cubicBezTo>
                      <a:pt x="84" y="0"/>
                      <a:pt x="0" y="54"/>
                      <a:pt x="1" y="163"/>
                    </a:cubicBezTo>
                    <a:cubicBezTo>
                      <a:pt x="20" y="1807"/>
                      <a:pt x="38" y="3451"/>
                      <a:pt x="57" y="5095"/>
                    </a:cubicBezTo>
                    <a:cubicBezTo>
                      <a:pt x="58" y="5203"/>
                      <a:pt x="143" y="5257"/>
                      <a:pt x="227" y="5257"/>
                    </a:cubicBezTo>
                    <a:cubicBezTo>
                      <a:pt x="311" y="5257"/>
                      <a:pt x="394" y="5203"/>
                      <a:pt x="393" y="5095"/>
                    </a:cubicBezTo>
                    <a:cubicBezTo>
                      <a:pt x="374" y="3451"/>
                      <a:pt x="357" y="1807"/>
                      <a:pt x="338" y="163"/>
                    </a:cubicBezTo>
                    <a:cubicBezTo>
                      <a:pt x="337" y="55"/>
                      <a:pt x="252" y="0"/>
                      <a:pt x="16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3" name="Google Shape;663;p19"/>
              <p:cNvSpPr/>
              <p:nvPr/>
            </p:nvSpPr>
            <p:spPr>
              <a:xfrm>
                <a:off x="5593150" y="2422025"/>
                <a:ext cx="15025" cy="122700"/>
              </a:xfrm>
              <a:custGeom>
                <a:avLst/>
                <a:gdLst/>
                <a:ahLst/>
                <a:cxnLst/>
                <a:rect l="l" t="t" r="r" b="b"/>
                <a:pathLst>
                  <a:path w="601" h="4908" extrusionOk="0">
                    <a:moveTo>
                      <a:pt x="164" y="0"/>
                    </a:moveTo>
                    <a:cubicBezTo>
                      <a:pt x="80" y="0"/>
                      <a:pt x="1" y="54"/>
                      <a:pt x="10" y="161"/>
                    </a:cubicBezTo>
                    <a:cubicBezTo>
                      <a:pt x="142" y="1685"/>
                      <a:pt x="201" y="3217"/>
                      <a:pt x="259" y="4745"/>
                    </a:cubicBezTo>
                    <a:cubicBezTo>
                      <a:pt x="264" y="4853"/>
                      <a:pt x="350" y="4907"/>
                      <a:pt x="434" y="4907"/>
                    </a:cubicBezTo>
                    <a:cubicBezTo>
                      <a:pt x="518" y="4907"/>
                      <a:pt x="600" y="4853"/>
                      <a:pt x="596" y="4745"/>
                    </a:cubicBezTo>
                    <a:cubicBezTo>
                      <a:pt x="538" y="3217"/>
                      <a:pt x="478" y="1685"/>
                      <a:pt x="347" y="161"/>
                    </a:cubicBezTo>
                    <a:cubicBezTo>
                      <a:pt x="337" y="54"/>
                      <a:pt x="248" y="0"/>
                      <a:pt x="16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4" name="Google Shape;664;p19"/>
              <p:cNvSpPr/>
              <p:nvPr/>
            </p:nvSpPr>
            <p:spPr>
              <a:xfrm>
                <a:off x="5394250" y="2413525"/>
                <a:ext cx="106725" cy="91675"/>
              </a:xfrm>
              <a:custGeom>
                <a:avLst/>
                <a:gdLst/>
                <a:ahLst/>
                <a:cxnLst/>
                <a:rect l="l" t="t" r="r" b="b"/>
                <a:pathLst>
                  <a:path w="4269" h="3667" extrusionOk="0">
                    <a:moveTo>
                      <a:pt x="248" y="0"/>
                    </a:moveTo>
                    <a:cubicBezTo>
                      <a:pt x="117" y="0"/>
                      <a:pt x="0" y="170"/>
                      <a:pt x="123" y="286"/>
                    </a:cubicBezTo>
                    <a:cubicBezTo>
                      <a:pt x="1352" y="1456"/>
                      <a:pt x="2586" y="2630"/>
                      <a:pt x="3957" y="3634"/>
                    </a:cubicBezTo>
                    <a:cubicBezTo>
                      <a:pt x="3987" y="3657"/>
                      <a:pt x="4017" y="3666"/>
                      <a:pt x="4045" y="3666"/>
                    </a:cubicBezTo>
                    <a:cubicBezTo>
                      <a:pt x="4179" y="3666"/>
                      <a:pt x="4268" y="3449"/>
                      <a:pt x="4126" y="3344"/>
                    </a:cubicBezTo>
                    <a:cubicBezTo>
                      <a:pt x="2779" y="2356"/>
                      <a:pt x="1568" y="1197"/>
                      <a:pt x="361" y="48"/>
                    </a:cubicBezTo>
                    <a:cubicBezTo>
                      <a:pt x="326" y="15"/>
                      <a:pt x="286" y="0"/>
                      <a:pt x="24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5" name="Google Shape;665;p19"/>
              <p:cNvSpPr/>
              <p:nvPr/>
            </p:nvSpPr>
            <p:spPr>
              <a:xfrm>
                <a:off x="5490550" y="2419925"/>
                <a:ext cx="109675" cy="85150"/>
              </a:xfrm>
              <a:custGeom>
                <a:avLst/>
                <a:gdLst/>
                <a:ahLst/>
                <a:cxnLst/>
                <a:rect l="l" t="t" r="r" b="b"/>
                <a:pathLst>
                  <a:path w="4387" h="3406" extrusionOk="0">
                    <a:moveTo>
                      <a:pt x="4138" y="0"/>
                    </a:moveTo>
                    <a:cubicBezTo>
                      <a:pt x="4100" y="0"/>
                      <a:pt x="4061" y="14"/>
                      <a:pt x="4026" y="47"/>
                    </a:cubicBezTo>
                    <a:cubicBezTo>
                      <a:pt x="2826" y="1173"/>
                      <a:pt x="1530" y="2190"/>
                      <a:pt x="151" y="3088"/>
                    </a:cubicBezTo>
                    <a:cubicBezTo>
                      <a:pt x="0" y="3186"/>
                      <a:pt x="94" y="3406"/>
                      <a:pt x="235" y="3406"/>
                    </a:cubicBezTo>
                    <a:cubicBezTo>
                      <a:pt x="262" y="3406"/>
                      <a:pt x="292" y="3398"/>
                      <a:pt x="321" y="3378"/>
                    </a:cubicBezTo>
                    <a:cubicBezTo>
                      <a:pt x="1724" y="2465"/>
                      <a:pt x="3044" y="1430"/>
                      <a:pt x="4263" y="284"/>
                    </a:cubicBezTo>
                    <a:cubicBezTo>
                      <a:pt x="4387" y="169"/>
                      <a:pt x="4270" y="0"/>
                      <a:pt x="413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6" name="Google Shape;666;p19"/>
              <p:cNvSpPr/>
              <p:nvPr/>
            </p:nvSpPr>
            <p:spPr>
              <a:xfrm>
                <a:off x="5417900" y="2324875"/>
                <a:ext cx="10550" cy="117750"/>
              </a:xfrm>
              <a:custGeom>
                <a:avLst/>
                <a:gdLst/>
                <a:ahLst/>
                <a:cxnLst/>
                <a:rect l="l" t="t" r="r" b="b"/>
                <a:pathLst>
                  <a:path w="422" h="4710" extrusionOk="0">
                    <a:moveTo>
                      <a:pt x="168" y="1"/>
                    </a:moveTo>
                    <a:cubicBezTo>
                      <a:pt x="84" y="1"/>
                      <a:pt x="1" y="55"/>
                      <a:pt x="3" y="163"/>
                    </a:cubicBezTo>
                    <a:cubicBezTo>
                      <a:pt x="31" y="1624"/>
                      <a:pt x="56" y="3086"/>
                      <a:pt x="84" y="4546"/>
                    </a:cubicBezTo>
                    <a:cubicBezTo>
                      <a:pt x="86" y="4655"/>
                      <a:pt x="171" y="4709"/>
                      <a:pt x="255" y="4709"/>
                    </a:cubicBezTo>
                    <a:cubicBezTo>
                      <a:pt x="339" y="4709"/>
                      <a:pt x="422" y="4655"/>
                      <a:pt x="420" y="4546"/>
                    </a:cubicBezTo>
                    <a:cubicBezTo>
                      <a:pt x="392" y="3086"/>
                      <a:pt x="367" y="1624"/>
                      <a:pt x="339" y="163"/>
                    </a:cubicBezTo>
                    <a:cubicBezTo>
                      <a:pt x="337" y="55"/>
                      <a:pt x="252" y="1"/>
                      <a:pt x="16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7" name="Google Shape;667;p19"/>
              <p:cNvSpPr/>
              <p:nvPr/>
            </p:nvSpPr>
            <p:spPr>
              <a:xfrm>
                <a:off x="5567375" y="2319875"/>
                <a:ext cx="14650" cy="123950"/>
              </a:xfrm>
              <a:custGeom>
                <a:avLst/>
                <a:gdLst/>
                <a:ahLst/>
                <a:cxnLst/>
                <a:rect l="l" t="t" r="r" b="b"/>
                <a:pathLst>
                  <a:path w="586" h="4958" extrusionOk="0">
                    <a:moveTo>
                      <a:pt x="165" y="0"/>
                    </a:moveTo>
                    <a:cubicBezTo>
                      <a:pt x="81" y="0"/>
                      <a:pt x="0" y="54"/>
                      <a:pt x="6" y="162"/>
                    </a:cubicBezTo>
                    <a:cubicBezTo>
                      <a:pt x="85" y="1707"/>
                      <a:pt x="165" y="3251"/>
                      <a:pt x="245" y="4796"/>
                    </a:cubicBezTo>
                    <a:cubicBezTo>
                      <a:pt x="250" y="4903"/>
                      <a:pt x="337" y="4958"/>
                      <a:pt x="421" y="4958"/>
                    </a:cubicBezTo>
                    <a:cubicBezTo>
                      <a:pt x="505" y="4958"/>
                      <a:pt x="586" y="4904"/>
                      <a:pt x="580" y="4796"/>
                    </a:cubicBezTo>
                    <a:cubicBezTo>
                      <a:pt x="501" y="3251"/>
                      <a:pt x="421" y="1707"/>
                      <a:pt x="341" y="162"/>
                    </a:cubicBezTo>
                    <a:cubicBezTo>
                      <a:pt x="336" y="54"/>
                      <a:pt x="249" y="0"/>
                      <a:pt x="165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8" name="Google Shape;668;p19"/>
              <p:cNvSpPr/>
              <p:nvPr/>
            </p:nvSpPr>
            <p:spPr>
              <a:xfrm>
                <a:off x="5421325" y="2318525"/>
                <a:ext cx="152825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6113" h="385" extrusionOk="0">
                    <a:moveTo>
                      <a:pt x="5898" y="1"/>
                    </a:moveTo>
                    <a:cubicBezTo>
                      <a:pt x="5898" y="1"/>
                      <a:pt x="5897" y="1"/>
                      <a:pt x="5896" y="1"/>
                    </a:cubicBezTo>
                    <a:cubicBezTo>
                      <a:pt x="4235" y="14"/>
                      <a:pt x="2573" y="29"/>
                      <a:pt x="910" y="43"/>
                    </a:cubicBezTo>
                    <a:lnTo>
                      <a:pt x="217" y="49"/>
                    </a:lnTo>
                    <a:cubicBezTo>
                      <a:pt x="1" y="51"/>
                      <a:pt x="0" y="385"/>
                      <a:pt x="215" y="385"/>
                    </a:cubicBezTo>
                    <a:cubicBezTo>
                      <a:pt x="216" y="385"/>
                      <a:pt x="216" y="385"/>
                      <a:pt x="217" y="385"/>
                    </a:cubicBezTo>
                    <a:cubicBezTo>
                      <a:pt x="1878" y="371"/>
                      <a:pt x="3541" y="356"/>
                      <a:pt x="5203" y="342"/>
                    </a:cubicBezTo>
                    <a:lnTo>
                      <a:pt x="5896" y="336"/>
                    </a:lnTo>
                    <a:cubicBezTo>
                      <a:pt x="6112" y="335"/>
                      <a:pt x="6113" y="1"/>
                      <a:pt x="589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9" name="Google Shape;669;p19"/>
              <p:cNvSpPr/>
              <p:nvPr/>
            </p:nvSpPr>
            <p:spPr>
              <a:xfrm>
                <a:off x="5392725" y="2380875"/>
                <a:ext cx="31600" cy="41625"/>
              </a:xfrm>
              <a:custGeom>
                <a:avLst/>
                <a:gdLst/>
                <a:ahLst/>
                <a:cxnLst/>
                <a:rect l="l" t="t" r="r" b="b"/>
                <a:pathLst>
                  <a:path w="1264" h="1665" extrusionOk="0">
                    <a:moveTo>
                      <a:pt x="1071" y="1"/>
                    </a:moveTo>
                    <a:cubicBezTo>
                      <a:pt x="1013" y="1"/>
                      <a:pt x="957" y="32"/>
                      <a:pt x="923" y="84"/>
                    </a:cubicBezTo>
                    <a:cubicBezTo>
                      <a:pt x="632" y="526"/>
                      <a:pt x="342" y="969"/>
                      <a:pt x="50" y="1412"/>
                    </a:cubicBezTo>
                    <a:cubicBezTo>
                      <a:pt x="1" y="1488"/>
                      <a:pt x="36" y="1598"/>
                      <a:pt x="111" y="1642"/>
                    </a:cubicBezTo>
                    <a:cubicBezTo>
                      <a:pt x="138" y="1657"/>
                      <a:pt x="166" y="1665"/>
                      <a:pt x="193" y="1665"/>
                    </a:cubicBezTo>
                    <a:cubicBezTo>
                      <a:pt x="251" y="1665"/>
                      <a:pt x="307" y="1633"/>
                      <a:pt x="341" y="1581"/>
                    </a:cubicBezTo>
                    <a:cubicBezTo>
                      <a:pt x="632" y="1139"/>
                      <a:pt x="922" y="696"/>
                      <a:pt x="1214" y="253"/>
                    </a:cubicBezTo>
                    <a:cubicBezTo>
                      <a:pt x="1263" y="178"/>
                      <a:pt x="1229" y="67"/>
                      <a:pt x="1153" y="23"/>
                    </a:cubicBezTo>
                    <a:cubicBezTo>
                      <a:pt x="1126" y="8"/>
                      <a:pt x="1098" y="1"/>
                      <a:pt x="107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0" name="Google Shape;670;p19"/>
              <p:cNvSpPr/>
              <p:nvPr/>
            </p:nvSpPr>
            <p:spPr>
              <a:xfrm>
                <a:off x="5573450" y="2385625"/>
                <a:ext cx="29325" cy="39725"/>
              </a:xfrm>
              <a:custGeom>
                <a:avLst/>
                <a:gdLst/>
                <a:ahLst/>
                <a:cxnLst/>
                <a:rect l="l" t="t" r="r" b="b"/>
                <a:pathLst>
                  <a:path w="1173" h="1589" extrusionOk="0">
                    <a:moveTo>
                      <a:pt x="231" y="1"/>
                    </a:moveTo>
                    <a:cubicBezTo>
                      <a:pt x="117" y="1"/>
                      <a:pt x="1" y="122"/>
                      <a:pt x="76" y="252"/>
                    </a:cubicBezTo>
                    <a:cubicBezTo>
                      <a:pt x="319" y="671"/>
                      <a:pt x="563" y="1088"/>
                      <a:pt x="806" y="1507"/>
                    </a:cubicBezTo>
                    <a:cubicBezTo>
                      <a:pt x="840" y="1564"/>
                      <a:pt x="891" y="1588"/>
                      <a:pt x="942" y="1588"/>
                    </a:cubicBezTo>
                    <a:cubicBezTo>
                      <a:pt x="1057" y="1588"/>
                      <a:pt x="1173" y="1467"/>
                      <a:pt x="1097" y="1338"/>
                    </a:cubicBezTo>
                    <a:cubicBezTo>
                      <a:pt x="854" y="919"/>
                      <a:pt x="610" y="500"/>
                      <a:pt x="367" y="82"/>
                    </a:cubicBezTo>
                    <a:cubicBezTo>
                      <a:pt x="333" y="25"/>
                      <a:pt x="282" y="1"/>
                      <a:pt x="23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1" name="Google Shape;671;p19"/>
              <p:cNvSpPr/>
              <p:nvPr/>
            </p:nvSpPr>
            <p:spPr>
              <a:xfrm>
                <a:off x="5472225" y="2392150"/>
                <a:ext cx="42275" cy="39425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1577" extrusionOk="0">
                    <a:moveTo>
                      <a:pt x="354" y="755"/>
                    </a:moveTo>
                    <a:lnTo>
                      <a:pt x="354" y="755"/>
                    </a:lnTo>
                    <a:cubicBezTo>
                      <a:pt x="353" y="756"/>
                      <a:pt x="353" y="757"/>
                      <a:pt x="353" y="758"/>
                    </a:cubicBezTo>
                    <a:lnTo>
                      <a:pt x="353" y="758"/>
                    </a:lnTo>
                    <a:cubicBezTo>
                      <a:pt x="353" y="757"/>
                      <a:pt x="354" y="756"/>
                      <a:pt x="354" y="755"/>
                    </a:cubicBezTo>
                    <a:close/>
                    <a:moveTo>
                      <a:pt x="1347" y="254"/>
                    </a:moveTo>
                    <a:cubicBezTo>
                      <a:pt x="1307" y="507"/>
                      <a:pt x="1264" y="771"/>
                      <a:pt x="1121" y="985"/>
                    </a:cubicBezTo>
                    <a:cubicBezTo>
                      <a:pt x="1065" y="1068"/>
                      <a:pt x="979" y="1145"/>
                      <a:pt x="882" y="1194"/>
                    </a:cubicBezTo>
                    <a:cubicBezTo>
                      <a:pt x="823" y="1225"/>
                      <a:pt x="753" y="1243"/>
                      <a:pt x="689" y="1243"/>
                    </a:cubicBezTo>
                    <a:cubicBezTo>
                      <a:pt x="665" y="1243"/>
                      <a:pt x="642" y="1241"/>
                      <a:pt x="621" y="1235"/>
                    </a:cubicBezTo>
                    <a:cubicBezTo>
                      <a:pt x="609" y="1232"/>
                      <a:pt x="599" y="1230"/>
                      <a:pt x="588" y="1226"/>
                    </a:cubicBezTo>
                    <a:lnTo>
                      <a:pt x="588" y="1226"/>
                    </a:lnTo>
                    <a:cubicBezTo>
                      <a:pt x="588" y="1226"/>
                      <a:pt x="588" y="1226"/>
                      <a:pt x="588" y="1226"/>
                    </a:cubicBezTo>
                    <a:cubicBezTo>
                      <a:pt x="587" y="1226"/>
                      <a:pt x="574" y="1221"/>
                      <a:pt x="566" y="1218"/>
                    </a:cubicBezTo>
                    <a:lnTo>
                      <a:pt x="566" y="1218"/>
                    </a:lnTo>
                    <a:cubicBezTo>
                      <a:pt x="559" y="1214"/>
                      <a:pt x="548" y="1209"/>
                      <a:pt x="547" y="1209"/>
                    </a:cubicBezTo>
                    <a:cubicBezTo>
                      <a:pt x="547" y="1209"/>
                      <a:pt x="547" y="1209"/>
                      <a:pt x="547" y="1209"/>
                    </a:cubicBezTo>
                    <a:cubicBezTo>
                      <a:pt x="539" y="1204"/>
                      <a:pt x="530" y="1199"/>
                      <a:pt x="522" y="1194"/>
                    </a:cubicBezTo>
                    <a:cubicBezTo>
                      <a:pt x="522" y="1194"/>
                      <a:pt x="513" y="1187"/>
                      <a:pt x="506" y="1182"/>
                    </a:cubicBezTo>
                    <a:lnTo>
                      <a:pt x="506" y="1182"/>
                    </a:lnTo>
                    <a:cubicBezTo>
                      <a:pt x="499" y="1177"/>
                      <a:pt x="487" y="1167"/>
                      <a:pt x="487" y="1167"/>
                    </a:cubicBezTo>
                    <a:cubicBezTo>
                      <a:pt x="471" y="1153"/>
                      <a:pt x="457" y="1137"/>
                      <a:pt x="443" y="1121"/>
                    </a:cubicBezTo>
                    <a:lnTo>
                      <a:pt x="443" y="1121"/>
                    </a:lnTo>
                    <a:cubicBezTo>
                      <a:pt x="440" y="1117"/>
                      <a:pt x="435" y="1110"/>
                      <a:pt x="434" y="1107"/>
                    </a:cubicBezTo>
                    <a:cubicBezTo>
                      <a:pt x="427" y="1097"/>
                      <a:pt x="420" y="1087"/>
                      <a:pt x="414" y="1075"/>
                    </a:cubicBezTo>
                    <a:cubicBezTo>
                      <a:pt x="404" y="1059"/>
                      <a:pt x="395" y="1041"/>
                      <a:pt x="386" y="1023"/>
                    </a:cubicBezTo>
                    <a:lnTo>
                      <a:pt x="386" y="1023"/>
                    </a:lnTo>
                    <a:cubicBezTo>
                      <a:pt x="391" y="1032"/>
                      <a:pt x="393" y="1036"/>
                      <a:pt x="393" y="1036"/>
                    </a:cubicBezTo>
                    <a:cubicBezTo>
                      <a:pt x="393" y="1036"/>
                      <a:pt x="385" y="1021"/>
                      <a:pt x="383" y="1016"/>
                    </a:cubicBezTo>
                    <a:cubicBezTo>
                      <a:pt x="380" y="1003"/>
                      <a:pt x="376" y="991"/>
                      <a:pt x="372" y="980"/>
                    </a:cubicBezTo>
                    <a:cubicBezTo>
                      <a:pt x="364" y="956"/>
                      <a:pt x="360" y="931"/>
                      <a:pt x="354" y="906"/>
                    </a:cubicBezTo>
                    <a:cubicBezTo>
                      <a:pt x="353" y="905"/>
                      <a:pt x="353" y="904"/>
                      <a:pt x="353" y="903"/>
                    </a:cubicBezTo>
                    <a:lnTo>
                      <a:pt x="353" y="903"/>
                    </a:lnTo>
                    <a:cubicBezTo>
                      <a:pt x="353" y="902"/>
                      <a:pt x="353" y="900"/>
                      <a:pt x="353" y="899"/>
                    </a:cubicBezTo>
                    <a:cubicBezTo>
                      <a:pt x="352" y="886"/>
                      <a:pt x="350" y="873"/>
                      <a:pt x="349" y="861"/>
                    </a:cubicBezTo>
                    <a:cubicBezTo>
                      <a:pt x="348" y="838"/>
                      <a:pt x="348" y="816"/>
                      <a:pt x="349" y="792"/>
                    </a:cubicBezTo>
                    <a:cubicBezTo>
                      <a:pt x="350" y="781"/>
                      <a:pt x="351" y="769"/>
                      <a:pt x="353" y="758"/>
                    </a:cubicBezTo>
                    <a:lnTo>
                      <a:pt x="353" y="758"/>
                    </a:lnTo>
                    <a:cubicBezTo>
                      <a:pt x="352" y="763"/>
                      <a:pt x="350" y="771"/>
                      <a:pt x="350" y="771"/>
                    </a:cubicBezTo>
                    <a:cubicBezTo>
                      <a:pt x="350" y="771"/>
                      <a:pt x="351" y="767"/>
                      <a:pt x="354" y="755"/>
                    </a:cubicBezTo>
                    <a:lnTo>
                      <a:pt x="354" y="755"/>
                    </a:lnTo>
                    <a:cubicBezTo>
                      <a:pt x="354" y="755"/>
                      <a:pt x="354" y="755"/>
                      <a:pt x="354" y="755"/>
                    </a:cubicBezTo>
                    <a:cubicBezTo>
                      <a:pt x="361" y="728"/>
                      <a:pt x="367" y="702"/>
                      <a:pt x="376" y="675"/>
                    </a:cubicBezTo>
                    <a:cubicBezTo>
                      <a:pt x="377" y="671"/>
                      <a:pt x="380" y="663"/>
                      <a:pt x="382" y="658"/>
                    </a:cubicBezTo>
                    <a:lnTo>
                      <a:pt x="382" y="658"/>
                    </a:lnTo>
                    <a:cubicBezTo>
                      <a:pt x="385" y="652"/>
                      <a:pt x="388" y="645"/>
                      <a:pt x="390" y="639"/>
                    </a:cubicBezTo>
                    <a:cubicBezTo>
                      <a:pt x="402" y="618"/>
                      <a:pt x="415" y="597"/>
                      <a:pt x="429" y="577"/>
                    </a:cubicBezTo>
                    <a:cubicBezTo>
                      <a:pt x="431" y="573"/>
                      <a:pt x="442" y="560"/>
                      <a:pt x="444" y="557"/>
                    </a:cubicBezTo>
                    <a:lnTo>
                      <a:pt x="444" y="557"/>
                    </a:lnTo>
                    <a:cubicBezTo>
                      <a:pt x="450" y="551"/>
                      <a:pt x="455" y="544"/>
                      <a:pt x="461" y="538"/>
                    </a:cubicBezTo>
                    <a:cubicBezTo>
                      <a:pt x="483" y="515"/>
                      <a:pt x="505" y="494"/>
                      <a:pt x="529" y="474"/>
                    </a:cubicBezTo>
                    <a:cubicBezTo>
                      <a:pt x="531" y="473"/>
                      <a:pt x="532" y="472"/>
                      <a:pt x="533" y="471"/>
                    </a:cubicBezTo>
                    <a:lnTo>
                      <a:pt x="533" y="471"/>
                    </a:lnTo>
                    <a:cubicBezTo>
                      <a:pt x="535" y="469"/>
                      <a:pt x="539" y="467"/>
                      <a:pt x="543" y="464"/>
                    </a:cubicBezTo>
                    <a:cubicBezTo>
                      <a:pt x="557" y="455"/>
                      <a:pt x="571" y="445"/>
                      <a:pt x="585" y="436"/>
                    </a:cubicBezTo>
                    <a:cubicBezTo>
                      <a:pt x="610" y="421"/>
                      <a:pt x="636" y="408"/>
                      <a:pt x="661" y="396"/>
                    </a:cubicBezTo>
                    <a:cubicBezTo>
                      <a:pt x="664" y="394"/>
                      <a:pt x="666" y="393"/>
                      <a:pt x="669" y="392"/>
                    </a:cubicBezTo>
                    <a:lnTo>
                      <a:pt x="669" y="392"/>
                    </a:lnTo>
                    <a:cubicBezTo>
                      <a:pt x="668" y="392"/>
                      <a:pt x="668" y="392"/>
                      <a:pt x="668" y="392"/>
                    </a:cubicBezTo>
                    <a:cubicBezTo>
                      <a:pt x="669" y="392"/>
                      <a:pt x="671" y="392"/>
                      <a:pt x="677" y="390"/>
                    </a:cubicBezTo>
                    <a:cubicBezTo>
                      <a:pt x="696" y="382"/>
                      <a:pt x="714" y="376"/>
                      <a:pt x="733" y="370"/>
                    </a:cubicBezTo>
                    <a:cubicBezTo>
                      <a:pt x="762" y="361"/>
                      <a:pt x="790" y="355"/>
                      <a:pt x="819" y="349"/>
                    </a:cubicBezTo>
                    <a:cubicBezTo>
                      <a:pt x="829" y="346"/>
                      <a:pt x="841" y="344"/>
                      <a:pt x="852" y="342"/>
                    </a:cubicBezTo>
                    <a:cubicBezTo>
                      <a:pt x="864" y="340"/>
                      <a:pt x="870" y="340"/>
                      <a:pt x="870" y="340"/>
                    </a:cubicBezTo>
                    <a:lnTo>
                      <a:pt x="870" y="340"/>
                    </a:lnTo>
                    <a:cubicBezTo>
                      <a:pt x="870" y="340"/>
                      <a:pt x="867" y="340"/>
                      <a:pt x="860" y="341"/>
                    </a:cubicBezTo>
                    <a:cubicBezTo>
                      <a:pt x="868" y="340"/>
                      <a:pt x="878" y="339"/>
                      <a:pt x="886" y="339"/>
                    </a:cubicBezTo>
                    <a:cubicBezTo>
                      <a:pt x="910" y="337"/>
                      <a:pt x="934" y="335"/>
                      <a:pt x="958" y="335"/>
                    </a:cubicBezTo>
                    <a:cubicBezTo>
                      <a:pt x="966" y="335"/>
                      <a:pt x="974" y="336"/>
                      <a:pt x="982" y="336"/>
                    </a:cubicBezTo>
                    <a:cubicBezTo>
                      <a:pt x="1059" y="337"/>
                      <a:pt x="1070" y="339"/>
                      <a:pt x="1145" y="357"/>
                    </a:cubicBezTo>
                    <a:cubicBezTo>
                      <a:pt x="1159" y="360"/>
                      <a:pt x="1173" y="362"/>
                      <a:pt x="1187" y="362"/>
                    </a:cubicBezTo>
                    <a:cubicBezTo>
                      <a:pt x="1257" y="362"/>
                      <a:pt x="1322" y="321"/>
                      <a:pt x="1347" y="254"/>
                    </a:cubicBezTo>
                    <a:close/>
                    <a:moveTo>
                      <a:pt x="959" y="0"/>
                    </a:moveTo>
                    <a:cubicBezTo>
                      <a:pt x="758" y="0"/>
                      <a:pt x="555" y="53"/>
                      <a:pt x="387" y="164"/>
                    </a:cubicBezTo>
                    <a:cubicBezTo>
                      <a:pt x="153" y="320"/>
                      <a:pt x="0" y="575"/>
                      <a:pt x="13" y="861"/>
                    </a:cubicBezTo>
                    <a:cubicBezTo>
                      <a:pt x="25" y="1117"/>
                      <a:pt x="154" y="1386"/>
                      <a:pt x="390" y="1506"/>
                    </a:cubicBezTo>
                    <a:cubicBezTo>
                      <a:pt x="486" y="1554"/>
                      <a:pt x="587" y="1576"/>
                      <a:pt x="687" y="1576"/>
                    </a:cubicBezTo>
                    <a:cubicBezTo>
                      <a:pt x="900" y="1576"/>
                      <a:pt x="1112" y="1478"/>
                      <a:pt x="1269" y="1326"/>
                    </a:cubicBezTo>
                    <a:cubicBezTo>
                      <a:pt x="1546" y="1062"/>
                      <a:pt x="1619" y="670"/>
                      <a:pt x="1676" y="309"/>
                    </a:cubicBezTo>
                    <a:cubicBezTo>
                      <a:pt x="1691" y="219"/>
                      <a:pt x="1654" y="128"/>
                      <a:pt x="1559" y="102"/>
                    </a:cubicBezTo>
                    <a:cubicBezTo>
                      <a:pt x="1547" y="99"/>
                      <a:pt x="1533" y="97"/>
                      <a:pt x="1519" y="97"/>
                    </a:cubicBezTo>
                    <a:cubicBezTo>
                      <a:pt x="1452" y="97"/>
                      <a:pt x="1378" y="137"/>
                      <a:pt x="1356" y="201"/>
                    </a:cubicBezTo>
                    <a:lnTo>
                      <a:pt x="1356" y="201"/>
                    </a:lnTo>
                    <a:cubicBezTo>
                      <a:pt x="1358" y="126"/>
                      <a:pt x="1309" y="51"/>
                      <a:pt x="1233" y="33"/>
                    </a:cubicBezTo>
                    <a:cubicBezTo>
                      <a:pt x="1144" y="11"/>
                      <a:pt x="1052" y="0"/>
                      <a:pt x="95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2" name="Google Shape;672;p19"/>
              <p:cNvSpPr/>
              <p:nvPr/>
            </p:nvSpPr>
            <p:spPr>
              <a:xfrm>
                <a:off x="5444575" y="2357125"/>
                <a:ext cx="106575" cy="102425"/>
              </a:xfrm>
              <a:custGeom>
                <a:avLst/>
                <a:gdLst/>
                <a:ahLst/>
                <a:cxnLst/>
                <a:rect l="l" t="t" r="r" b="b"/>
                <a:pathLst>
                  <a:path w="4263" h="4097" extrusionOk="0">
                    <a:moveTo>
                      <a:pt x="2218" y="1"/>
                    </a:moveTo>
                    <a:cubicBezTo>
                      <a:pt x="1683" y="1"/>
                      <a:pt x="1151" y="214"/>
                      <a:pt x="759" y="594"/>
                    </a:cubicBezTo>
                    <a:cubicBezTo>
                      <a:pt x="161" y="1173"/>
                      <a:pt x="0" y="2094"/>
                      <a:pt x="317" y="2855"/>
                    </a:cubicBezTo>
                    <a:cubicBezTo>
                      <a:pt x="640" y="3632"/>
                      <a:pt x="1425" y="4097"/>
                      <a:pt x="2241" y="4097"/>
                    </a:cubicBezTo>
                    <a:cubicBezTo>
                      <a:pt x="2341" y="4097"/>
                      <a:pt x="2441" y="4090"/>
                      <a:pt x="2540" y="4076"/>
                    </a:cubicBezTo>
                    <a:cubicBezTo>
                      <a:pt x="2744" y="4047"/>
                      <a:pt x="2670" y="3750"/>
                      <a:pt x="2478" y="3750"/>
                    </a:cubicBezTo>
                    <a:cubicBezTo>
                      <a:pt x="2469" y="3750"/>
                      <a:pt x="2460" y="3750"/>
                      <a:pt x="2451" y="3752"/>
                    </a:cubicBezTo>
                    <a:cubicBezTo>
                      <a:pt x="2375" y="3762"/>
                      <a:pt x="2299" y="3767"/>
                      <a:pt x="2223" y="3767"/>
                    </a:cubicBezTo>
                    <a:cubicBezTo>
                      <a:pt x="1685" y="3767"/>
                      <a:pt x="1142" y="3506"/>
                      <a:pt x="821" y="3072"/>
                    </a:cubicBezTo>
                    <a:cubicBezTo>
                      <a:pt x="436" y="2551"/>
                      <a:pt x="382" y="1801"/>
                      <a:pt x="693" y="1232"/>
                    </a:cubicBezTo>
                    <a:cubicBezTo>
                      <a:pt x="989" y="685"/>
                      <a:pt x="1595" y="332"/>
                      <a:pt x="2215" y="332"/>
                    </a:cubicBezTo>
                    <a:cubicBezTo>
                      <a:pt x="2221" y="332"/>
                      <a:pt x="2226" y="332"/>
                      <a:pt x="2232" y="332"/>
                    </a:cubicBezTo>
                    <a:cubicBezTo>
                      <a:pt x="2883" y="339"/>
                      <a:pt x="3532" y="763"/>
                      <a:pt x="3632" y="1438"/>
                    </a:cubicBezTo>
                    <a:cubicBezTo>
                      <a:pt x="3675" y="1730"/>
                      <a:pt x="3588" y="2258"/>
                      <a:pt x="3216" y="2303"/>
                    </a:cubicBezTo>
                    <a:cubicBezTo>
                      <a:pt x="3203" y="2304"/>
                      <a:pt x="3191" y="2305"/>
                      <a:pt x="3179" y="2305"/>
                    </a:cubicBezTo>
                    <a:cubicBezTo>
                      <a:pt x="2880" y="2305"/>
                      <a:pt x="2791" y="1840"/>
                      <a:pt x="2749" y="1619"/>
                    </a:cubicBezTo>
                    <a:cubicBezTo>
                      <a:pt x="2734" y="1534"/>
                      <a:pt x="2673" y="1498"/>
                      <a:pt x="2607" y="1498"/>
                    </a:cubicBezTo>
                    <a:cubicBezTo>
                      <a:pt x="2509" y="1498"/>
                      <a:pt x="2401" y="1581"/>
                      <a:pt x="2425" y="1708"/>
                    </a:cubicBezTo>
                    <a:cubicBezTo>
                      <a:pt x="2489" y="2040"/>
                      <a:pt x="2607" y="2439"/>
                      <a:pt x="2943" y="2587"/>
                    </a:cubicBezTo>
                    <a:cubicBezTo>
                      <a:pt x="3022" y="2622"/>
                      <a:pt x="3102" y="2638"/>
                      <a:pt x="3179" y="2638"/>
                    </a:cubicBezTo>
                    <a:cubicBezTo>
                      <a:pt x="3450" y="2638"/>
                      <a:pt x="3700" y="2446"/>
                      <a:pt x="3835" y="2203"/>
                    </a:cubicBezTo>
                    <a:cubicBezTo>
                      <a:pt x="4262" y="1433"/>
                      <a:pt x="3742" y="493"/>
                      <a:pt x="3003" y="165"/>
                    </a:cubicBezTo>
                    <a:cubicBezTo>
                      <a:pt x="2752" y="53"/>
                      <a:pt x="2484" y="1"/>
                      <a:pt x="221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673" name="Google Shape;673;p19"/>
          <p:cNvGrpSpPr/>
          <p:nvPr/>
        </p:nvGrpSpPr>
        <p:grpSpPr>
          <a:xfrm>
            <a:off x="1388297" y="4022352"/>
            <a:ext cx="383269" cy="467326"/>
            <a:chOff x="1466022" y="3400677"/>
            <a:chExt cx="383269" cy="467326"/>
          </a:xfrm>
        </p:grpSpPr>
        <p:sp>
          <p:nvSpPr>
            <p:cNvPr id="674" name="Google Shape;674;p19"/>
            <p:cNvSpPr/>
            <p:nvPr/>
          </p:nvSpPr>
          <p:spPr>
            <a:xfrm>
              <a:off x="1466022" y="3400677"/>
              <a:ext cx="383269" cy="467326"/>
            </a:xfrm>
            <a:custGeom>
              <a:avLst/>
              <a:gdLst/>
              <a:ahLst/>
              <a:cxnLst/>
              <a:rect l="l" t="t" r="r" b="b"/>
              <a:pathLst>
                <a:path w="7920" h="9657" extrusionOk="0">
                  <a:moveTo>
                    <a:pt x="7898" y="7892"/>
                  </a:moveTo>
                  <a:cubicBezTo>
                    <a:pt x="7894" y="7826"/>
                    <a:pt x="7884" y="7756"/>
                    <a:pt x="7862" y="7694"/>
                  </a:cubicBezTo>
                  <a:cubicBezTo>
                    <a:pt x="7815" y="7565"/>
                    <a:pt x="7808" y="7432"/>
                    <a:pt x="7801" y="7296"/>
                  </a:cubicBezTo>
                  <a:cubicBezTo>
                    <a:pt x="7794" y="7140"/>
                    <a:pt x="7796" y="6980"/>
                    <a:pt x="7765" y="6827"/>
                  </a:cubicBezTo>
                  <a:cubicBezTo>
                    <a:pt x="7713" y="6568"/>
                    <a:pt x="7690" y="6308"/>
                    <a:pt x="7669" y="6047"/>
                  </a:cubicBezTo>
                  <a:cubicBezTo>
                    <a:pt x="7658" y="5912"/>
                    <a:pt x="7643" y="5778"/>
                    <a:pt x="7629" y="5645"/>
                  </a:cubicBezTo>
                  <a:cubicBezTo>
                    <a:pt x="7598" y="5338"/>
                    <a:pt x="7560" y="5033"/>
                    <a:pt x="7539" y="4727"/>
                  </a:cubicBezTo>
                  <a:cubicBezTo>
                    <a:pt x="7513" y="4324"/>
                    <a:pt x="7502" y="3919"/>
                    <a:pt x="7479" y="3515"/>
                  </a:cubicBezTo>
                  <a:cubicBezTo>
                    <a:pt x="7475" y="3442"/>
                    <a:pt x="7467" y="3363"/>
                    <a:pt x="7436" y="3297"/>
                  </a:cubicBezTo>
                  <a:cubicBezTo>
                    <a:pt x="7387" y="3190"/>
                    <a:pt x="7381" y="3081"/>
                    <a:pt x="7376" y="2969"/>
                  </a:cubicBezTo>
                  <a:cubicBezTo>
                    <a:pt x="7358" y="2475"/>
                    <a:pt x="7340" y="1980"/>
                    <a:pt x="7318" y="1486"/>
                  </a:cubicBezTo>
                  <a:cubicBezTo>
                    <a:pt x="7308" y="1262"/>
                    <a:pt x="7296" y="1037"/>
                    <a:pt x="7280" y="812"/>
                  </a:cubicBezTo>
                  <a:cubicBezTo>
                    <a:pt x="7273" y="724"/>
                    <a:pt x="7273" y="624"/>
                    <a:pt x="7233" y="549"/>
                  </a:cubicBezTo>
                  <a:cubicBezTo>
                    <a:pt x="7183" y="455"/>
                    <a:pt x="7153" y="362"/>
                    <a:pt x="7161" y="264"/>
                  </a:cubicBezTo>
                  <a:cubicBezTo>
                    <a:pt x="6906" y="107"/>
                    <a:pt x="6884" y="100"/>
                    <a:pt x="6629" y="84"/>
                  </a:cubicBezTo>
                  <a:cubicBezTo>
                    <a:pt x="6532" y="79"/>
                    <a:pt x="6431" y="84"/>
                    <a:pt x="6340" y="56"/>
                  </a:cubicBezTo>
                  <a:cubicBezTo>
                    <a:pt x="6163" y="0"/>
                    <a:pt x="5985" y="4"/>
                    <a:pt x="5806" y="11"/>
                  </a:cubicBezTo>
                  <a:cubicBezTo>
                    <a:pt x="5513" y="21"/>
                    <a:pt x="5221" y="26"/>
                    <a:pt x="4929" y="46"/>
                  </a:cubicBezTo>
                  <a:cubicBezTo>
                    <a:pt x="4699" y="62"/>
                    <a:pt x="4467" y="90"/>
                    <a:pt x="4239" y="127"/>
                  </a:cubicBezTo>
                  <a:cubicBezTo>
                    <a:pt x="3839" y="190"/>
                    <a:pt x="3447" y="287"/>
                    <a:pt x="3042" y="325"/>
                  </a:cubicBezTo>
                  <a:cubicBezTo>
                    <a:pt x="2811" y="346"/>
                    <a:pt x="2584" y="388"/>
                    <a:pt x="2364" y="473"/>
                  </a:cubicBezTo>
                  <a:cubicBezTo>
                    <a:pt x="2077" y="583"/>
                    <a:pt x="1772" y="635"/>
                    <a:pt x="1469" y="679"/>
                  </a:cubicBezTo>
                  <a:cubicBezTo>
                    <a:pt x="1128" y="728"/>
                    <a:pt x="789" y="789"/>
                    <a:pt x="456" y="876"/>
                  </a:cubicBezTo>
                  <a:cubicBezTo>
                    <a:pt x="356" y="901"/>
                    <a:pt x="259" y="947"/>
                    <a:pt x="164" y="990"/>
                  </a:cubicBezTo>
                  <a:cubicBezTo>
                    <a:pt x="133" y="1004"/>
                    <a:pt x="97" y="1034"/>
                    <a:pt x="86" y="1065"/>
                  </a:cubicBezTo>
                  <a:cubicBezTo>
                    <a:pt x="56" y="1148"/>
                    <a:pt x="22" y="1234"/>
                    <a:pt x="17" y="1321"/>
                  </a:cubicBezTo>
                  <a:cubicBezTo>
                    <a:pt x="0" y="1585"/>
                    <a:pt x="28" y="1845"/>
                    <a:pt x="147" y="2088"/>
                  </a:cubicBezTo>
                  <a:cubicBezTo>
                    <a:pt x="196" y="2189"/>
                    <a:pt x="244" y="2294"/>
                    <a:pt x="265" y="2402"/>
                  </a:cubicBezTo>
                  <a:cubicBezTo>
                    <a:pt x="307" y="2619"/>
                    <a:pt x="392" y="2817"/>
                    <a:pt x="501" y="3006"/>
                  </a:cubicBezTo>
                  <a:cubicBezTo>
                    <a:pt x="531" y="3058"/>
                    <a:pt x="544" y="3122"/>
                    <a:pt x="584" y="3163"/>
                  </a:cubicBezTo>
                  <a:cubicBezTo>
                    <a:pt x="628" y="3208"/>
                    <a:pt x="694" y="3232"/>
                    <a:pt x="756" y="3270"/>
                  </a:cubicBezTo>
                  <a:cubicBezTo>
                    <a:pt x="776" y="3448"/>
                    <a:pt x="800" y="3627"/>
                    <a:pt x="816" y="3806"/>
                  </a:cubicBezTo>
                  <a:cubicBezTo>
                    <a:pt x="828" y="3954"/>
                    <a:pt x="828" y="4104"/>
                    <a:pt x="842" y="4254"/>
                  </a:cubicBezTo>
                  <a:cubicBezTo>
                    <a:pt x="864" y="4493"/>
                    <a:pt x="900" y="4730"/>
                    <a:pt x="918" y="4968"/>
                  </a:cubicBezTo>
                  <a:cubicBezTo>
                    <a:pt x="938" y="5230"/>
                    <a:pt x="951" y="5492"/>
                    <a:pt x="956" y="5754"/>
                  </a:cubicBezTo>
                  <a:cubicBezTo>
                    <a:pt x="969" y="6483"/>
                    <a:pt x="1057" y="7205"/>
                    <a:pt x="1142" y="7927"/>
                  </a:cubicBezTo>
                  <a:cubicBezTo>
                    <a:pt x="1194" y="8364"/>
                    <a:pt x="1277" y="8800"/>
                    <a:pt x="1349" y="9235"/>
                  </a:cubicBezTo>
                  <a:cubicBezTo>
                    <a:pt x="1361" y="9302"/>
                    <a:pt x="1383" y="9366"/>
                    <a:pt x="1400" y="9431"/>
                  </a:cubicBezTo>
                  <a:cubicBezTo>
                    <a:pt x="1430" y="9549"/>
                    <a:pt x="1495" y="9632"/>
                    <a:pt x="1622" y="9656"/>
                  </a:cubicBezTo>
                  <a:cubicBezTo>
                    <a:pt x="1718" y="9572"/>
                    <a:pt x="1734" y="9565"/>
                    <a:pt x="1831" y="9589"/>
                  </a:cubicBezTo>
                  <a:cubicBezTo>
                    <a:pt x="1896" y="9605"/>
                    <a:pt x="1959" y="9629"/>
                    <a:pt x="2041" y="9656"/>
                  </a:cubicBezTo>
                  <a:cubicBezTo>
                    <a:pt x="2085" y="9577"/>
                    <a:pt x="2149" y="9569"/>
                    <a:pt x="2218" y="9568"/>
                  </a:cubicBezTo>
                  <a:cubicBezTo>
                    <a:pt x="2474" y="9561"/>
                    <a:pt x="2728" y="9553"/>
                    <a:pt x="2983" y="9546"/>
                  </a:cubicBezTo>
                  <a:cubicBezTo>
                    <a:pt x="3275" y="9538"/>
                    <a:pt x="3565" y="9514"/>
                    <a:pt x="3853" y="9453"/>
                  </a:cubicBezTo>
                  <a:cubicBezTo>
                    <a:pt x="4123" y="9396"/>
                    <a:pt x="4399" y="9365"/>
                    <a:pt x="4668" y="9306"/>
                  </a:cubicBezTo>
                  <a:cubicBezTo>
                    <a:pt x="4823" y="9271"/>
                    <a:pt x="4977" y="9250"/>
                    <a:pt x="5133" y="9235"/>
                  </a:cubicBezTo>
                  <a:cubicBezTo>
                    <a:pt x="5303" y="9220"/>
                    <a:pt x="5475" y="9215"/>
                    <a:pt x="5636" y="9143"/>
                  </a:cubicBezTo>
                  <a:cubicBezTo>
                    <a:pt x="5681" y="9122"/>
                    <a:pt x="5739" y="9122"/>
                    <a:pt x="5791" y="9122"/>
                  </a:cubicBezTo>
                  <a:cubicBezTo>
                    <a:pt x="5942" y="9122"/>
                    <a:pt x="6086" y="9087"/>
                    <a:pt x="6232" y="9045"/>
                  </a:cubicBezTo>
                  <a:cubicBezTo>
                    <a:pt x="6742" y="8896"/>
                    <a:pt x="6743" y="8898"/>
                    <a:pt x="7269" y="8884"/>
                  </a:cubicBezTo>
                  <a:cubicBezTo>
                    <a:pt x="7284" y="8883"/>
                    <a:pt x="7298" y="8883"/>
                    <a:pt x="7313" y="8883"/>
                  </a:cubicBezTo>
                  <a:cubicBezTo>
                    <a:pt x="7499" y="8883"/>
                    <a:pt x="7647" y="8820"/>
                    <a:pt x="7729" y="8640"/>
                  </a:cubicBezTo>
                  <a:cubicBezTo>
                    <a:pt x="7739" y="8615"/>
                    <a:pt x="7765" y="8587"/>
                    <a:pt x="7789" y="8578"/>
                  </a:cubicBezTo>
                  <a:cubicBezTo>
                    <a:pt x="7903" y="8536"/>
                    <a:pt x="7919" y="8445"/>
                    <a:pt x="7915" y="8341"/>
                  </a:cubicBezTo>
                  <a:cubicBezTo>
                    <a:pt x="7910" y="8192"/>
                    <a:pt x="7908" y="8041"/>
                    <a:pt x="7898" y="7892"/>
                  </a:cubicBezTo>
                  <a:close/>
                  <a:moveTo>
                    <a:pt x="7588" y="8327"/>
                  </a:moveTo>
                  <a:cubicBezTo>
                    <a:pt x="7599" y="8342"/>
                    <a:pt x="7603" y="8375"/>
                    <a:pt x="7594" y="8392"/>
                  </a:cubicBezTo>
                  <a:cubicBezTo>
                    <a:pt x="7546" y="8490"/>
                    <a:pt x="7511" y="8601"/>
                    <a:pt x="7406" y="8661"/>
                  </a:cubicBezTo>
                  <a:cubicBezTo>
                    <a:pt x="7389" y="8670"/>
                    <a:pt x="7364" y="8663"/>
                    <a:pt x="7334" y="8664"/>
                  </a:cubicBezTo>
                  <a:cubicBezTo>
                    <a:pt x="7353" y="8627"/>
                    <a:pt x="7369" y="8596"/>
                    <a:pt x="7385" y="8564"/>
                  </a:cubicBezTo>
                  <a:cubicBezTo>
                    <a:pt x="7373" y="8557"/>
                    <a:pt x="7363" y="8543"/>
                    <a:pt x="7351" y="8542"/>
                  </a:cubicBezTo>
                  <a:cubicBezTo>
                    <a:pt x="7138" y="8527"/>
                    <a:pt x="6941" y="8618"/>
                    <a:pt x="6734" y="8641"/>
                  </a:cubicBezTo>
                  <a:cubicBezTo>
                    <a:pt x="6704" y="8645"/>
                    <a:pt x="6675" y="8663"/>
                    <a:pt x="6646" y="8663"/>
                  </a:cubicBezTo>
                  <a:cubicBezTo>
                    <a:pt x="6417" y="8661"/>
                    <a:pt x="6207" y="8741"/>
                    <a:pt x="5998" y="8820"/>
                  </a:cubicBezTo>
                  <a:cubicBezTo>
                    <a:pt x="5991" y="8823"/>
                    <a:pt x="5983" y="8825"/>
                    <a:pt x="5977" y="8827"/>
                  </a:cubicBezTo>
                  <a:cubicBezTo>
                    <a:pt x="5826" y="8885"/>
                    <a:pt x="5661" y="8847"/>
                    <a:pt x="5511" y="8885"/>
                  </a:cubicBezTo>
                  <a:cubicBezTo>
                    <a:pt x="5358" y="8922"/>
                    <a:pt x="5213" y="8981"/>
                    <a:pt x="5051" y="8974"/>
                  </a:cubicBezTo>
                  <a:cubicBezTo>
                    <a:pt x="4925" y="8970"/>
                    <a:pt x="4800" y="8991"/>
                    <a:pt x="4675" y="9025"/>
                  </a:cubicBezTo>
                  <a:cubicBezTo>
                    <a:pt x="4553" y="9056"/>
                    <a:pt x="4424" y="9072"/>
                    <a:pt x="4298" y="9079"/>
                  </a:cubicBezTo>
                  <a:cubicBezTo>
                    <a:pt x="3947" y="9096"/>
                    <a:pt x="3594" y="9106"/>
                    <a:pt x="3243" y="9119"/>
                  </a:cubicBezTo>
                  <a:cubicBezTo>
                    <a:pt x="3085" y="9125"/>
                    <a:pt x="2930" y="9137"/>
                    <a:pt x="2777" y="9184"/>
                  </a:cubicBezTo>
                  <a:cubicBezTo>
                    <a:pt x="2678" y="9213"/>
                    <a:pt x="2570" y="9220"/>
                    <a:pt x="2466" y="9228"/>
                  </a:cubicBezTo>
                  <a:cubicBezTo>
                    <a:pt x="2317" y="9241"/>
                    <a:pt x="2168" y="9245"/>
                    <a:pt x="2018" y="9253"/>
                  </a:cubicBezTo>
                  <a:cubicBezTo>
                    <a:pt x="1929" y="9257"/>
                    <a:pt x="1842" y="9265"/>
                    <a:pt x="1760" y="9204"/>
                  </a:cubicBezTo>
                  <a:cubicBezTo>
                    <a:pt x="1734" y="9184"/>
                    <a:pt x="1678" y="9204"/>
                    <a:pt x="1617" y="9206"/>
                  </a:cubicBezTo>
                  <a:cubicBezTo>
                    <a:pt x="1595" y="9050"/>
                    <a:pt x="1570" y="8883"/>
                    <a:pt x="1550" y="8716"/>
                  </a:cubicBezTo>
                  <a:cubicBezTo>
                    <a:pt x="1545" y="8680"/>
                    <a:pt x="1556" y="8641"/>
                    <a:pt x="1562" y="8605"/>
                  </a:cubicBezTo>
                  <a:cubicBezTo>
                    <a:pt x="1585" y="8469"/>
                    <a:pt x="1585" y="8470"/>
                    <a:pt x="1495" y="8338"/>
                  </a:cubicBezTo>
                  <a:cubicBezTo>
                    <a:pt x="1593" y="8177"/>
                    <a:pt x="1585" y="7999"/>
                    <a:pt x="1563" y="7821"/>
                  </a:cubicBezTo>
                  <a:cubicBezTo>
                    <a:pt x="1552" y="7730"/>
                    <a:pt x="1465" y="7750"/>
                    <a:pt x="1408" y="7722"/>
                  </a:cubicBezTo>
                  <a:cubicBezTo>
                    <a:pt x="1402" y="7702"/>
                    <a:pt x="1393" y="7681"/>
                    <a:pt x="1391" y="7660"/>
                  </a:cubicBezTo>
                  <a:cubicBezTo>
                    <a:pt x="1319" y="6967"/>
                    <a:pt x="1254" y="6274"/>
                    <a:pt x="1230" y="5577"/>
                  </a:cubicBezTo>
                  <a:cubicBezTo>
                    <a:pt x="1219" y="5219"/>
                    <a:pt x="1196" y="4860"/>
                    <a:pt x="1143" y="4503"/>
                  </a:cubicBezTo>
                  <a:cubicBezTo>
                    <a:pt x="1110" y="4290"/>
                    <a:pt x="1109" y="4071"/>
                    <a:pt x="1091" y="3854"/>
                  </a:cubicBezTo>
                  <a:cubicBezTo>
                    <a:pt x="1082" y="3735"/>
                    <a:pt x="1071" y="3615"/>
                    <a:pt x="1053" y="3497"/>
                  </a:cubicBezTo>
                  <a:cubicBezTo>
                    <a:pt x="1022" y="3293"/>
                    <a:pt x="919" y="3124"/>
                    <a:pt x="795" y="2963"/>
                  </a:cubicBezTo>
                  <a:cubicBezTo>
                    <a:pt x="689" y="2826"/>
                    <a:pt x="602" y="2677"/>
                    <a:pt x="562" y="2506"/>
                  </a:cubicBezTo>
                  <a:cubicBezTo>
                    <a:pt x="515" y="2301"/>
                    <a:pt x="448" y="2104"/>
                    <a:pt x="360" y="1913"/>
                  </a:cubicBezTo>
                  <a:cubicBezTo>
                    <a:pt x="283" y="1748"/>
                    <a:pt x="256" y="1569"/>
                    <a:pt x="256" y="1388"/>
                  </a:cubicBezTo>
                  <a:cubicBezTo>
                    <a:pt x="255" y="1312"/>
                    <a:pt x="283" y="1275"/>
                    <a:pt x="354" y="1259"/>
                  </a:cubicBezTo>
                  <a:cubicBezTo>
                    <a:pt x="412" y="1245"/>
                    <a:pt x="472" y="1234"/>
                    <a:pt x="531" y="1229"/>
                  </a:cubicBezTo>
                  <a:cubicBezTo>
                    <a:pt x="618" y="1221"/>
                    <a:pt x="660" y="1167"/>
                    <a:pt x="680" y="1093"/>
                  </a:cubicBezTo>
                  <a:cubicBezTo>
                    <a:pt x="912" y="1007"/>
                    <a:pt x="1153" y="999"/>
                    <a:pt x="1390" y="962"/>
                  </a:cubicBezTo>
                  <a:cubicBezTo>
                    <a:pt x="1768" y="904"/>
                    <a:pt x="2144" y="847"/>
                    <a:pt x="2504" y="711"/>
                  </a:cubicBezTo>
                  <a:cubicBezTo>
                    <a:pt x="2682" y="645"/>
                    <a:pt x="2866" y="614"/>
                    <a:pt x="3052" y="597"/>
                  </a:cubicBezTo>
                  <a:cubicBezTo>
                    <a:pt x="3471" y="560"/>
                    <a:pt x="3880" y="466"/>
                    <a:pt x="4293" y="392"/>
                  </a:cubicBezTo>
                  <a:cubicBezTo>
                    <a:pt x="4411" y="371"/>
                    <a:pt x="4528" y="353"/>
                    <a:pt x="4647" y="339"/>
                  </a:cubicBezTo>
                  <a:cubicBezTo>
                    <a:pt x="4715" y="331"/>
                    <a:pt x="4777" y="325"/>
                    <a:pt x="4839" y="285"/>
                  </a:cubicBezTo>
                  <a:cubicBezTo>
                    <a:pt x="4878" y="260"/>
                    <a:pt x="4937" y="259"/>
                    <a:pt x="4988" y="258"/>
                  </a:cubicBezTo>
                  <a:cubicBezTo>
                    <a:pt x="5220" y="254"/>
                    <a:pt x="5452" y="254"/>
                    <a:pt x="5684" y="251"/>
                  </a:cubicBezTo>
                  <a:cubicBezTo>
                    <a:pt x="5796" y="250"/>
                    <a:pt x="5904" y="244"/>
                    <a:pt x="6014" y="293"/>
                  </a:cubicBezTo>
                  <a:cubicBezTo>
                    <a:pt x="6108" y="333"/>
                    <a:pt x="6217" y="321"/>
                    <a:pt x="6316" y="368"/>
                  </a:cubicBezTo>
                  <a:cubicBezTo>
                    <a:pt x="6370" y="394"/>
                    <a:pt x="6447" y="375"/>
                    <a:pt x="6514" y="367"/>
                  </a:cubicBezTo>
                  <a:cubicBezTo>
                    <a:pt x="6557" y="362"/>
                    <a:pt x="6598" y="338"/>
                    <a:pt x="6641" y="327"/>
                  </a:cubicBezTo>
                  <a:cubicBezTo>
                    <a:pt x="6661" y="323"/>
                    <a:pt x="6686" y="327"/>
                    <a:pt x="6707" y="334"/>
                  </a:cubicBezTo>
                  <a:cubicBezTo>
                    <a:pt x="6757" y="347"/>
                    <a:pt x="6805" y="365"/>
                    <a:pt x="6863" y="384"/>
                  </a:cubicBezTo>
                  <a:cubicBezTo>
                    <a:pt x="6868" y="438"/>
                    <a:pt x="6877" y="489"/>
                    <a:pt x="6879" y="540"/>
                  </a:cubicBezTo>
                  <a:cubicBezTo>
                    <a:pt x="6898" y="1162"/>
                    <a:pt x="6916" y="1784"/>
                    <a:pt x="6936" y="2404"/>
                  </a:cubicBezTo>
                  <a:cubicBezTo>
                    <a:pt x="6940" y="2533"/>
                    <a:pt x="6928" y="2657"/>
                    <a:pt x="6901" y="2783"/>
                  </a:cubicBezTo>
                  <a:cubicBezTo>
                    <a:pt x="6858" y="2981"/>
                    <a:pt x="6870" y="3178"/>
                    <a:pt x="6937" y="3377"/>
                  </a:cubicBezTo>
                  <a:cubicBezTo>
                    <a:pt x="7012" y="3609"/>
                    <a:pt x="7099" y="3841"/>
                    <a:pt x="7100" y="4095"/>
                  </a:cubicBezTo>
                  <a:cubicBezTo>
                    <a:pt x="7100" y="4251"/>
                    <a:pt x="7135" y="4406"/>
                    <a:pt x="7154" y="4562"/>
                  </a:cubicBezTo>
                  <a:cubicBezTo>
                    <a:pt x="7167" y="4658"/>
                    <a:pt x="7177" y="4755"/>
                    <a:pt x="7187" y="4851"/>
                  </a:cubicBezTo>
                  <a:cubicBezTo>
                    <a:pt x="7204" y="5015"/>
                    <a:pt x="7213" y="5180"/>
                    <a:pt x="7234" y="5343"/>
                  </a:cubicBezTo>
                  <a:cubicBezTo>
                    <a:pt x="7296" y="5826"/>
                    <a:pt x="7364" y="6307"/>
                    <a:pt x="7426" y="6790"/>
                  </a:cubicBezTo>
                  <a:cubicBezTo>
                    <a:pt x="7452" y="6990"/>
                    <a:pt x="7479" y="7191"/>
                    <a:pt x="7493" y="7392"/>
                  </a:cubicBezTo>
                  <a:cubicBezTo>
                    <a:pt x="7505" y="7555"/>
                    <a:pt x="7534" y="7724"/>
                    <a:pt x="7398" y="7888"/>
                  </a:cubicBezTo>
                  <a:cubicBezTo>
                    <a:pt x="7482" y="7923"/>
                    <a:pt x="7528" y="7943"/>
                    <a:pt x="7586" y="7969"/>
                  </a:cubicBezTo>
                  <a:cubicBezTo>
                    <a:pt x="7584" y="8016"/>
                    <a:pt x="7590" y="8069"/>
                    <a:pt x="7578" y="8117"/>
                  </a:cubicBezTo>
                  <a:cubicBezTo>
                    <a:pt x="7561" y="8190"/>
                    <a:pt x="7538" y="8258"/>
                    <a:pt x="7588" y="832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" name="Google Shape;675;p19"/>
            <p:cNvSpPr/>
            <p:nvPr/>
          </p:nvSpPr>
          <p:spPr>
            <a:xfrm>
              <a:off x="1558935" y="3557227"/>
              <a:ext cx="236543" cy="258271"/>
            </a:xfrm>
            <a:custGeom>
              <a:avLst/>
              <a:gdLst/>
              <a:ahLst/>
              <a:cxnLst/>
              <a:rect l="l" t="t" r="r" b="b"/>
              <a:pathLst>
                <a:path w="4888" h="5337" extrusionOk="0">
                  <a:moveTo>
                    <a:pt x="4852" y="4321"/>
                  </a:moveTo>
                  <a:cubicBezTo>
                    <a:pt x="4843" y="4021"/>
                    <a:pt x="4837" y="3722"/>
                    <a:pt x="4828" y="3422"/>
                  </a:cubicBezTo>
                  <a:cubicBezTo>
                    <a:pt x="4825" y="3310"/>
                    <a:pt x="4826" y="3200"/>
                    <a:pt x="4780" y="3091"/>
                  </a:cubicBezTo>
                  <a:cubicBezTo>
                    <a:pt x="4755" y="3033"/>
                    <a:pt x="4764" y="2960"/>
                    <a:pt x="4760" y="2893"/>
                  </a:cubicBezTo>
                  <a:cubicBezTo>
                    <a:pt x="4758" y="2841"/>
                    <a:pt x="4764" y="2787"/>
                    <a:pt x="4757" y="2736"/>
                  </a:cubicBezTo>
                  <a:cubicBezTo>
                    <a:pt x="4718" y="2499"/>
                    <a:pt x="4682" y="2262"/>
                    <a:pt x="4634" y="2028"/>
                  </a:cubicBezTo>
                  <a:cubicBezTo>
                    <a:pt x="4540" y="1581"/>
                    <a:pt x="4444" y="1135"/>
                    <a:pt x="4451" y="674"/>
                  </a:cubicBezTo>
                  <a:cubicBezTo>
                    <a:pt x="4452" y="621"/>
                    <a:pt x="4442" y="567"/>
                    <a:pt x="4446" y="516"/>
                  </a:cubicBezTo>
                  <a:cubicBezTo>
                    <a:pt x="4459" y="365"/>
                    <a:pt x="4396" y="238"/>
                    <a:pt x="4331" y="112"/>
                  </a:cubicBezTo>
                  <a:cubicBezTo>
                    <a:pt x="4290" y="31"/>
                    <a:pt x="4221" y="0"/>
                    <a:pt x="4144" y="49"/>
                  </a:cubicBezTo>
                  <a:cubicBezTo>
                    <a:pt x="4060" y="102"/>
                    <a:pt x="3976" y="101"/>
                    <a:pt x="3887" y="108"/>
                  </a:cubicBezTo>
                  <a:cubicBezTo>
                    <a:pt x="3819" y="113"/>
                    <a:pt x="3749" y="115"/>
                    <a:pt x="3688" y="140"/>
                  </a:cubicBezTo>
                  <a:cubicBezTo>
                    <a:pt x="3538" y="202"/>
                    <a:pt x="3382" y="203"/>
                    <a:pt x="3225" y="210"/>
                  </a:cubicBezTo>
                  <a:cubicBezTo>
                    <a:pt x="2957" y="222"/>
                    <a:pt x="2687" y="216"/>
                    <a:pt x="2425" y="309"/>
                  </a:cubicBezTo>
                  <a:cubicBezTo>
                    <a:pt x="2305" y="352"/>
                    <a:pt x="2160" y="371"/>
                    <a:pt x="2050" y="280"/>
                  </a:cubicBezTo>
                  <a:cubicBezTo>
                    <a:pt x="1953" y="308"/>
                    <a:pt x="1885" y="331"/>
                    <a:pt x="1814" y="348"/>
                  </a:cubicBezTo>
                  <a:cubicBezTo>
                    <a:pt x="1755" y="360"/>
                    <a:pt x="1694" y="359"/>
                    <a:pt x="1636" y="375"/>
                  </a:cubicBezTo>
                  <a:cubicBezTo>
                    <a:pt x="1418" y="436"/>
                    <a:pt x="1197" y="459"/>
                    <a:pt x="970" y="462"/>
                  </a:cubicBezTo>
                  <a:cubicBezTo>
                    <a:pt x="882" y="464"/>
                    <a:pt x="789" y="476"/>
                    <a:pt x="706" y="504"/>
                  </a:cubicBezTo>
                  <a:cubicBezTo>
                    <a:pt x="592" y="542"/>
                    <a:pt x="480" y="583"/>
                    <a:pt x="359" y="591"/>
                  </a:cubicBezTo>
                  <a:cubicBezTo>
                    <a:pt x="292" y="595"/>
                    <a:pt x="237" y="630"/>
                    <a:pt x="234" y="696"/>
                  </a:cubicBezTo>
                  <a:cubicBezTo>
                    <a:pt x="230" y="776"/>
                    <a:pt x="179" y="790"/>
                    <a:pt x="120" y="812"/>
                  </a:cubicBezTo>
                  <a:cubicBezTo>
                    <a:pt x="42" y="840"/>
                    <a:pt x="2" y="903"/>
                    <a:pt x="2" y="985"/>
                  </a:cubicBezTo>
                  <a:cubicBezTo>
                    <a:pt x="2" y="1067"/>
                    <a:pt x="0" y="1151"/>
                    <a:pt x="14" y="1231"/>
                  </a:cubicBezTo>
                  <a:cubicBezTo>
                    <a:pt x="62" y="1505"/>
                    <a:pt x="93" y="1780"/>
                    <a:pt x="103" y="2057"/>
                  </a:cubicBezTo>
                  <a:cubicBezTo>
                    <a:pt x="104" y="2088"/>
                    <a:pt x="109" y="2117"/>
                    <a:pt x="113" y="2147"/>
                  </a:cubicBezTo>
                  <a:cubicBezTo>
                    <a:pt x="173" y="2525"/>
                    <a:pt x="202" y="2906"/>
                    <a:pt x="223" y="3288"/>
                  </a:cubicBezTo>
                  <a:cubicBezTo>
                    <a:pt x="232" y="3452"/>
                    <a:pt x="260" y="3615"/>
                    <a:pt x="282" y="3778"/>
                  </a:cubicBezTo>
                  <a:cubicBezTo>
                    <a:pt x="326" y="4104"/>
                    <a:pt x="371" y="4431"/>
                    <a:pt x="419" y="4757"/>
                  </a:cubicBezTo>
                  <a:cubicBezTo>
                    <a:pt x="430" y="4830"/>
                    <a:pt x="450" y="4903"/>
                    <a:pt x="474" y="4972"/>
                  </a:cubicBezTo>
                  <a:cubicBezTo>
                    <a:pt x="491" y="5022"/>
                    <a:pt x="527" y="5064"/>
                    <a:pt x="543" y="5113"/>
                  </a:cubicBezTo>
                  <a:cubicBezTo>
                    <a:pt x="560" y="5165"/>
                    <a:pt x="562" y="5222"/>
                    <a:pt x="571" y="5280"/>
                  </a:cubicBezTo>
                  <a:cubicBezTo>
                    <a:pt x="818" y="5335"/>
                    <a:pt x="1053" y="5336"/>
                    <a:pt x="1292" y="5286"/>
                  </a:cubicBezTo>
                  <a:cubicBezTo>
                    <a:pt x="1542" y="5233"/>
                    <a:pt x="1795" y="5201"/>
                    <a:pt x="2042" y="5145"/>
                  </a:cubicBezTo>
                  <a:cubicBezTo>
                    <a:pt x="2231" y="5103"/>
                    <a:pt x="2424" y="5102"/>
                    <a:pt x="2613" y="5048"/>
                  </a:cubicBezTo>
                  <a:cubicBezTo>
                    <a:pt x="2820" y="4988"/>
                    <a:pt x="3038" y="4957"/>
                    <a:pt x="3253" y="4937"/>
                  </a:cubicBezTo>
                  <a:cubicBezTo>
                    <a:pt x="3529" y="4910"/>
                    <a:pt x="3806" y="4921"/>
                    <a:pt x="4079" y="4855"/>
                  </a:cubicBezTo>
                  <a:cubicBezTo>
                    <a:pt x="4303" y="4800"/>
                    <a:pt x="4534" y="4766"/>
                    <a:pt x="4762" y="4722"/>
                  </a:cubicBezTo>
                  <a:cubicBezTo>
                    <a:pt x="4769" y="4721"/>
                    <a:pt x="4776" y="4719"/>
                    <a:pt x="4783" y="4717"/>
                  </a:cubicBezTo>
                  <a:cubicBezTo>
                    <a:pt x="4866" y="4690"/>
                    <a:pt x="4887" y="4655"/>
                    <a:pt x="4877" y="4566"/>
                  </a:cubicBezTo>
                  <a:cubicBezTo>
                    <a:pt x="4866" y="4485"/>
                    <a:pt x="4856" y="4403"/>
                    <a:pt x="4852" y="4321"/>
                  </a:cubicBezTo>
                  <a:close/>
                  <a:moveTo>
                    <a:pt x="3190" y="500"/>
                  </a:moveTo>
                  <a:cubicBezTo>
                    <a:pt x="3224" y="492"/>
                    <a:pt x="3251" y="479"/>
                    <a:pt x="3280" y="478"/>
                  </a:cubicBezTo>
                  <a:cubicBezTo>
                    <a:pt x="3444" y="474"/>
                    <a:pt x="3604" y="456"/>
                    <a:pt x="3763" y="401"/>
                  </a:cubicBezTo>
                  <a:cubicBezTo>
                    <a:pt x="3880" y="359"/>
                    <a:pt x="4009" y="358"/>
                    <a:pt x="4147" y="386"/>
                  </a:cubicBezTo>
                  <a:cubicBezTo>
                    <a:pt x="4154" y="435"/>
                    <a:pt x="4163" y="477"/>
                    <a:pt x="4165" y="520"/>
                  </a:cubicBezTo>
                  <a:cubicBezTo>
                    <a:pt x="4173" y="706"/>
                    <a:pt x="4180" y="893"/>
                    <a:pt x="4183" y="1079"/>
                  </a:cubicBezTo>
                  <a:cubicBezTo>
                    <a:pt x="4185" y="1211"/>
                    <a:pt x="4157" y="1243"/>
                    <a:pt x="4033" y="1249"/>
                  </a:cubicBezTo>
                  <a:cubicBezTo>
                    <a:pt x="3802" y="1260"/>
                    <a:pt x="3571" y="1266"/>
                    <a:pt x="3340" y="1272"/>
                  </a:cubicBezTo>
                  <a:cubicBezTo>
                    <a:pt x="3319" y="1273"/>
                    <a:pt x="3297" y="1263"/>
                    <a:pt x="3271" y="1255"/>
                  </a:cubicBezTo>
                  <a:cubicBezTo>
                    <a:pt x="3204" y="1009"/>
                    <a:pt x="3185" y="761"/>
                    <a:pt x="3190" y="500"/>
                  </a:cubicBezTo>
                  <a:close/>
                  <a:moveTo>
                    <a:pt x="262" y="1341"/>
                  </a:moveTo>
                  <a:cubicBezTo>
                    <a:pt x="241" y="1246"/>
                    <a:pt x="224" y="1150"/>
                    <a:pt x="214" y="1055"/>
                  </a:cubicBezTo>
                  <a:cubicBezTo>
                    <a:pt x="210" y="1014"/>
                    <a:pt x="229" y="971"/>
                    <a:pt x="241" y="908"/>
                  </a:cubicBezTo>
                  <a:cubicBezTo>
                    <a:pt x="283" y="964"/>
                    <a:pt x="312" y="1001"/>
                    <a:pt x="356" y="1058"/>
                  </a:cubicBezTo>
                  <a:cubicBezTo>
                    <a:pt x="384" y="966"/>
                    <a:pt x="405" y="898"/>
                    <a:pt x="427" y="825"/>
                  </a:cubicBezTo>
                  <a:cubicBezTo>
                    <a:pt x="545" y="806"/>
                    <a:pt x="661" y="787"/>
                    <a:pt x="791" y="767"/>
                  </a:cubicBezTo>
                  <a:cubicBezTo>
                    <a:pt x="790" y="848"/>
                    <a:pt x="787" y="935"/>
                    <a:pt x="788" y="1021"/>
                  </a:cubicBezTo>
                  <a:cubicBezTo>
                    <a:pt x="790" y="1110"/>
                    <a:pt x="795" y="1200"/>
                    <a:pt x="802" y="1288"/>
                  </a:cubicBezTo>
                  <a:cubicBezTo>
                    <a:pt x="809" y="1375"/>
                    <a:pt x="839" y="1462"/>
                    <a:pt x="821" y="1565"/>
                  </a:cubicBezTo>
                  <a:cubicBezTo>
                    <a:pt x="673" y="1606"/>
                    <a:pt x="549" y="1708"/>
                    <a:pt x="397" y="1752"/>
                  </a:cubicBezTo>
                  <a:cubicBezTo>
                    <a:pt x="387" y="1692"/>
                    <a:pt x="397" y="1631"/>
                    <a:pt x="372" y="1605"/>
                  </a:cubicBezTo>
                  <a:cubicBezTo>
                    <a:pt x="297" y="1529"/>
                    <a:pt x="283" y="1434"/>
                    <a:pt x="262" y="1341"/>
                  </a:cubicBezTo>
                  <a:close/>
                  <a:moveTo>
                    <a:pt x="434" y="2634"/>
                  </a:moveTo>
                  <a:cubicBezTo>
                    <a:pt x="419" y="2516"/>
                    <a:pt x="407" y="2397"/>
                    <a:pt x="393" y="2279"/>
                  </a:cubicBezTo>
                  <a:cubicBezTo>
                    <a:pt x="380" y="2169"/>
                    <a:pt x="365" y="2059"/>
                    <a:pt x="351" y="1936"/>
                  </a:cubicBezTo>
                  <a:cubicBezTo>
                    <a:pt x="419" y="1921"/>
                    <a:pt x="475" y="1912"/>
                    <a:pt x="529" y="1895"/>
                  </a:cubicBezTo>
                  <a:cubicBezTo>
                    <a:pt x="579" y="1880"/>
                    <a:pt x="625" y="1856"/>
                    <a:pt x="675" y="1839"/>
                  </a:cubicBezTo>
                  <a:cubicBezTo>
                    <a:pt x="730" y="1822"/>
                    <a:pt x="787" y="1807"/>
                    <a:pt x="847" y="1789"/>
                  </a:cubicBezTo>
                  <a:cubicBezTo>
                    <a:pt x="908" y="1849"/>
                    <a:pt x="888" y="1919"/>
                    <a:pt x="896" y="1982"/>
                  </a:cubicBezTo>
                  <a:cubicBezTo>
                    <a:pt x="903" y="2049"/>
                    <a:pt x="904" y="2116"/>
                    <a:pt x="907" y="2182"/>
                  </a:cubicBezTo>
                  <a:cubicBezTo>
                    <a:pt x="912" y="2257"/>
                    <a:pt x="916" y="2332"/>
                    <a:pt x="923" y="2405"/>
                  </a:cubicBezTo>
                  <a:cubicBezTo>
                    <a:pt x="929" y="2472"/>
                    <a:pt x="943" y="2538"/>
                    <a:pt x="950" y="2604"/>
                  </a:cubicBezTo>
                  <a:cubicBezTo>
                    <a:pt x="959" y="2669"/>
                    <a:pt x="964" y="2735"/>
                    <a:pt x="969" y="2800"/>
                  </a:cubicBezTo>
                  <a:cubicBezTo>
                    <a:pt x="802" y="2853"/>
                    <a:pt x="647" y="2901"/>
                    <a:pt x="479" y="2952"/>
                  </a:cubicBezTo>
                  <a:cubicBezTo>
                    <a:pt x="427" y="2854"/>
                    <a:pt x="447" y="2741"/>
                    <a:pt x="434" y="2634"/>
                  </a:cubicBezTo>
                  <a:close/>
                  <a:moveTo>
                    <a:pt x="483" y="3124"/>
                  </a:moveTo>
                  <a:cubicBezTo>
                    <a:pt x="650" y="3095"/>
                    <a:pt x="809" y="3067"/>
                    <a:pt x="979" y="3039"/>
                  </a:cubicBezTo>
                  <a:cubicBezTo>
                    <a:pt x="993" y="3083"/>
                    <a:pt x="1012" y="3117"/>
                    <a:pt x="1015" y="3149"/>
                  </a:cubicBezTo>
                  <a:cubicBezTo>
                    <a:pt x="1024" y="3358"/>
                    <a:pt x="1030" y="3566"/>
                    <a:pt x="1039" y="3783"/>
                  </a:cubicBezTo>
                  <a:cubicBezTo>
                    <a:pt x="923" y="3908"/>
                    <a:pt x="759" y="3883"/>
                    <a:pt x="599" y="3917"/>
                  </a:cubicBezTo>
                  <a:cubicBezTo>
                    <a:pt x="505" y="3654"/>
                    <a:pt x="482" y="3393"/>
                    <a:pt x="483" y="3124"/>
                  </a:cubicBezTo>
                  <a:close/>
                  <a:moveTo>
                    <a:pt x="789" y="5121"/>
                  </a:moveTo>
                  <a:cubicBezTo>
                    <a:pt x="754" y="4981"/>
                    <a:pt x="709" y="4855"/>
                    <a:pt x="689" y="4723"/>
                  </a:cubicBezTo>
                  <a:cubicBezTo>
                    <a:pt x="662" y="4540"/>
                    <a:pt x="653" y="4355"/>
                    <a:pt x="635" y="4172"/>
                  </a:cubicBezTo>
                  <a:cubicBezTo>
                    <a:pt x="775" y="4094"/>
                    <a:pt x="922" y="4133"/>
                    <a:pt x="1061" y="4076"/>
                  </a:cubicBezTo>
                  <a:cubicBezTo>
                    <a:pt x="1177" y="4405"/>
                    <a:pt x="1118" y="4734"/>
                    <a:pt x="1184" y="5058"/>
                  </a:cubicBezTo>
                  <a:cubicBezTo>
                    <a:pt x="1058" y="5123"/>
                    <a:pt x="925" y="5106"/>
                    <a:pt x="789" y="5121"/>
                  </a:cubicBezTo>
                  <a:close/>
                  <a:moveTo>
                    <a:pt x="992" y="742"/>
                  </a:moveTo>
                  <a:cubicBezTo>
                    <a:pt x="1150" y="722"/>
                    <a:pt x="1304" y="703"/>
                    <a:pt x="1456" y="683"/>
                  </a:cubicBezTo>
                  <a:cubicBezTo>
                    <a:pt x="1603" y="664"/>
                    <a:pt x="1740" y="590"/>
                    <a:pt x="1894" y="621"/>
                  </a:cubicBezTo>
                  <a:cubicBezTo>
                    <a:pt x="1933" y="764"/>
                    <a:pt x="1951" y="1213"/>
                    <a:pt x="1923" y="1401"/>
                  </a:cubicBezTo>
                  <a:cubicBezTo>
                    <a:pt x="1788" y="1418"/>
                    <a:pt x="1649" y="1430"/>
                    <a:pt x="1511" y="1454"/>
                  </a:cubicBezTo>
                  <a:cubicBezTo>
                    <a:pt x="1381" y="1477"/>
                    <a:pt x="1256" y="1532"/>
                    <a:pt x="1108" y="1525"/>
                  </a:cubicBezTo>
                  <a:cubicBezTo>
                    <a:pt x="1008" y="1272"/>
                    <a:pt x="1073" y="1002"/>
                    <a:pt x="992" y="742"/>
                  </a:cubicBezTo>
                  <a:close/>
                  <a:moveTo>
                    <a:pt x="1129" y="1770"/>
                  </a:moveTo>
                  <a:cubicBezTo>
                    <a:pt x="1418" y="1733"/>
                    <a:pt x="1671" y="1625"/>
                    <a:pt x="1941" y="1656"/>
                  </a:cubicBezTo>
                  <a:cubicBezTo>
                    <a:pt x="2012" y="1829"/>
                    <a:pt x="2091" y="2386"/>
                    <a:pt x="2079" y="2622"/>
                  </a:cubicBezTo>
                  <a:cubicBezTo>
                    <a:pt x="1922" y="2687"/>
                    <a:pt x="1523" y="2743"/>
                    <a:pt x="1256" y="2736"/>
                  </a:cubicBezTo>
                  <a:cubicBezTo>
                    <a:pt x="1153" y="2433"/>
                    <a:pt x="1187" y="2109"/>
                    <a:pt x="1129" y="1770"/>
                  </a:cubicBezTo>
                  <a:close/>
                  <a:moveTo>
                    <a:pt x="1299" y="3006"/>
                  </a:moveTo>
                  <a:cubicBezTo>
                    <a:pt x="1428" y="2963"/>
                    <a:pt x="1961" y="2900"/>
                    <a:pt x="2112" y="2910"/>
                  </a:cubicBezTo>
                  <a:cubicBezTo>
                    <a:pt x="2158" y="3060"/>
                    <a:pt x="2187" y="3380"/>
                    <a:pt x="2177" y="3637"/>
                  </a:cubicBezTo>
                  <a:cubicBezTo>
                    <a:pt x="1858" y="3716"/>
                    <a:pt x="1510" y="3767"/>
                    <a:pt x="1346" y="3757"/>
                  </a:cubicBezTo>
                  <a:cubicBezTo>
                    <a:pt x="1300" y="3600"/>
                    <a:pt x="1278" y="3248"/>
                    <a:pt x="1299" y="3006"/>
                  </a:cubicBezTo>
                  <a:close/>
                  <a:moveTo>
                    <a:pt x="2283" y="4826"/>
                  </a:moveTo>
                  <a:cubicBezTo>
                    <a:pt x="2158" y="4878"/>
                    <a:pt x="1619" y="4982"/>
                    <a:pt x="1446" y="4985"/>
                  </a:cubicBezTo>
                  <a:cubicBezTo>
                    <a:pt x="1407" y="4835"/>
                    <a:pt x="1433" y="4677"/>
                    <a:pt x="1412" y="4523"/>
                  </a:cubicBezTo>
                  <a:cubicBezTo>
                    <a:pt x="1391" y="4369"/>
                    <a:pt x="1379" y="4214"/>
                    <a:pt x="1363" y="4061"/>
                  </a:cubicBezTo>
                  <a:cubicBezTo>
                    <a:pt x="1556" y="3988"/>
                    <a:pt x="2030" y="3924"/>
                    <a:pt x="2224" y="3944"/>
                  </a:cubicBezTo>
                  <a:cubicBezTo>
                    <a:pt x="2288" y="4124"/>
                    <a:pt x="2315" y="4547"/>
                    <a:pt x="2283" y="4826"/>
                  </a:cubicBezTo>
                  <a:close/>
                  <a:moveTo>
                    <a:pt x="2171" y="618"/>
                  </a:moveTo>
                  <a:cubicBezTo>
                    <a:pt x="2194" y="613"/>
                    <a:pt x="2221" y="600"/>
                    <a:pt x="2249" y="599"/>
                  </a:cubicBezTo>
                  <a:cubicBezTo>
                    <a:pt x="2384" y="595"/>
                    <a:pt x="2517" y="579"/>
                    <a:pt x="2643" y="525"/>
                  </a:cubicBezTo>
                  <a:cubicBezTo>
                    <a:pt x="2749" y="480"/>
                    <a:pt x="2861" y="485"/>
                    <a:pt x="2985" y="501"/>
                  </a:cubicBezTo>
                  <a:cubicBezTo>
                    <a:pt x="2994" y="770"/>
                    <a:pt x="3003" y="1016"/>
                    <a:pt x="3012" y="1273"/>
                  </a:cubicBezTo>
                  <a:cubicBezTo>
                    <a:pt x="2874" y="1305"/>
                    <a:pt x="2738" y="1286"/>
                    <a:pt x="2606" y="1305"/>
                  </a:cubicBezTo>
                  <a:cubicBezTo>
                    <a:pt x="2475" y="1325"/>
                    <a:pt x="2345" y="1353"/>
                    <a:pt x="2216" y="1378"/>
                  </a:cubicBezTo>
                  <a:cubicBezTo>
                    <a:pt x="2168" y="1183"/>
                    <a:pt x="2150" y="880"/>
                    <a:pt x="2171" y="618"/>
                  </a:cubicBezTo>
                  <a:close/>
                  <a:moveTo>
                    <a:pt x="2231" y="1656"/>
                  </a:moveTo>
                  <a:cubicBezTo>
                    <a:pt x="2503" y="1544"/>
                    <a:pt x="2765" y="1524"/>
                    <a:pt x="3031" y="1546"/>
                  </a:cubicBezTo>
                  <a:cubicBezTo>
                    <a:pt x="3082" y="1672"/>
                    <a:pt x="3153" y="2186"/>
                    <a:pt x="3157" y="2438"/>
                  </a:cubicBezTo>
                  <a:cubicBezTo>
                    <a:pt x="3048" y="2525"/>
                    <a:pt x="2906" y="2503"/>
                    <a:pt x="2780" y="2536"/>
                  </a:cubicBezTo>
                  <a:cubicBezTo>
                    <a:pt x="2650" y="2567"/>
                    <a:pt x="2518" y="2580"/>
                    <a:pt x="2360" y="2606"/>
                  </a:cubicBezTo>
                  <a:cubicBezTo>
                    <a:pt x="2304" y="2272"/>
                    <a:pt x="2264" y="1965"/>
                    <a:pt x="2231" y="1656"/>
                  </a:cubicBezTo>
                  <a:close/>
                  <a:moveTo>
                    <a:pt x="2420" y="3238"/>
                  </a:moveTo>
                  <a:cubicBezTo>
                    <a:pt x="2402" y="3113"/>
                    <a:pt x="2376" y="2989"/>
                    <a:pt x="2395" y="2856"/>
                  </a:cubicBezTo>
                  <a:cubicBezTo>
                    <a:pt x="2645" y="2785"/>
                    <a:pt x="2896" y="2761"/>
                    <a:pt x="3159" y="2715"/>
                  </a:cubicBezTo>
                  <a:cubicBezTo>
                    <a:pt x="3169" y="3002"/>
                    <a:pt x="3178" y="3254"/>
                    <a:pt x="3188" y="3521"/>
                  </a:cubicBezTo>
                  <a:cubicBezTo>
                    <a:pt x="2951" y="3570"/>
                    <a:pt x="2717" y="3590"/>
                    <a:pt x="2479" y="3634"/>
                  </a:cubicBezTo>
                  <a:cubicBezTo>
                    <a:pt x="2408" y="3505"/>
                    <a:pt x="2438" y="3367"/>
                    <a:pt x="2420" y="3238"/>
                  </a:cubicBezTo>
                  <a:close/>
                  <a:moveTo>
                    <a:pt x="3129" y="4699"/>
                  </a:moveTo>
                  <a:cubicBezTo>
                    <a:pt x="3041" y="4712"/>
                    <a:pt x="2951" y="4721"/>
                    <a:pt x="2864" y="4739"/>
                  </a:cubicBezTo>
                  <a:cubicBezTo>
                    <a:pt x="2770" y="4759"/>
                    <a:pt x="2678" y="4785"/>
                    <a:pt x="2581" y="4773"/>
                  </a:cubicBezTo>
                  <a:cubicBezTo>
                    <a:pt x="2547" y="4636"/>
                    <a:pt x="2509" y="4138"/>
                    <a:pt x="2516" y="3928"/>
                  </a:cubicBezTo>
                  <a:cubicBezTo>
                    <a:pt x="2695" y="3838"/>
                    <a:pt x="3036" y="3794"/>
                    <a:pt x="3261" y="3833"/>
                  </a:cubicBezTo>
                  <a:cubicBezTo>
                    <a:pt x="3280" y="3931"/>
                    <a:pt x="3304" y="4032"/>
                    <a:pt x="3316" y="4135"/>
                  </a:cubicBezTo>
                  <a:cubicBezTo>
                    <a:pt x="3328" y="4223"/>
                    <a:pt x="3320" y="4315"/>
                    <a:pt x="3335" y="4402"/>
                  </a:cubicBezTo>
                  <a:cubicBezTo>
                    <a:pt x="3351" y="4487"/>
                    <a:pt x="3386" y="4568"/>
                    <a:pt x="3416" y="4663"/>
                  </a:cubicBezTo>
                  <a:cubicBezTo>
                    <a:pt x="3320" y="4700"/>
                    <a:pt x="3222" y="4684"/>
                    <a:pt x="3129" y="4699"/>
                  </a:cubicBezTo>
                  <a:close/>
                  <a:moveTo>
                    <a:pt x="3319" y="1548"/>
                  </a:moveTo>
                  <a:cubicBezTo>
                    <a:pt x="3544" y="1505"/>
                    <a:pt x="4072" y="1492"/>
                    <a:pt x="4231" y="1524"/>
                  </a:cubicBezTo>
                  <a:cubicBezTo>
                    <a:pt x="4239" y="1546"/>
                    <a:pt x="4253" y="1572"/>
                    <a:pt x="4257" y="1601"/>
                  </a:cubicBezTo>
                  <a:cubicBezTo>
                    <a:pt x="4298" y="1819"/>
                    <a:pt x="4337" y="2038"/>
                    <a:pt x="4378" y="2264"/>
                  </a:cubicBezTo>
                  <a:cubicBezTo>
                    <a:pt x="4223" y="2325"/>
                    <a:pt x="4062" y="2292"/>
                    <a:pt x="3911" y="2323"/>
                  </a:cubicBezTo>
                  <a:cubicBezTo>
                    <a:pt x="3767" y="2355"/>
                    <a:pt x="3616" y="2364"/>
                    <a:pt x="3455" y="2385"/>
                  </a:cubicBezTo>
                  <a:cubicBezTo>
                    <a:pt x="3376" y="2260"/>
                    <a:pt x="3386" y="2115"/>
                    <a:pt x="3359" y="1980"/>
                  </a:cubicBezTo>
                  <a:cubicBezTo>
                    <a:pt x="3332" y="1841"/>
                    <a:pt x="3310" y="1702"/>
                    <a:pt x="3319" y="1548"/>
                  </a:cubicBezTo>
                  <a:close/>
                  <a:moveTo>
                    <a:pt x="4541" y="3569"/>
                  </a:moveTo>
                  <a:cubicBezTo>
                    <a:pt x="4539" y="3763"/>
                    <a:pt x="4540" y="3957"/>
                    <a:pt x="4531" y="4151"/>
                  </a:cubicBezTo>
                  <a:cubicBezTo>
                    <a:pt x="4523" y="4281"/>
                    <a:pt x="4476" y="4411"/>
                    <a:pt x="4448" y="4535"/>
                  </a:cubicBezTo>
                  <a:cubicBezTo>
                    <a:pt x="4318" y="4602"/>
                    <a:pt x="4203" y="4525"/>
                    <a:pt x="4087" y="4525"/>
                  </a:cubicBezTo>
                  <a:cubicBezTo>
                    <a:pt x="3968" y="4525"/>
                    <a:pt x="3849" y="4533"/>
                    <a:pt x="3741" y="4537"/>
                  </a:cubicBezTo>
                  <a:cubicBezTo>
                    <a:pt x="3644" y="4459"/>
                    <a:pt x="3635" y="4357"/>
                    <a:pt x="3613" y="4265"/>
                  </a:cubicBezTo>
                  <a:cubicBezTo>
                    <a:pt x="3588" y="4164"/>
                    <a:pt x="3574" y="4059"/>
                    <a:pt x="3564" y="3955"/>
                  </a:cubicBezTo>
                  <a:cubicBezTo>
                    <a:pt x="3530" y="3597"/>
                    <a:pt x="3498" y="3239"/>
                    <a:pt x="3468" y="2881"/>
                  </a:cubicBezTo>
                  <a:cubicBezTo>
                    <a:pt x="3462" y="2815"/>
                    <a:pt x="3463" y="2747"/>
                    <a:pt x="3460" y="2677"/>
                  </a:cubicBezTo>
                  <a:cubicBezTo>
                    <a:pt x="3504" y="2660"/>
                    <a:pt x="3536" y="2643"/>
                    <a:pt x="3572" y="2636"/>
                  </a:cubicBezTo>
                  <a:cubicBezTo>
                    <a:pt x="3615" y="2626"/>
                    <a:pt x="3663" y="2629"/>
                    <a:pt x="3705" y="2616"/>
                  </a:cubicBezTo>
                  <a:cubicBezTo>
                    <a:pt x="3858" y="2568"/>
                    <a:pt x="4009" y="2571"/>
                    <a:pt x="4168" y="2591"/>
                  </a:cubicBezTo>
                  <a:cubicBezTo>
                    <a:pt x="4278" y="2603"/>
                    <a:pt x="4371" y="2631"/>
                    <a:pt x="4467" y="2712"/>
                  </a:cubicBezTo>
                  <a:cubicBezTo>
                    <a:pt x="4494" y="2989"/>
                    <a:pt x="4542" y="3279"/>
                    <a:pt x="4541" y="356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" name="Google Shape;676;p19"/>
            <p:cNvSpPr/>
            <p:nvPr/>
          </p:nvSpPr>
          <p:spPr>
            <a:xfrm>
              <a:off x="1513253" y="3447473"/>
              <a:ext cx="265626" cy="111593"/>
            </a:xfrm>
            <a:custGeom>
              <a:avLst/>
              <a:gdLst/>
              <a:ahLst/>
              <a:cxnLst/>
              <a:rect l="l" t="t" r="r" b="b"/>
              <a:pathLst>
                <a:path w="5489" h="2306" extrusionOk="0">
                  <a:moveTo>
                    <a:pt x="748" y="2305"/>
                  </a:moveTo>
                  <a:cubicBezTo>
                    <a:pt x="919" y="2295"/>
                    <a:pt x="1068" y="2288"/>
                    <a:pt x="1217" y="2275"/>
                  </a:cubicBezTo>
                  <a:cubicBezTo>
                    <a:pt x="1299" y="2267"/>
                    <a:pt x="1380" y="2248"/>
                    <a:pt x="1461" y="2235"/>
                  </a:cubicBezTo>
                  <a:cubicBezTo>
                    <a:pt x="1535" y="2222"/>
                    <a:pt x="1607" y="2207"/>
                    <a:pt x="1682" y="2198"/>
                  </a:cubicBezTo>
                  <a:cubicBezTo>
                    <a:pt x="1852" y="2175"/>
                    <a:pt x="2023" y="2153"/>
                    <a:pt x="2194" y="2134"/>
                  </a:cubicBezTo>
                  <a:cubicBezTo>
                    <a:pt x="2388" y="2112"/>
                    <a:pt x="2580" y="2087"/>
                    <a:pt x="2775" y="2077"/>
                  </a:cubicBezTo>
                  <a:cubicBezTo>
                    <a:pt x="3006" y="2063"/>
                    <a:pt x="3239" y="2054"/>
                    <a:pt x="3466" y="2004"/>
                  </a:cubicBezTo>
                  <a:cubicBezTo>
                    <a:pt x="3554" y="1985"/>
                    <a:pt x="3644" y="1972"/>
                    <a:pt x="3733" y="1966"/>
                  </a:cubicBezTo>
                  <a:cubicBezTo>
                    <a:pt x="3943" y="1954"/>
                    <a:pt x="4152" y="1937"/>
                    <a:pt x="4361" y="1939"/>
                  </a:cubicBezTo>
                  <a:cubicBezTo>
                    <a:pt x="4572" y="1942"/>
                    <a:pt x="4774" y="1864"/>
                    <a:pt x="4985" y="1897"/>
                  </a:cubicBezTo>
                  <a:cubicBezTo>
                    <a:pt x="5091" y="1914"/>
                    <a:pt x="5169" y="1853"/>
                    <a:pt x="5249" y="1795"/>
                  </a:cubicBezTo>
                  <a:cubicBezTo>
                    <a:pt x="5311" y="1748"/>
                    <a:pt x="5318" y="1684"/>
                    <a:pt x="5320" y="1615"/>
                  </a:cubicBezTo>
                  <a:cubicBezTo>
                    <a:pt x="5321" y="1586"/>
                    <a:pt x="5331" y="1556"/>
                    <a:pt x="5344" y="1530"/>
                  </a:cubicBezTo>
                  <a:cubicBezTo>
                    <a:pt x="5488" y="1234"/>
                    <a:pt x="5442" y="932"/>
                    <a:pt x="5374" y="630"/>
                  </a:cubicBezTo>
                  <a:cubicBezTo>
                    <a:pt x="5356" y="548"/>
                    <a:pt x="5348" y="472"/>
                    <a:pt x="5370" y="389"/>
                  </a:cubicBezTo>
                  <a:cubicBezTo>
                    <a:pt x="5389" y="319"/>
                    <a:pt x="5389" y="241"/>
                    <a:pt x="5381" y="168"/>
                  </a:cubicBezTo>
                  <a:cubicBezTo>
                    <a:pt x="5369" y="61"/>
                    <a:pt x="5306" y="10"/>
                    <a:pt x="5202" y="3"/>
                  </a:cubicBezTo>
                  <a:cubicBezTo>
                    <a:pt x="5149" y="0"/>
                    <a:pt x="5097" y="4"/>
                    <a:pt x="5044" y="6"/>
                  </a:cubicBezTo>
                  <a:cubicBezTo>
                    <a:pt x="4408" y="29"/>
                    <a:pt x="3771" y="65"/>
                    <a:pt x="3135" y="70"/>
                  </a:cubicBezTo>
                  <a:cubicBezTo>
                    <a:pt x="2733" y="73"/>
                    <a:pt x="2350" y="172"/>
                    <a:pt x="1960" y="231"/>
                  </a:cubicBezTo>
                  <a:cubicBezTo>
                    <a:pt x="1686" y="273"/>
                    <a:pt x="1416" y="333"/>
                    <a:pt x="1143" y="385"/>
                  </a:cubicBezTo>
                  <a:cubicBezTo>
                    <a:pt x="960" y="421"/>
                    <a:pt x="777" y="457"/>
                    <a:pt x="594" y="494"/>
                  </a:cubicBezTo>
                  <a:cubicBezTo>
                    <a:pt x="390" y="535"/>
                    <a:pt x="224" y="649"/>
                    <a:pt x="66" y="775"/>
                  </a:cubicBezTo>
                  <a:cubicBezTo>
                    <a:pt x="34" y="800"/>
                    <a:pt x="7" y="849"/>
                    <a:pt x="5" y="888"/>
                  </a:cubicBezTo>
                  <a:cubicBezTo>
                    <a:pt x="1" y="1023"/>
                    <a:pt x="9" y="1149"/>
                    <a:pt x="111" y="1263"/>
                  </a:cubicBezTo>
                  <a:cubicBezTo>
                    <a:pt x="282" y="1453"/>
                    <a:pt x="417" y="1670"/>
                    <a:pt x="507" y="1912"/>
                  </a:cubicBezTo>
                  <a:cubicBezTo>
                    <a:pt x="550" y="2030"/>
                    <a:pt x="576" y="2156"/>
                    <a:pt x="701" y="2224"/>
                  </a:cubicBezTo>
                  <a:cubicBezTo>
                    <a:pt x="723" y="2237"/>
                    <a:pt x="731" y="2275"/>
                    <a:pt x="748" y="2305"/>
                  </a:cubicBezTo>
                  <a:close/>
                  <a:moveTo>
                    <a:pt x="164" y="972"/>
                  </a:moveTo>
                  <a:cubicBezTo>
                    <a:pt x="288" y="869"/>
                    <a:pt x="418" y="792"/>
                    <a:pt x="572" y="765"/>
                  </a:cubicBezTo>
                  <a:cubicBezTo>
                    <a:pt x="756" y="731"/>
                    <a:pt x="941" y="708"/>
                    <a:pt x="1126" y="677"/>
                  </a:cubicBezTo>
                  <a:cubicBezTo>
                    <a:pt x="1399" y="629"/>
                    <a:pt x="1669" y="571"/>
                    <a:pt x="1943" y="531"/>
                  </a:cubicBezTo>
                  <a:cubicBezTo>
                    <a:pt x="2306" y="478"/>
                    <a:pt x="2658" y="371"/>
                    <a:pt x="3028" y="363"/>
                  </a:cubicBezTo>
                  <a:cubicBezTo>
                    <a:pt x="3628" y="349"/>
                    <a:pt x="4227" y="322"/>
                    <a:pt x="4826" y="301"/>
                  </a:cubicBezTo>
                  <a:cubicBezTo>
                    <a:pt x="4892" y="299"/>
                    <a:pt x="4958" y="304"/>
                    <a:pt x="5018" y="305"/>
                  </a:cubicBezTo>
                  <a:cubicBezTo>
                    <a:pt x="5028" y="332"/>
                    <a:pt x="5041" y="347"/>
                    <a:pt x="5038" y="358"/>
                  </a:cubicBezTo>
                  <a:cubicBezTo>
                    <a:pt x="4997" y="490"/>
                    <a:pt x="4988" y="615"/>
                    <a:pt x="5068" y="743"/>
                  </a:cubicBezTo>
                  <a:cubicBezTo>
                    <a:pt x="5104" y="801"/>
                    <a:pt x="5096" y="888"/>
                    <a:pt x="5102" y="963"/>
                  </a:cubicBezTo>
                  <a:cubicBezTo>
                    <a:pt x="5110" y="1074"/>
                    <a:pt x="5118" y="1187"/>
                    <a:pt x="5118" y="1299"/>
                  </a:cubicBezTo>
                  <a:cubicBezTo>
                    <a:pt x="5118" y="1357"/>
                    <a:pt x="5102" y="1416"/>
                    <a:pt x="5092" y="1474"/>
                  </a:cubicBezTo>
                  <a:cubicBezTo>
                    <a:pt x="5076" y="1562"/>
                    <a:pt x="5028" y="1622"/>
                    <a:pt x="4938" y="1647"/>
                  </a:cubicBezTo>
                  <a:cubicBezTo>
                    <a:pt x="4856" y="1669"/>
                    <a:pt x="4844" y="1667"/>
                    <a:pt x="4717" y="1554"/>
                  </a:cubicBezTo>
                  <a:cubicBezTo>
                    <a:pt x="4589" y="1644"/>
                    <a:pt x="4589" y="1646"/>
                    <a:pt x="4465" y="1651"/>
                  </a:cubicBezTo>
                  <a:cubicBezTo>
                    <a:pt x="4337" y="1657"/>
                    <a:pt x="4210" y="1661"/>
                    <a:pt x="4083" y="1664"/>
                  </a:cubicBezTo>
                  <a:cubicBezTo>
                    <a:pt x="3804" y="1670"/>
                    <a:pt x="3530" y="1698"/>
                    <a:pt x="3256" y="1750"/>
                  </a:cubicBezTo>
                  <a:cubicBezTo>
                    <a:pt x="3073" y="1784"/>
                    <a:pt x="2884" y="1789"/>
                    <a:pt x="2697" y="1798"/>
                  </a:cubicBezTo>
                  <a:cubicBezTo>
                    <a:pt x="2502" y="1810"/>
                    <a:pt x="2309" y="1821"/>
                    <a:pt x="2116" y="1860"/>
                  </a:cubicBezTo>
                  <a:cubicBezTo>
                    <a:pt x="1955" y="1893"/>
                    <a:pt x="1790" y="1906"/>
                    <a:pt x="1627" y="1929"/>
                  </a:cubicBezTo>
                  <a:cubicBezTo>
                    <a:pt x="1590" y="1934"/>
                    <a:pt x="1550" y="1931"/>
                    <a:pt x="1516" y="1942"/>
                  </a:cubicBezTo>
                  <a:cubicBezTo>
                    <a:pt x="1286" y="2020"/>
                    <a:pt x="1047" y="2041"/>
                    <a:pt x="796" y="2066"/>
                  </a:cubicBezTo>
                  <a:cubicBezTo>
                    <a:pt x="707" y="1644"/>
                    <a:pt x="465" y="1297"/>
                    <a:pt x="164" y="97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" name="Google Shape;677;p19"/>
            <p:cNvSpPr/>
            <p:nvPr/>
          </p:nvSpPr>
          <p:spPr>
            <a:xfrm>
              <a:off x="1782750" y="3424535"/>
              <a:ext cx="14905" cy="27681"/>
            </a:xfrm>
            <a:custGeom>
              <a:avLst/>
              <a:gdLst/>
              <a:ahLst/>
              <a:cxnLst/>
              <a:rect l="l" t="t" r="r" b="b"/>
              <a:pathLst>
                <a:path w="308" h="572" extrusionOk="0">
                  <a:moveTo>
                    <a:pt x="258" y="46"/>
                  </a:moveTo>
                  <a:cubicBezTo>
                    <a:pt x="246" y="25"/>
                    <a:pt x="213" y="1"/>
                    <a:pt x="194" y="5"/>
                  </a:cubicBezTo>
                  <a:cubicBezTo>
                    <a:pt x="172" y="8"/>
                    <a:pt x="146" y="39"/>
                    <a:pt x="138" y="63"/>
                  </a:cubicBezTo>
                  <a:cubicBezTo>
                    <a:pt x="108" y="152"/>
                    <a:pt x="84" y="245"/>
                    <a:pt x="56" y="335"/>
                  </a:cubicBezTo>
                  <a:cubicBezTo>
                    <a:pt x="40" y="390"/>
                    <a:pt x="19" y="443"/>
                    <a:pt x="0" y="498"/>
                  </a:cubicBezTo>
                  <a:cubicBezTo>
                    <a:pt x="36" y="523"/>
                    <a:pt x="59" y="538"/>
                    <a:pt x="110" y="572"/>
                  </a:cubicBezTo>
                  <a:cubicBezTo>
                    <a:pt x="170" y="453"/>
                    <a:pt x="217" y="354"/>
                    <a:pt x="268" y="256"/>
                  </a:cubicBezTo>
                  <a:cubicBezTo>
                    <a:pt x="307" y="183"/>
                    <a:pt x="296" y="112"/>
                    <a:pt x="258" y="4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" name="Google Shape;678;p19"/>
            <p:cNvSpPr/>
            <p:nvPr/>
          </p:nvSpPr>
          <p:spPr>
            <a:xfrm>
              <a:off x="1555499" y="3824354"/>
              <a:ext cx="11663" cy="20131"/>
            </a:xfrm>
            <a:custGeom>
              <a:avLst/>
              <a:gdLst/>
              <a:ahLst/>
              <a:cxnLst/>
              <a:rect l="l" t="t" r="r" b="b"/>
              <a:pathLst>
                <a:path w="241" h="416" extrusionOk="0">
                  <a:moveTo>
                    <a:pt x="109" y="34"/>
                  </a:moveTo>
                  <a:cubicBezTo>
                    <a:pt x="41" y="109"/>
                    <a:pt x="1" y="197"/>
                    <a:pt x="10" y="298"/>
                  </a:cubicBezTo>
                  <a:cubicBezTo>
                    <a:pt x="14" y="351"/>
                    <a:pt x="33" y="402"/>
                    <a:pt x="111" y="415"/>
                  </a:cubicBezTo>
                  <a:cubicBezTo>
                    <a:pt x="131" y="384"/>
                    <a:pt x="160" y="350"/>
                    <a:pt x="175" y="311"/>
                  </a:cubicBezTo>
                  <a:cubicBezTo>
                    <a:pt x="201" y="249"/>
                    <a:pt x="220" y="185"/>
                    <a:pt x="235" y="119"/>
                  </a:cubicBezTo>
                  <a:cubicBezTo>
                    <a:pt x="241" y="101"/>
                    <a:pt x="229" y="76"/>
                    <a:pt x="221" y="56"/>
                  </a:cubicBezTo>
                  <a:cubicBezTo>
                    <a:pt x="206" y="13"/>
                    <a:pt x="141" y="1"/>
                    <a:pt x="109" y="3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79" name="Google Shape;679;p19"/>
          <p:cNvGrpSpPr/>
          <p:nvPr/>
        </p:nvGrpSpPr>
        <p:grpSpPr>
          <a:xfrm flipH="1">
            <a:off x="7079353" y="317361"/>
            <a:ext cx="1237541" cy="1059505"/>
            <a:chOff x="6582488" y="282527"/>
            <a:chExt cx="1237541" cy="1059505"/>
          </a:xfrm>
        </p:grpSpPr>
        <p:sp>
          <p:nvSpPr>
            <p:cNvPr id="680" name="Google Shape;680;p19"/>
            <p:cNvSpPr/>
            <p:nvPr/>
          </p:nvSpPr>
          <p:spPr>
            <a:xfrm rot="10800000">
              <a:off x="6582488" y="282527"/>
              <a:ext cx="488667" cy="1059505"/>
            </a:xfrm>
            <a:custGeom>
              <a:avLst/>
              <a:gdLst/>
              <a:ahLst/>
              <a:cxnLst/>
              <a:rect l="l" t="t" r="r" b="b"/>
              <a:pathLst>
                <a:path w="10098" h="21894" extrusionOk="0">
                  <a:moveTo>
                    <a:pt x="10078" y="3754"/>
                  </a:moveTo>
                  <a:cubicBezTo>
                    <a:pt x="10048" y="3463"/>
                    <a:pt x="10030" y="3172"/>
                    <a:pt x="10043" y="2879"/>
                  </a:cubicBezTo>
                  <a:cubicBezTo>
                    <a:pt x="10044" y="2849"/>
                    <a:pt x="10036" y="2820"/>
                    <a:pt x="10031" y="2790"/>
                  </a:cubicBezTo>
                  <a:cubicBezTo>
                    <a:pt x="10025" y="2756"/>
                    <a:pt x="10024" y="2724"/>
                    <a:pt x="9986" y="2697"/>
                  </a:cubicBezTo>
                  <a:cubicBezTo>
                    <a:pt x="9945" y="2668"/>
                    <a:pt x="9918" y="2618"/>
                    <a:pt x="9892" y="2573"/>
                  </a:cubicBezTo>
                  <a:cubicBezTo>
                    <a:pt x="9818" y="2442"/>
                    <a:pt x="9706" y="2408"/>
                    <a:pt x="9567" y="2438"/>
                  </a:cubicBezTo>
                  <a:cubicBezTo>
                    <a:pt x="9505" y="2451"/>
                    <a:pt x="9442" y="2462"/>
                    <a:pt x="9362" y="2478"/>
                  </a:cubicBezTo>
                  <a:cubicBezTo>
                    <a:pt x="9363" y="2335"/>
                    <a:pt x="9368" y="2207"/>
                    <a:pt x="9365" y="2081"/>
                  </a:cubicBezTo>
                  <a:cubicBezTo>
                    <a:pt x="9362" y="1969"/>
                    <a:pt x="9361" y="1855"/>
                    <a:pt x="9341" y="1746"/>
                  </a:cubicBezTo>
                  <a:cubicBezTo>
                    <a:pt x="9310" y="1575"/>
                    <a:pt x="9246" y="1423"/>
                    <a:pt x="9114" y="1294"/>
                  </a:cubicBezTo>
                  <a:cubicBezTo>
                    <a:pt x="9011" y="1194"/>
                    <a:pt x="8917" y="1175"/>
                    <a:pt x="8791" y="1215"/>
                  </a:cubicBezTo>
                  <a:cubicBezTo>
                    <a:pt x="8731" y="1234"/>
                    <a:pt x="8681" y="1256"/>
                    <a:pt x="8650" y="1315"/>
                  </a:cubicBezTo>
                  <a:cubicBezTo>
                    <a:pt x="8645" y="1326"/>
                    <a:pt x="8614" y="1324"/>
                    <a:pt x="8588" y="1329"/>
                  </a:cubicBezTo>
                  <a:cubicBezTo>
                    <a:pt x="8568" y="1251"/>
                    <a:pt x="8595" y="1179"/>
                    <a:pt x="8559" y="1106"/>
                  </a:cubicBezTo>
                  <a:cubicBezTo>
                    <a:pt x="8509" y="1008"/>
                    <a:pt x="8477" y="899"/>
                    <a:pt x="8442" y="792"/>
                  </a:cubicBezTo>
                  <a:cubicBezTo>
                    <a:pt x="8378" y="606"/>
                    <a:pt x="8230" y="495"/>
                    <a:pt x="8034" y="507"/>
                  </a:cubicBezTo>
                  <a:cubicBezTo>
                    <a:pt x="7904" y="516"/>
                    <a:pt x="7761" y="498"/>
                    <a:pt x="7658" y="615"/>
                  </a:cubicBezTo>
                  <a:cubicBezTo>
                    <a:pt x="7641" y="634"/>
                    <a:pt x="7603" y="642"/>
                    <a:pt x="7575" y="641"/>
                  </a:cubicBezTo>
                  <a:cubicBezTo>
                    <a:pt x="7424" y="636"/>
                    <a:pt x="7330" y="720"/>
                    <a:pt x="7234" y="825"/>
                  </a:cubicBezTo>
                  <a:cubicBezTo>
                    <a:pt x="7143" y="927"/>
                    <a:pt x="7054" y="1025"/>
                    <a:pt x="6998" y="1151"/>
                  </a:cubicBezTo>
                  <a:cubicBezTo>
                    <a:pt x="6990" y="1171"/>
                    <a:pt x="6974" y="1188"/>
                    <a:pt x="6960" y="1205"/>
                  </a:cubicBezTo>
                  <a:cubicBezTo>
                    <a:pt x="6944" y="1225"/>
                    <a:pt x="6892" y="1212"/>
                    <a:pt x="6886" y="1186"/>
                  </a:cubicBezTo>
                  <a:cubicBezTo>
                    <a:pt x="6878" y="1158"/>
                    <a:pt x="6869" y="1128"/>
                    <a:pt x="6869" y="1100"/>
                  </a:cubicBezTo>
                  <a:cubicBezTo>
                    <a:pt x="6867" y="871"/>
                    <a:pt x="6794" y="657"/>
                    <a:pt x="6750" y="437"/>
                  </a:cubicBezTo>
                  <a:cubicBezTo>
                    <a:pt x="6724" y="310"/>
                    <a:pt x="6663" y="196"/>
                    <a:pt x="6563" y="111"/>
                  </a:cubicBezTo>
                  <a:cubicBezTo>
                    <a:pt x="6513" y="69"/>
                    <a:pt x="6451" y="21"/>
                    <a:pt x="6390" y="15"/>
                  </a:cubicBezTo>
                  <a:cubicBezTo>
                    <a:pt x="6243" y="0"/>
                    <a:pt x="6092" y="6"/>
                    <a:pt x="5943" y="10"/>
                  </a:cubicBezTo>
                  <a:cubicBezTo>
                    <a:pt x="5909" y="10"/>
                    <a:pt x="5865" y="29"/>
                    <a:pt x="5843" y="54"/>
                  </a:cubicBezTo>
                  <a:cubicBezTo>
                    <a:pt x="5748" y="168"/>
                    <a:pt x="5616" y="251"/>
                    <a:pt x="5566" y="401"/>
                  </a:cubicBezTo>
                  <a:cubicBezTo>
                    <a:pt x="5543" y="472"/>
                    <a:pt x="5505" y="538"/>
                    <a:pt x="5472" y="605"/>
                  </a:cubicBezTo>
                  <a:cubicBezTo>
                    <a:pt x="5361" y="827"/>
                    <a:pt x="5276" y="1059"/>
                    <a:pt x="5230" y="1304"/>
                  </a:cubicBezTo>
                  <a:cubicBezTo>
                    <a:pt x="5184" y="1547"/>
                    <a:pt x="5148" y="1791"/>
                    <a:pt x="5099" y="2033"/>
                  </a:cubicBezTo>
                  <a:cubicBezTo>
                    <a:pt x="5036" y="2345"/>
                    <a:pt x="5040" y="2659"/>
                    <a:pt x="5083" y="2972"/>
                  </a:cubicBezTo>
                  <a:cubicBezTo>
                    <a:pt x="5112" y="3188"/>
                    <a:pt x="5133" y="3403"/>
                    <a:pt x="5124" y="3620"/>
                  </a:cubicBezTo>
                  <a:cubicBezTo>
                    <a:pt x="5120" y="3726"/>
                    <a:pt x="5113" y="3835"/>
                    <a:pt x="5141" y="3934"/>
                  </a:cubicBezTo>
                  <a:cubicBezTo>
                    <a:pt x="5214" y="4196"/>
                    <a:pt x="5207" y="4453"/>
                    <a:pt x="5111" y="4703"/>
                  </a:cubicBezTo>
                  <a:cubicBezTo>
                    <a:pt x="5052" y="4856"/>
                    <a:pt x="4969" y="4998"/>
                    <a:pt x="4842" y="5108"/>
                  </a:cubicBezTo>
                  <a:cubicBezTo>
                    <a:pt x="4797" y="5147"/>
                    <a:pt x="4741" y="5161"/>
                    <a:pt x="4696" y="5131"/>
                  </a:cubicBezTo>
                  <a:cubicBezTo>
                    <a:pt x="4604" y="5072"/>
                    <a:pt x="4495" y="5017"/>
                    <a:pt x="4433" y="4931"/>
                  </a:cubicBezTo>
                  <a:cubicBezTo>
                    <a:pt x="4279" y="4716"/>
                    <a:pt x="4086" y="4539"/>
                    <a:pt x="3907" y="4347"/>
                  </a:cubicBezTo>
                  <a:cubicBezTo>
                    <a:pt x="3742" y="4172"/>
                    <a:pt x="3556" y="4022"/>
                    <a:pt x="3360" y="3882"/>
                  </a:cubicBezTo>
                  <a:cubicBezTo>
                    <a:pt x="3224" y="3785"/>
                    <a:pt x="3076" y="3718"/>
                    <a:pt x="2909" y="3694"/>
                  </a:cubicBezTo>
                  <a:cubicBezTo>
                    <a:pt x="2821" y="3681"/>
                    <a:pt x="2736" y="3659"/>
                    <a:pt x="2640" y="3639"/>
                  </a:cubicBezTo>
                  <a:cubicBezTo>
                    <a:pt x="2582" y="3679"/>
                    <a:pt x="2512" y="3724"/>
                    <a:pt x="2447" y="3773"/>
                  </a:cubicBezTo>
                  <a:cubicBezTo>
                    <a:pt x="2291" y="3889"/>
                    <a:pt x="2193" y="4047"/>
                    <a:pt x="2131" y="4226"/>
                  </a:cubicBezTo>
                  <a:cubicBezTo>
                    <a:pt x="2089" y="4347"/>
                    <a:pt x="2118" y="4462"/>
                    <a:pt x="2187" y="4567"/>
                  </a:cubicBezTo>
                  <a:cubicBezTo>
                    <a:pt x="2220" y="4617"/>
                    <a:pt x="2254" y="4666"/>
                    <a:pt x="2281" y="4719"/>
                  </a:cubicBezTo>
                  <a:cubicBezTo>
                    <a:pt x="2361" y="4883"/>
                    <a:pt x="2468" y="5025"/>
                    <a:pt x="2595" y="5154"/>
                  </a:cubicBezTo>
                  <a:cubicBezTo>
                    <a:pt x="2648" y="5207"/>
                    <a:pt x="2703" y="5262"/>
                    <a:pt x="2738" y="5326"/>
                  </a:cubicBezTo>
                  <a:cubicBezTo>
                    <a:pt x="2929" y="5665"/>
                    <a:pt x="3154" y="5985"/>
                    <a:pt x="3293" y="6354"/>
                  </a:cubicBezTo>
                  <a:cubicBezTo>
                    <a:pt x="3323" y="6437"/>
                    <a:pt x="3375" y="6513"/>
                    <a:pt x="3414" y="6594"/>
                  </a:cubicBezTo>
                  <a:cubicBezTo>
                    <a:pt x="3524" y="6817"/>
                    <a:pt x="3603" y="7047"/>
                    <a:pt x="3607" y="7302"/>
                  </a:cubicBezTo>
                  <a:cubicBezTo>
                    <a:pt x="3608" y="7420"/>
                    <a:pt x="3622" y="7540"/>
                    <a:pt x="3642" y="7658"/>
                  </a:cubicBezTo>
                  <a:cubicBezTo>
                    <a:pt x="3688" y="7932"/>
                    <a:pt x="3745" y="8202"/>
                    <a:pt x="3790" y="8476"/>
                  </a:cubicBezTo>
                  <a:cubicBezTo>
                    <a:pt x="3823" y="8668"/>
                    <a:pt x="3835" y="8863"/>
                    <a:pt x="3870" y="9054"/>
                  </a:cubicBezTo>
                  <a:cubicBezTo>
                    <a:pt x="3892" y="9168"/>
                    <a:pt x="3921" y="9273"/>
                    <a:pt x="3822" y="9365"/>
                  </a:cubicBezTo>
                  <a:cubicBezTo>
                    <a:pt x="3812" y="9373"/>
                    <a:pt x="3812" y="9392"/>
                    <a:pt x="3807" y="9407"/>
                  </a:cubicBezTo>
                  <a:cubicBezTo>
                    <a:pt x="3778" y="9498"/>
                    <a:pt x="3742" y="9590"/>
                    <a:pt x="3720" y="9683"/>
                  </a:cubicBezTo>
                  <a:cubicBezTo>
                    <a:pt x="3699" y="9778"/>
                    <a:pt x="3693" y="9875"/>
                    <a:pt x="3679" y="9977"/>
                  </a:cubicBezTo>
                  <a:cubicBezTo>
                    <a:pt x="3582" y="10033"/>
                    <a:pt x="3478" y="10071"/>
                    <a:pt x="3364" y="10078"/>
                  </a:cubicBezTo>
                  <a:cubicBezTo>
                    <a:pt x="3184" y="10089"/>
                    <a:pt x="3006" y="10105"/>
                    <a:pt x="2826" y="10107"/>
                  </a:cubicBezTo>
                  <a:cubicBezTo>
                    <a:pt x="2684" y="10110"/>
                    <a:pt x="2571" y="10132"/>
                    <a:pt x="2567" y="10305"/>
                  </a:cubicBezTo>
                  <a:cubicBezTo>
                    <a:pt x="2445" y="10442"/>
                    <a:pt x="2459" y="10610"/>
                    <a:pt x="2457" y="10774"/>
                  </a:cubicBezTo>
                  <a:cubicBezTo>
                    <a:pt x="2452" y="11292"/>
                    <a:pt x="2454" y="11810"/>
                    <a:pt x="2385" y="12324"/>
                  </a:cubicBezTo>
                  <a:cubicBezTo>
                    <a:pt x="2329" y="12747"/>
                    <a:pt x="2277" y="13171"/>
                    <a:pt x="2203" y="13591"/>
                  </a:cubicBezTo>
                  <a:cubicBezTo>
                    <a:pt x="2147" y="13900"/>
                    <a:pt x="2059" y="14203"/>
                    <a:pt x="1979" y="14507"/>
                  </a:cubicBezTo>
                  <a:cubicBezTo>
                    <a:pt x="1936" y="14673"/>
                    <a:pt x="1884" y="14839"/>
                    <a:pt x="1826" y="15000"/>
                  </a:cubicBezTo>
                  <a:cubicBezTo>
                    <a:pt x="1654" y="15487"/>
                    <a:pt x="1460" y="15968"/>
                    <a:pt x="1302" y="16459"/>
                  </a:cubicBezTo>
                  <a:cubicBezTo>
                    <a:pt x="1132" y="16993"/>
                    <a:pt x="991" y="17538"/>
                    <a:pt x="839" y="18079"/>
                  </a:cubicBezTo>
                  <a:cubicBezTo>
                    <a:pt x="782" y="18281"/>
                    <a:pt x="740" y="18487"/>
                    <a:pt x="674" y="18686"/>
                  </a:cubicBezTo>
                  <a:cubicBezTo>
                    <a:pt x="483" y="19270"/>
                    <a:pt x="283" y="19851"/>
                    <a:pt x="83" y="20431"/>
                  </a:cubicBezTo>
                  <a:cubicBezTo>
                    <a:pt x="29" y="20589"/>
                    <a:pt x="1" y="20749"/>
                    <a:pt x="2" y="20915"/>
                  </a:cubicBezTo>
                  <a:cubicBezTo>
                    <a:pt x="3" y="20942"/>
                    <a:pt x="20" y="20967"/>
                    <a:pt x="33" y="21002"/>
                  </a:cubicBezTo>
                  <a:cubicBezTo>
                    <a:pt x="132" y="20952"/>
                    <a:pt x="173" y="20869"/>
                    <a:pt x="210" y="20793"/>
                  </a:cubicBezTo>
                  <a:cubicBezTo>
                    <a:pt x="288" y="20632"/>
                    <a:pt x="352" y="20464"/>
                    <a:pt x="416" y="20296"/>
                  </a:cubicBezTo>
                  <a:cubicBezTo>
                    <a:pt x="490" y="20100"/>
                    <a:pt x="559" y="19901"/>
                    <a:pt x="627" y="19702"/>
                  </a:cubicBezTo>
                  <a:cubicBezTo>
                    <a:pt x="751" y="19334"/>
                    <a:pt x="879" y="18966"/>
                    <a:pt x="990" y="18592"/>
                  </a:cubicBezTo>
                  <a:cubicBezTo>
                    <a:pt x="1118" y="18162"/>
                    <a:pt x="1230" y="17727"/>
                    <a:pt x="1345" y="17292"/>
                  </a:cubicBezTo>
                  <a:cubicBezTo>
                    <a:pt x="1392" y="17120"/>
                    <a:pt x="1441" y="16947"/>
                    <a:pt x="1438" y="16763"/>
                  </a:cubicBezTo>
                  <a:cubicBezTo>
                    <a:pt x="1437" y="16690"/>
                    <a:pt x="1456" y="16613"/>
                    <a:pt x="1480" y="16544"/>
                  </a:cubicBezTo>
                  <a:cubicBezTo>
                    <a:pt x="1567" y="16297"/>
                    <a:pt x="1656" y="16050"/>
                    <a:pt x="1754" y="15807"/>
                  </a:cubicBezTo>
                  <a:cubicBezTo>
                    <a:pt x="1795" y="15703"/>
                    <a:pt x="1843" y="15593"/>
                    <a:pt x="1919" y="15517"/>
                  </a:cubicBezTo>
                  <a:cubicBezTo>
                    <a:pt x="2010" y="15426"/>
                    <a:pt x="2050" y="15322"/>
                    <a:pt x="2079" y="15205"/>
                  </a:cubicBezTo>
                  <a:cubicBezTo>
                    <a:pt x="2118" y="15045"/>
                    <a:pt x="2152" y="14884"/>
                    <a:pt x="2191" y="14724"/>
                  </a:cubicBezTo>
                  <a:cubicBezTo>
                    <a:pt x="2211" y="14644"/>
                    <a:pt x="2236" y="14565"/>
                    <a:pt x="2260" y="14486"/>
                  </a:cubicBezTo>
                  <a:cubicBezTo>
                    <a:pt x="2293" y="14372"/>
                    <a:pt x="2328" y="14257"/>
                    <a:pt x="2362" y="14142"/>
                  </a:cubicBezTo>
                  <a:cubicBezTo>
                    <a:pt x="2462" y="13803"/>
                    <a:pt x="2515" y="13455"/>
                    <a:pt x="2568" y="13107"/>
                  </a:cubicBezTo>
                  <a:cubicBezTo>
                    <a:pt x="2655" y="12521"/>
                    <a:pt x="2714" y="11933"/>
                    <a:pt x="2720" y="11339"/>
                  </a:cubicBezTo>
                  <a:cubicBezTo>
                    <a:pt x="2723" y="11145"/>
                    <a:pt x="2723" y="10950"/>
                    <a:pt x="2724" y="10756"/>
                  </a:cubicBezTo>
                  <a:cubicBezTo>
                    <a:pt x="2724" y="10672"/>
                    <a:pt x="2726" y="10589"/>
                    <a:pt x="2789" y="10509"/>
                  </a:cubicBezTo>
                  <a:cubicBezTo>
                    <a:pt x="2829" y="10500"/>
                    <a:pt x="2879" y="10489"/>
                    <a:pt x="2930" y="10478"/>
                  </a:cubicBezTo>
                  <a:cubicBezTo>
                    <a:pt x="3023" y="10457"/>
                    <a:pt x="3119" y="10437"/>
                    <a:pt x="3212" y="10410"/>
                  </a:cubicBezTo>
                  <a:cubicBezTo>
                    <a:pt x="3283" y="10390"/>
                    <a:pt x="3354" y="10365"/>
                    <a:pt x="3423" y="10338"/>
                  </a:cubicBezTo>
                  <a:cubicBezTo>
                    <a:pt x="3508" y="10304"/>
                    <a:pt x="3548" y="10418"/>
                    <a:pt x="3628" y="10398"/>
                  </a:cubicBezTo>
                  <a:cubicBezTo>
                    <a:pt x="3638" y="10396"/>
                    <a:pt x="3653" y="10412"/>
                    <a:pt x="3680" y="10428"/>
                  </a:cubicBezTo>
                  <a:cubicBezTo>
                    <a:pt x="3679" y="10485"/>
                    <a:pt x="3677" y="10551"/>
                    <a:pt x="3678" y="10619"/>
                  </a:cubicBezTo>
                  <a:cubicBezTo>
                    <a:pt x="3681" y="10717"/>
                    <a:pt x="3726" y="10791"/>
                    <a:pt x="3815" y="10836"/>
                  </a:cubicBezTo>
                  <a:cubicBezTo>
                    <a:pt x="3895" y="10875"/>
                    <a:pt x="3978" y="10908"/>
                    <a:pt x="4061" y="10943"/>
                  </a:cubicBezTo>
                  <a:cubicBezTo>
                    <a:pt x="4178" y="10992"/>
                    <a:pt x="4302" y="11029"/>
                    <a:pt x="4411" y="11091"/>
                  </a:cubicBezTo>
                  <a:cubicBezTo>
                    <a:pt x="4681" y="11243"/>
                    <a:pt x="4964" y="11355"/>
                    <a:pt x="5271" y="11410"/>
                  </a:cubicBezTo>
                  <a:cubicBezTo>
                    <a:pt x="5580" y="11466"/>
                    <a:pt x="5886" y="11548"/>
                    <a:pt x="6199" y="11575"/>
                  </a:cubicBezTo>
                  <a:cubicBezTo>
                    <a:pt x="6476" y="11599"/>
                    <a:pt x="6745" y="11662"/>
                    <a:pt x="7016" y="11711"/>
                  </a:cubicBezTo>
                  <a:cubicBezTo>
                    <a:pt x="7225" y="11749"/>
                    <a:pt x="7433" y="11758"/>
                    <a:pt x="7642" y="11760"/>
                  </a:cubicBezTo>
                  <a:cubicBezTo>
                    <a:pt x="7752" y="11761"/>
                    <a:pt x="7850" y="11717"/>
                    <a:pt x="7922" y="11637"/>
                  </a:cubicBezTo>
                  <a:cubicBezTo>
                    <a:pt x="7997" y="11554"/>
                    <a:pt x="8061" y="11461"/>
                    <a:pt x="8125" y="11370"/>
                  </a:cubicBezTo>
                  <a:cubicBezTo>
                    <a:pt x="8170" y="11304"/>
                    <a:pt x="8210" y="11232"/>
                    <a:pt x="8250" y="11167"/>
                  </a:cubicBezTo>
                  <a:cubicBezTo>
                    <a:pt x="8342" y="11184"/>
                    <a:pt x="8422" y="11210"/>
                    <a:pt x="8502" y="11211"/>
                  </a:cubicBezTo>
                  <a:cubicBezTo>
                    <a:pt x="8691" y="11213"/>
                    <a:pt x="8842" y="11298"/>
                    <a:pt x="8988" y="11404"/>
                  </a:cubicBezTo>
                  <a:cubicBezTo>
                    <a:pt x="8992" y="11526"/>
                    <a:pt x="8981" y="11633"/>
                    <a:pt x="8921" y="11736"/>
                  </a:cubicBezTo>
                  <a:cubicBezTo>
                    <a:pt x="8742" y="12050"/>
                    <a:pt x="8605" y="12380"/>
                    <a:pt x="8532" y="12736"/>
                  </a:cubicBezTo>
                  <a:cubicBezTo>
                    <a:pt x="8531" y="12742"/>
                    <a:pt x="8528" y="12749"/>
                    <a:pt x="8526" y="12757"/>
                  </a:cubicBezTo>
                  <a:cubicBezTo>
                    <a:pt x="8320" y="13398"/>
                    <a:pt x="8120" y="14042"/>
                    <a:pt x="7954" y="14697"/>
                  </a:cubicBezTo>
                  <a:cubicBezTo>
                    <a:pt x="7819" y="15233"/>
                    <a:pt x="7670" y="15768"/>
                    <a:pt x="7571" y="16314"/>
                  </a:cubicBezTo>
                  <a:cubicBezTo>
                    <a:pt x="7533" y="16527"/>
                    <a:pt x="7480" y="16739"/>
                    <a:pt x="7420" y="16947"/>
                  </a:cubicBezTo>
                  <a:cubicBezTo>
                    <a:pt x="7296" y="17378"/>
                    <a:pt x="7165" y="17809"/>
                    <a:pt x="7033" y="18238"/>
                  </a:cubicBezTo>
                  <a:cubicBezTo>
                    <a:pt x="6973" y="18430"/>
                    <a:pt x="6920" y="18626"/>
                    <a:pt x="6813" y="18801"/>
                  </a:cubicBezTo>
                  <a:cubicBezTo>
                    <a:pt x="6788" y="18844"/>
                    <a:pt x="6783" y="18901"/>
                    <a:pt x="6775" y="18951"/>
                  </a:cubicBezTo>
                  <a:cubicBezTo>
                    <a:pt x="6758" y="19047"/>
                    <a:pt x="6750" y="19144"/>
                    <a:pt x="6730" y="19238"/>
                  </a:cubicBezTo>
                  <a:cubicBezTo>
                    <a:pt x="6659" y="19560"/>
                    <a:pt x="6585" y="19881"/>
                    <a:pt x="6514" y="20203"/>
                  </a:cubicBezTo>
                  <a:cubicBezTo>
                    <a:pt x="6417" y="20643"/>
                    <a:pt x="6309" y="21078"/>
                    <a:pt x="6152" y="21500"/>
                  </a:cubicBezTo>
                  <a:cubicBezTo>
                    <a:pt x="6119" y="21592"/>
                    <a:pt x="6098" y="21688"/>
                    <a:pt x="6073" y="21782"/>
                  </a:cubicBezTo>
                  <a:cubicBezTo>
                    <a:pt x="6068" y="21803"/>
                    <a:pt x="6065" y="21829"/>
                    <a:pt x="6072" y="21848"/>
                  </a:cubicBezTo>
                  <a:cubicBezTo>
                    <a:pt x="6081" y="21865"/>
                    <a:pt x="6101" y="21880"/>
                    <a:pt x="6120" y="21890"/>
                  </a:cubicBezTo>
                  <a:cubicBezTo>
                    <a:pt x="6129" y="21894"/>
                    <a:pt x="6152" y="21884"/>
                    <a:pt x="6159" y="21875"/>
                  </a:cubicBezTo>
                  <a:cubicBezTo>
                    <a:pt x="6195" y="21811"/>
                    <a:pt x="6230" y="21745"/>
                    <a:pt x="6264" y="21679"/>
                  </a:cubicBezTo>
                  <a:cubicBezTo>
                    <a:pt x="6437" y="21337"/>
                    <a:pt x="6598" y="20992"/>
                    <a:pt x="6677" y="20613"/>
                  </a:cubicBezTo>
                  <a:cubicBezTo>
                    <a:pt x="6761" y="20218"/>
                    <a:pt x="6853" y="19824"/>
                    <a:pt x="6944" y="19430"/>
                  </a:cubicBezTo>
                  <a:cubicBezTo>
                    <a:pt x="7001" y="19183"/>
                    <a:pt x="7039" y="18929"/>
                    <a:pt x="7181" y="18709"/>
                  </a:cubicBezTo>
                  <a:cubicBezTo>
                    <a:pt x="7201" y="18679"/>
                    <a:pt x="7209" y="18640"/>
                    <a:pt x="7220" y="18604"/>
                  </a:cubicBezTo>
                  <a:cubicBezTo>
                    <a:pt x="7398" y="18032"/>
                    <a:pt x="7576" y="17459"/>
                    <a:pt x="7753" y="16888"/>
                  </a:cubicBezTo>
                  <a:cubicBezTo>
                    <a:pt x="7765" y="16852"/>
                    <a:pt x="7773" y="16815"/>
                    <a:pt x="7781" y="16779"/>
                  </a:cubicBezTo>
                  <a:cubicBezTo>
                    <a:pt x="7837" y="16507"/>
                    <a:pt x="7887" y="16235"/>
                    <a:pt x="7949" y="15964"/>
                  </a:cubicBezTo>
                  <a:cubicBezTo>
                    <a:pt x="8150" y="15088"/>
                    <a:pt x="8383" y="14220"/>
                    <a:pt x="8645" y="13360"/>
                  </a:cubicBezTo>
                  <a:cubicBezTo>
                    <a:pt x="8742" y="13037"/>
                    <a:pt x="8830" y="12712"/>
                    <a:pt x="8926" y="12389"/>
                  </a:cubicBezTo>
                  <a:cubicBezTo>
                    <a:pt x="8941" y="12333"/>
                    <a:pt x="8968" y="12278"/>
                    <a:pt x="8994" y="12224"/>
                  </a:cubicBezTo>
                  <a:cubicBezTo>
                    <a:pt x="9055" y="12096"/>
                    <a:pt x="9115" y="11966"/>
                    <a:pt x="9184" y="11842"/>
                  </a:cubicBezTo>
                  <a:cubicBezTo>
                    <a:pt x="9292" y="11652"/>
                    <a:pt x="9266" y="11451"/>
                    <a:pt x="9240" y="11250"/>
                  </a:cubicBezTo>
                  <a:cubicBezTo>
                    <a:pt x="9233" y="11193"/>
                    <a:pt x="9192" y="11147"/>
                    <a:pt x="9137" y="11145"/>
                  </a:cubicBezTo>
                  <a:cubicBezTo>
                    <a:pt x="9019" y="11142"/>
                    <a:pt x="8923" y="11083"/>
                    <a:pt x="8821" y="11039"/>
                  </a:cubicBezTo>
                  <a:cubicBezTo>
                    <a:pt x="8737" y="11002"/>
                    <a:pt x="8652" y="10980"/>
                    <a:pt x="8560" y="10985"/>
                  </a:cubicBezTo>
                  <a:cubicBezTo>
                    <a:pt x="8457" y="10990"/>
                    <a:pt x="8369" y="10957"/>
                    <a:pt x="8290" y="10882"/>
                  </a:cubicBezTo>
                  <a:cubicBezTo>
                    <a:pt x="8291" y="10841"/>
                    <a:pt x="8292" y="10797"/>
                    <a:pt x="8292" y="10752"/>
                  </a:cubicBezTo>
                  <a:cubicBezTo>
                    <a:pt x="8288" y="10572"/>
                    <a:pt x="8327" y="10389"/>
                    <a:pt x="8268" y="10216"/>
                  </a:cubicBezTo>
                  <a:cubicBezTo>
                    <a:pt x="8213" y="10055"/>
                    <a:pt x="8243" y="9923"/>
                    <a:pt x="8347" y="9799"/>
                  </a:cubicBezTo>
                  <a:cubicBezTo>
                    <a:pt x="8366" y="9776"/>
                    <a:pt x="8386" y="9753"/>
                    <a:pt x="8402" y="9728"/>
                  </a:cubicBezTo>
                  <a:cubicBezTo>
                    <a:pt x="8474" y="9607"/>
                    <a:pt x="8567" y="9495"/>
                    <a:pt x="8545" y="9337"/>
                  </a:cubicBezTo>
                  <a:cubicBezTo>
                    <a:pt x="8538" y="9297"/>
                    <a:pt x="8565" y="9251"/>
                    <a:pt x="8581" y="9210"/>
                  </a:cubicBezTo>
                  <a:cubicBezTo>
                    <a:pt x="8623" y="9113"/>
                    <a:pt x="8666" y="9018"/>
                    <a:pt x="8710" y="8923"/>
                  </a:cubicBezTo>
                  <a:cubicBezTo>
                    <a:pt x="8835" y="8649"/>
                    <a:pt x="8937" y="8369"/>
                    <a:pt x="9008" y="8076"/>
                  </a:cubicBezTo>
                  <a:cubicBezTo>
                    <a:pt x="9088" y="7741"/>
                    <a:pt x="9184" y="7411"/>
                    <a:pt x="9272" y="7078"/>
                  </a:cubicBezTo>
                  <a:cubicBezTo>
                    <a:pt x="9297" y="6982"/>
                    <a:pt x="9341" y="6899"/>
                    <a:pt x="9399" y="6818"/>
                  </a:cubicBezTo>
                  <a:cubicBezTo>
                    <a:pt x="9478" y="6709"/>
                    <a:pt x="9556" y="6600"/>
                    <a:pt x="9588" y="6464"/>
                  </a:cubicBezTo>
                  <a:cubicBezTo>
                    <a:pt x="9627" y="6304"/>
                    <a:pt x="9681" y="6149"/>
                    <a:pt x="9726" y="5990"/>
                  </a:cubicBezTo>
                  <a:cubicBezTo>
                    <a:pt x="9798" y="5737"/>
                    <a:pt x="9866" y="5485"/>
                    <a:pt x="9890" y="5222"/>
                  </a:cubicBezTo>
                  <a:cubicBezTo>
                    <a:pt x="9903" y="5080"/>
                    <a:pt x="9926" y="4940"/>
                    <a:pt x="9945" y="4799"/>
                  </a:cubicBezTo>
                  <a:cubicBezTo>
                    <a:pt x="9954" y="4732"/>
                    <a:pt x="9964" y="4666"/>
                    <a:pt x="9973" y="4599"/>
                  </a:cubicBezTo>
                  <a:cubicBezTo>
                    <a:pt x="9986" y="4503"/>
                    <a:pt x="9999" y="4406"/>
                    <a:pt x="10012" y="4311"/>
                  </a:cubicBezTo>
                  <a:cubicBezTo>
                    <a:pt x="10042" y="4125"/>
                    <a:pt x="10098" y="3943"/>
                    <a:pt x="10078" y="3754"/>
                  </a:cubicBezTo>
                  <a:close/>
                  <a:moveTo>
                    <a:pt x="9607" y="2556"/>
                  </a:moveTo>
                  <a:lnTo>
                    <a:pt x="9606" y="2566"/>
                  </a:lnTo>
                  <a:lnTo>
                    <a:pt x="9594" y="2561"/>
                  </a:lnTo>
                  <a:close/>
                  <a:moveTo>
                    <a:pt x="8063" y="10606"/>
                  </a:moveTo>
                  <a:cubicBezTo>
                    <a:pt x="8028" y="10691"/>
                    <a:pt x="8012" y="10777"/>
                    <a:pt x="8010" y="10867"/>
                  </a:cubicBezTo>
                  <a:cubicBezTo>
                    <a:pt x="8004" y="11102"/>
                    <a:pt x="7879" y="11276"/>
                    <a:pt x="7718" y="11428"/>
                  </a:cubicBezTo>
                  <a:cubicBezTo>
                    <a:pt x="7688" y="11456"/>
                    <a:pt x="7638" y="11473"/>
                    <a:pt x="7598" y="11474"/>
                  </a:cubicBezTo>
                  <a:cubicBezTo>
                    <a:pt x="7426" y="11475"/>
                    <a:pt x="7256" y="11472"/>
                    <a:pt x="7084" y="11442"/>
                  </a:cubicBezTo>
                  <a:cubicBezTo>
                    <a:pt x="6806" y="11391"/>
                    <a:pt x="6529" y="11332"/>
                    <a:pt x="6245" y="11304"/>
                  </a:cubicBezTo>
                  <a:cubicBezTo>
                    <a:pt x="5904" y="11269"/>
                    <a:pt x="5568" y="11186"/>
                    <a:pt x="5230" y="11123"/>
                  </a:cubicBezTo>
                  <a:cubicBezTo>
                    <a:pt x="5015" y="11083"/>
                    <a:pt x="4814" y="11005"/>
                    <a:pt x="4625" y="10897"/>
                  </a:cubicBezTo>
                  <a:cubicBezTo>
                    <a:pt x="4468" y="10807"/>
                    <a:pt x="4306" y="10732"/>
                    <a:pt x="4132" y="10683"/>
                  </a:cubicBezTo>
                  <a:cubicBezTo>
                    <a:pt x="4075" y="10667"/>
                    <a:pt x="4023" y="10638"/>
                    <a:pt x="3973" y="10618"/>
                  </a:cubicBezTo>
                  <a:cubicBezTo>
                    <a:pt x="3945" y="10477"/>
                    <a:pt x="3925" y="9942"/>
                    <a:pt x="3947" y="9783"/>
                  </a:cubicBezTo>
                  <a:cubicBezTo>
                    <a:pt x="3956" y="9726"/>
                    <a:pt x="3980" y="9670"/>
                    <a:pt x="4002" y="9596"/>
                  </a:cubicBezTo>
                  <a:cubicBezTo>
                    <a:pt x="4041" y="9626"/>
                    <a:pt x="4072" y="9644"/>
                    <a:pt x="4094" y="9669"/>
                  </a:cubicBezTo>
                  <a:cubicBezTo>
                    <a:pt x="4131" y="9712"/>
                    <a:pt x="4175" y="9735"/>
                    <a:pt x="4231" y="9730"/>
                  </a:cubicBezTo>
                  <a:cubicBezTo>
                    <a:pt x="4295" y="9726"/>
                    <a:pt x="4349" y="9746"/>
                    <a:pt x="4397" y="9783"/>
                  </a:cubicBezTo>
                  <a:cubicBezTo>
                    <a:pt x="4638" y="9971"/>
                    <a:pt x="4924" y="10066"/>
                    <a:pt x="5203" y="10171"/>
                  </a:cubicBezTo>
                  <a:cubicBezTo>
                    <a:pt x="5489" y="10278"/>
                    <a:pt x="5782" y="10376"/>
                    <a:pt x="6078" y="10453"/>
                  </a:cubicBezTo>
                  <a:cubicBezTo>
                    <a:pt x="6337" y="10521"/>
                    <a:pt x="6606" y="10556"/>
                    <a:pt x="6870" y="10605"/>
                  </a:cubicBezTo>
                  <a:cubicBezTo>
                    <a:pt x="6921" y="10615"/>
                    <a:pt x="6975" y="10617"/>
                    <a:pt x="7023" y="10634"/>
                  </a:cubicBezTo>
                  <a:cubicBezTo>
                    <a:pt x="7219" y="10702"/>
                    <a:pt x="7420" y="10697"/>
                    <a:pt x="7623" y="10697"/>
                  </a:cubicBezTo>
                  <a:cubicBezTo>
                    <a:pt x="7704" y="10696"/>
                    <a:pt x="7766" y="10670"/>
                    <a:pt x="7822" y="10614"/>
                  </a:cubicBezTo>
                  <a:cubicBezTo>
                    <a:pt x="7904" y="10528"/>
                    <a:pt x="7992" y="10447"/>
                    <a:pt x="8078" y="10365"/>
                  </a:cubicBezTo>
                  <a:cubicBezTo>
                    <a:pt x="8088" y="10373"/>
                    <a:pt x="8099" y="10381"/>
                    <a:pt x="8109" y="10388"/>
                  </a:cubicBezTo>
                  <a:cubicBezTo>
                    <a:pt x="8094" y="10461"/>
                    <a:pt x="8091" y="10539"/>
                    <a:pt x="8063" y="10606"/>
                  </a:cubicBezTo>
                  <a:close/>
                  <a:moveTo>
                    <a:pt x="9785" y="3951"/>
                  </a:moveTo>
                  <a:cubicBezTo>
                    <a:pt x="9758" y="4136"/>
                    <a:pt x="9711" y="4318"/>
                    <a:pt x="9676" y="4502"/>
                  </a:cubicBezTo>
                  <a:cubicBezTo>
                    <a:pt x="9664" y="4559"/>
                    <a:pt x="9647" y="4618"/>
                    <a:pt x="9696" y="4671"/>
                  </a:cubicBezTo>
                  <a:cubicBezTo>
                    <a:pt x="9712" y="4691"/>
                    <a:pt x="9720" y="4727"/>
                    <a:pt x="9718" y="4755"/>
                  </a:cubicBezTo>
                  <a:cubicBezTo>
                    <a:pt x="9709" y="4926"/>
                    <a:pt x="9712" y="5098"/>
                    <a:pt x="9649" y="5264"/>
                  </a:cubicBezTo>
                  <a:cubicBezTo>
                    <a:pt x="9604" y="5383"/>
                    <a:pt x="9582" y="5509"/>
                    <a:pt x="9542" y="5630"/>
                  </a:cubicBezTo>
                  <a:cubicBezTo>
                    <a:pt x="9368" y="6156"/>
                    <a:pt x="9218" y="6688"/>
                    <a:pt x="9005" y="7202"/>
                  </a:cubicBezTo>
                  <a:cubicBezTo>
                    <a:pt x="8909" y="7435"/>
                    <a:pt x="8848" y="7686"/>
                    <a:pt x="8788" y="7933"/>
                  </a:cubicBezTo>
                  <a:cubicBezTo>
                    <a:pt x="8707" y="8261"/>
                    <a:pt x="8585" y="8574"/>
                    <a:pt x="8453" y="8885"/>
                  </a:cubicBezTo>
                  <a:cubicBezTo>
                    <a:pt x="8314" y="9215"/>
                    <a:pt x="8199" y="9556"/>
                    <a:pt x="8072" y="9893"/>
                  </a:cubicBezTo>
                  <a:cubicBezTo>
                    <a:pt x="8035" y="9990"/>
                    <a:pt x="8000" y="10087"/>
                    <a:pt x="7962" y="10190"/>
                  </a:cubicBezTo>
                  <a:cubicBezTo>
                    <a:pt x="7765" y="10204"/>
                    <a:pt x="7579" y="10201"/>
                    <a:pt x="7394" y="10186"/>
                  </a:cubicBezTo>
                  <a:cubicBezTo>
                    <a:pt x="7080" y="10162"/>
                    <a:pt x="6767" y="10136"/>
                    <a:pt x="6454" y="10100"/>
                  </a:cubicBezTo>
                  <a:cubicBezTo>
                    <a:pt x="6313" y="10084"/>
                    <a:pt x="6173" y="10054"/>
                    <a:pt x="6035" y="10017"/>
                  </a:cubicBezTo>
                  <a:cubicBezTo>
                    <a:pt x="5725" y="9934"/>
                    <a:pt x="5414" y="9852"/>
                    <a:pt x="5108" y="9753"/>
                  </a:cubicBezTo>
                  <a:cubicBezTo>
                    <a:pt x="4794" y="9652"/>
                    <a:pt x="4529" y="9474"/>
                    <a:pt x="4340" y="9196"/>
                  </a:cubicBezTo>
                  <a:cubicBezTo>
                    <a:pt x="4306" y="9147"/>
                    <a:pt x="4262" y="9102"/>
                    <a:pt x="4271" y="9035"/>
                  </a:cubicBezTo>
                  <a:cubicBezTo>
                    <a:pt x="4284" y="8946"/>
                    <a:pt x="4210" y="8926"/>
                    <a:pt x="4153" y="8885"/>
                  </a:cubicBezTo>
                  <a:cubicBezTo>
                    <a:pt x="4126" y="8614"/>
                    <a:pt x="4091" y="8339"/>
                    <a:pt x="4073" y="8063"/>
                  </a:cubicBezTo>
                  <a:cubicBezTo>
                    <a:pt x="4061" y="7877"/>
                    <a:pt x="3999" y="7696"/>
                    <a:pt x="4027" y="7507"/>
                  </a:cubicBezTo>
                  <a:cubicBezTo>
                    <a:pt x="3954" y="7241"/>
                    <a:pt x="3914" y="6964"/>
                    <a:pt x="3791" y="6712"/>
                  </a:cubicBezTo>
                  <a:cubicBezTo>
                    <a:pt x="3676" y="6477"/>
                    <a:pt x="3557" y="6244"/>
                    <a:pt x="3440" y="6010"/>
                  </a:cubicBezTo>
                  <a:cubicBezTo>
                    <a:pt x="3423" y="5976"/>
                    <a:pt x="3410" y="5941"/>
                    <a:pt x="3388" y="5910"/>
                  </a:cubicBezTo>
                  <a:cubicBezTo>
                    <a:pt x="3278" y="5746"/>
                    <a:pt x="3199" y="5572"/>
                    <a:pt x="3221" y="5369"/>
                  </a:cubicBezTo>
                  <a:cubicBezTo>
                    <a:pt x="3043" y="5283"/>
                    <a:pt x="2921" y="5160"/>
                    <a:pt x="2859" y="4980"/>
                  </a:cubicBezTo>
                  <a:cubicBezTo>
                    <a:pt x="2830" y="4896"/>
                    <a:pt x="2806" y="4804"/>
                    <a:pt x="2679" y="4820"/>
                  </a:cubicBezTo>
                  <a:cubicBezTo>
                    <a:pt x="2660" y="4823"/>
                    <a:pt x="2628" y="4791"/>
                    <a:pt x="2614" y="4768"/>
                  </a:cubicBezTo>
                  <a:cubicBezTo>
                    <a:pt x="2555" y="4665"/>
                    <a:pt x="2497" y="4560"/>
                    <a:pt x="2445" y="4453"/>
                  </a:cubicBezTo>
                  <a:cubicBezTo>
                    <a:pt x="2400" y="4360"/>
                    <a:pt x="2416" y="4262"/>
                    <a:pt x="2429" y="4165"/>
                  </a:cubicBezTo>
                  <a:cubicBezTo>
                    <a:pt x="2431" y="4152"/>
                    <a:pt x="2442" y="4138"/>
                    <a:pt x="2450" y="4126"/>
                  </a:cubicBezTo>
                  <a:cubicBezTo>
                    <a:pt x="2459" y="4115"/>
                    <a:pt x="2473" y="4096"/>
                    <a:pt x="2482" y="4097"/>
                  </a:cubicBezTo>
                  <a:cubicBezTo>
                    <a:pt x="2597" y="4115"/>
                    <a:pt x="2625" y="3973"/>
                    <a:pt x="2718" y="3964"/>
                  </a:cubicBezTo>
                  <a:cubicBezTo>
                    <a:pt x="2814" y="3954"/>
                    <a:pt x="2914" y="3952"/>
                    <a:pt x="3010" y="3964"/>
                  </a:cubicBezTo>
                  <a:cubicBezTo>
                    <a:pt x="3151" y="3983"/>
                    <a:pt x="3263" y="4064"/>
                    <a:pt x="3326" y="4192"/>
                  </a:cubicBezTo>
                  <a:cubicBezTo>
                    <a:pt x="3368" y="4277"/>
                    <a:pt x="3439" y="4325"/>
                    <a:pt x="3501" y="4388"/>
                  </a:cubicBezTo>
                  <a:cubicBezTo>
                    <a:pt x="3660" y="4546"/>
                    <a:pt x="3818" y="4710"/>
                    <a:pt x="3912" y="4917"/>
                  </a:cubicBezTo>
                  <a:cubicBezTo>
                    <a:pt x="3968" y="5041"/>
                    <a:pt x="4052" y="5120"/>
                    <a:pt x="4171" y="5181"/>
                  </a:cubicBezTo>
                  <a:cubicBezTo>
                    <a:pt x="4317" y="5256"/>
                    <a:pt x="4461" y="5340"/>
                    <a:pt x="4620" y="5382"/>
                  </a:cubicBezTo>
                  <a:cubicBezTo>
                    <a:pt x="4678" y="5397"/>
                    <a:pt x="4737" y="5409"/>
                    <a:pt x="4796" y="5416"/>
                  </a:cubicBezTo>
                  <a:cubicBezTo>
                    <a:pt x="4867" y="5425"/>
                    <a:pt x="4930" y="5406"/>
                    <a:pt x="4982" y="5356"/>
                  </a:cubicBezTo>
                  <a:cubicBezTo>
                    <a:pt x="5042" y="5298"/>
                    <a:pt x="5111" y="5248"/>
                    <a:pt x="5158" y="5183"/>
                  </a:cubicBezTo>
                  <a:cubicBezTo>
                    <a:pt x="5326" y="4950"/>
                    <a:pt x="5458" y="4702"/>
                    <a:pt x="5459" y="4403"/>
                  </a:cubicBezTo>
                  <a:cubicBezTo>
                    <a:pt x="5460" y="4223"/>
                    <a:pt x="5468" y="4045"/>
                    <a:pt x="5413" y="3869"/>
                  </a:cubicBezTo>
                  <a:cubicBezTo>
                    <a:pt x="5389" y="3793"/>
                    <a:pt x="5397" y="3706"/>
                    <a:pt x="5398" y="3624"/>
                  </a:cubicBezTo>
                  <a:cubicBezTo>
                    <a:pt x="5400" y="3407"/>
                    <a:pt x="5399" y="3190"/>
                    <a:pt x="5361" y="2974"/>
                  </a:cubicBezTo>
                  <a:cubicBezTo>
                    <a:pt x="5305" y="2662"/>
                    <a:pt x="5313" y="2348"/>
                    <a:pt x="5374" y="2036"/>
                  </a:cubicBezTo>
                  <a:cubicBezTo>
                    <a:pt x="5411" y="1846"/>
                    <a:pt x="5444" y="1653"/>
                    <a:pt x="5473" y="1461"/>
                  </a:cubicBezTo>
                  <a:cubicBezTo>
                    <a:pt x="5525" y="1106"/>
                    <a:pt x="5678" y="788"/>
                    <a:pt x="5840" y="476"/>
                  </a:cubicBezTo>
                  <a:cubicBezTo>
                    <a:pt x="5880" y="399"/>
                    <a:pt x="5954" y="341"/>
                    <a:pt x="6003" y="286"/>
                  </a:cubicBezTo>
                  <a:cubicBezTo>
                    <a:pt x="6121" y="241"/>
                    <a:pt x="6246" y="311"/>
                    <a:pt x="6334" y="200"/>
                  </a:cubicBezTo>
                  <a:cubicBezTo>
                    <a:pt x="6443" y="283"/>
                    <a:pt x="6499" y="393"/>
                    <a:pt x="6526" y="521"/>
                  </a:cubicBezTo>
                  <a:cubicBezTo>
                    <a:pt x="6590" y="822"/>
                    <a:pt x="6646" y="1123"/>
                    <a:pt x="6619" y="1433"/>
                  </a:cubicBezTo>
                  <a:cubicBezTo>
                    <a:pt x="6596" y="1716"/>
                    <a:pt x="6575" y="2000"/>
                    <a:pt x="6555" y="2284"/>
                  </a:cubicBezTo>
                  <a:cubicBezTo>
                    <a:pt x="6542" y="2486"/>
                    <a:pt x="6534" y="2688"/>
                    <a:pt x="6522" y="2890"/>
                  </a:cubicBezTo>
                  <a:cubicBezTo>
                    <a:pt x="6511" y="3070"/>
                    <a:pt x="6495" y="3249"/>
                    <a:pt x="6485" y="3428"/>
                  </a:cubicBezTo>
                  <a:cubicBezTo>
                    <a:pt x="6476" y="3570"/>
                    <a:pt x="6472" y="3712"/>
                    <a:pt x="6465" y="3853"/>
                  </a:cubicBezTo>
                  <a:cubicBezTo>
                    <a:pt x="6461" y="3936"/>
                    <a:pt x="6453" y="4017"/>
                    <a:pt x="6449" y="4099"/>
                  </a:cubicBezTo>
                  <a:cubicBezTo>
                    <a:pt x="6438" y="4308"/>
                    <a:pt x="6422" y="4518"/>
                    <a:pt x="6421" y="4727"/>
                  </a:cubicBezTo>
                  <a:cubicBezTo>
                    <a:pt x="6421" y="4815"/>
                    <a:pt x="6455" y="4902"/>
                    <a:pt x="6479" y="4987"/>
                  </a:cubicBezTo>
                  <a:cubicBezTo>
                    <a:pt x="6485" y="5004"/>
                    <a:pt x="6512" y="5023"/>
                    <a:pt x="6531" y="5024"/>
                  </a:cubicBezTo>
                  <a:cubicBezTo>
                    <a:pt x="6548" y="5026"/>
                    <a:pt x="6579" y="5009"/>
                    <a:pt x="6584" y="4994"/>
                  </a:cubicBezTo>
                  <a:cubicBezTo>
                    <a:pt x="6611" y="4910"/>
                    <a:pt x="6648" y="4824"/>
                    <a:pt x="6652" y="4738"/>
                  </a:cubicBezTo>
                  <a:cubicBezTo>
                    <a:pt x="6666" y="4498"/>
                    <a:pt x="6674" y="4259"/>
                    <a:pt x="6732" y="4024"/>
                  </a:cubicBezTo>
                  <a:cubicBezTo>
                    <a:pt x="6751" y="3946"/>
                    <a:pt x="6755" y="3860"/>
                    <a:pt x="6754" y="3778"/>
                  </a:cubicBezTo>
                  <a:cubicBezTo>
                    <a:pt x="6752" y="3535"/>
                    <a:pt x="6814" y="3304"/>
                    <a:pt x="6873" y="3072"/>
                  </a:cubicBezTo>
                  <a:cubicBezTo>
                    <a:pt x="6921" y="2884"/>
                    <a:pt x="6979" y="2698"/>
                    <a:pt x="7022" y="2507"/>
                  </a:cubicBezTo>
                  <a:cubicBezTo>
                    <a:pt x="7050" y="2384"/>
                    <a:pt x="7060" y="2257"/>
                    <a:pt x="7079" y="2131"/>
                  </a:cubicBezTo>
                  <a:cubicBezTo>
                    <a:pt x="7098" y="2013"/>
                    <a:pt x="7110" y="1893"/>
                    <a:pt x="7139" y="1777"/>
                  </a:cubicBezTo>
                  <a:cubicBezTo>
                    <a:pt x="7178" y="1626"/>
                    <a:pt x="7233" y="1479"/>
                    <a:pt x="7245" y="1320"/>
                  </a:cubicBezTo>
                  <a:cubicBezTo>
                    <a:pt x="7257" y="1168"/>
                    <a:pt x="7355" y="1058"/>
                    <a:pt x="7466" y="967"/>
                  </a:cubicBezTo>
                  <a:cubicBezTo>
                    <a:pt x="7508" y="933"/>
                    <a:pt x="7579" y="912"/>
                    <a:pt x="7633" y="918"/>
                  </a:cubicBezTo>
                  <a:cubicBezTo>
                    <a:pt x="7750" y="929"/>
                    <a:pt x="7868" y="957"/>
                    <a:pt x="7984" y="988"/>
                  </a:cubicBezTo>
                  <a:cubicBezTo>
                    <a:pt x="8058" y="1008"/>
                    <a:pt x="8119" y="1053"/>
                    <a:pt x="8139" y="1136"/>
                  </a:cubicBezTo>
                  <a:cubicBezTo>
                    <a:pt x="8151" y="1187"/>
                    <a:pt x="8175" y="1237"/>
                    <a:pt x="8175" y="1288"/>
                  </a:cubicBezTo>
                  <a:cubicBezTo>
                    <a:pt x="8174" y="1610"/>
                    <a:pt x="8179" y="1933"/>
                    <a:pt x="8160" y="2254"/>
                  </a:cubicBezTo>
                  <a:cubicBezTo>
                    <a:pt x="8152" y="2393"/>
                    <a:pt x="8089" y="2528"/>
                    <a:pt x="8059" y="2667"/>
                  </a:cubicBezTo>
                  <a:cubicBezTo>
                    <a:pt x="8004" y="2907"/>
                    <a:pt x="7940" y="3143"/>
                    <a:pt x="7923" y="3391"/>
                  </a:cubicBezTo>
                  <a:cubicBezTo>
                    <a:pt x="7907" y="3614"/>
                    <a:pt x="7853" y="3834"/>
                    <a:pt x="7816" y="4055"/>
                  </a:cubicBezTo>
                  <a:cubicBezTo>
                    <a:pt x="7806" y="4106"/>
                    <a:pt x="7776" y="4158"/>
                    <a:pt x="7780" y="4207"/>
                  </a:cubicBezTo>
                  <a:cubicBezTo>
                    <a:pt x="7798" y="4400"/>
                    <a:pt x="7692" y="4569"/>
                    <a:pt x="7681" y="4756"/>
                  </a:cubicBezTo>
                  <a:cubicBezTo>
                    <a:pt x="7678" y="4791"/>
                    <a:pt x="7651" y="4824"/>
                    <a:pt x="7639" y="4859"/>
                  </a:cubicBezTo>
                  <a:cubicBezTo>
                    <a:pt x="7597" y="4977"/>
                    <a:pt x="7582" y="5088"/>
                    <a:pt x="7677" y="5195"/>
                  </a:cubicBezTo>
                  <a:cubicBezTo>
                    <a:pt x="7710" y="5234"/>
                    <a:pt x="7718" y="5297"/>
                    <a:pt x="7743" y="5368"/>
                  </a:cubicBezTo>
                  <a:cubicBezTo>
                    <a:pt x="7783" y="5329"/>
                    <a:pt x="7824" y="5305"/>
                    <a:pt x="7839" y="5270"/>
                  </a:cubicBezTo>
                  <a:cubicBezTo>
                    <a:pt x="7882" y="5166"/>
                    <a:pt x="7921" y="5060"/>
                    <a:pt x="7950" y="4952"/>
                  </a:cubicBezTo>
                  <a:cubicBezTo>
                    <a:pt x="8074" y="4488"/>
                    <a:pt x="8157" y="4016"/>
                    <a:pt x="8237" y="3544"/>
                  </a:cubicBezTo>
                  <a:cubicBezTo>
                    <a:pt x="8345" y="2909"/>
                    <a:pt x="8439" y="2272"/>
                    <a:pt x="8625" y="1653"/>
                  </a:cubicBezTo>
                  <a:cubicBezTo>
                    <a:pt x="8633" y="1626"/>
                    <a:pt x="8648" y="1599"/>
                    <a:pt x="8655" y="1584"/>
                  </a:cubicBezTo>
                  <a:cubicBezTo>
                    <a:pt x="8734" y="1531"/>
                    <a:pt x="8808" y="1593"/>
                    <a:pt x="8884" y="1556"/>
                  </a:cubicBezTo>
                  <a:cubicBezTo>
                    <a:pt x="8959" y="1519"/>
                    <a:pt x="9033" y="1571"/>
                    <a:pt x="9056" y="1650"/>
                  </a:cubicBezTo>
                  <a:cubicBezTo>
                    <a:pt x="9068" y="1692"/>
                    <a:pt x="9073" y="1738"/>
                    <a:pt x="9073" y="1784"/>
                  </a:cubicBezTo>
                  <a:cubicBezTo>
                    <a:pt x="9074" y="2105"/>
                    <a:pt x="9075" y="2427"/>
                    <a:pt x="9072" y="2749"/>
                  </a:cubicBezTo>
                  <a:cubicBezTo>
                    <a:pt x="9070" y="2952"/>
                    <a:pt x="9043" y="3153"/>
                    <a:pt x="8990" y="3349"/>
                  </a:cubicBezTo>
                  <a:cubicBezTo>
                    <a:pt x="8982" y="3378"/>
                    <a:pt x="8970" y="3408"/>
                    <a:pt x="8970" y="3436"/>
                  </a:cubicBezTo>
                  <a:cubicBezTo>
                    <a:pt x="8964" y="3764"/>
                    <a:pt x="8841" y="4065"/>
                    <a:pt x="8781" y="4381"/>
                  </a:cubicBezTo>
                  <a:cubicBezTo>
                    <a:pt x="8722" y="4689"/>
                    <a:pt x="8640" y="4993"/>
                    <a:pt x="8567" y="5300"/>
                  </a:cubicBezTo>
                  <a:cubicBezTo>
                    <a:pt x="8543" y="5401"/>
                    <a:pt x="8515" y="5500"/>
                    <a:pt x="8489" y="5599"/>
                  </a:cubicBezTo>
                  <a:cubicBezTo>
                    <a:pt x="8534" y="5631"/>
                    <a:pt x="8574" y="5652"/>
                    <a:pt x="8605" y="5681"/>
                  </a:cubicBezTo>
                  <a:cubicBezTo>
                    <a:pt x="8636" y="5712"/>
                    <a:pt x="8658" y="5751"/>
                    <a:pt x="8697" y="5802"/>
                  </a:cubicBezTo>
                  <a:cubicBezTo>
                    <a:pt x="8722" y="5755"/>
                    <a:pt x="8749" y="5721"/>
                    <a:pt x="8760" y="5684"/>
                  </a:cubicBezTo>
                  <a:cubicBezTo>
                    <a:pt x="8908" y="5204"/>
                    <a:pt x="9022" y="4716"/>
                    <a:pt x="9122" y="4223"/>
                  </a:cubicBezTo>
                  <a:cubicBezTo>
                    <a:pt x="9176" y="3959"/>
                    <a:pt x="9237" y="3697"/>
                    <a:pt x="9295" y="3433"/>
                  </a:cubicBezTo>
                  <a:cubicBezTo>
                    <a:pt x="9307" y="3375"/>
                    <a:pt x="9314" y="3315"/>
                    <a:pt x="9322" y="3256"/>
                  </a:cubicBezTo>
                  <a:cubicBezTo>
                    <a:pt x="9338" y="3147"/>
                    <a:pt x="9331" y="3032"/>
                    <a:pt x="9417" y="2942"/>
                  </a:cubicBezTo>
                  <a:cubicBezTo>
                    <a:pt x="9443" y="2914"/>
                    <a:pt x="9440" y="2860"/>
                    <a:pt x="9452" y="2810"/>
                  </a:cubicBezTo>
                  <a:cubicBezTo>
                    <a:pt x="9599" y="2862"/>
                    <a:pt x="9681" y="2948"/>
                    <a:pt x="9729" y="3086"/>
                  </a:cubicBezTo>
                  <a:cubicBezTo>
                    <a:pt x="9830" y="3371"/>
                    <a:pt x="9828" y="3660"/>
                    <a:pt x="9785" y="395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" name="Google Shape;681;p19"/>
            <p:cNvSpPr/>
            <p:nvPr/>
          </p:nvSpPr>
          <p:spPr>
            <a:xfrm rot="10800000">
              <a:off x="6877102" y="742982"/>
              <a:ext cx="26809" cy="19986"/>
            </a:xfrm>
            <a:custGeom>
              <a:avLst/>
              <a:gdLst/>
              <a:ahLst/>
              <a:cxnLst/>
              <a:rect l="l" t="t" r="r" b="b"/>
              <a:pathLst>
                <a:path w="554" h="413" extrusionOk="0">
                  <a:moveTo>
                    <a:pt x="540" y="124"/>
                  </a:moveTo>
                  <a:cubicBezTo>
                    <a:pt x="553" y="107"/>
                    <a:pt x="550" y="63"/>
                    <a:pt x="537" y="42"/>
                  </a:cubicBezTo>
                  <a:cubicBezTo>
                    <a:pt x="525" y="22"/>
                    <a:pt x="488" y="0"/>
                    <a:pt x="465" y="5"/>
                  </a:cubicBezTo>
                  <a:cubicBezTo>
                    <a:pt x="223" y="45"/>
                    <a:pt x="40" y="114"/>
                    <a:pt x="1" y="391"/>
                  </a:cubicBezTo>
                  <a:cubicBezTo>
                    <a:pt x="94" y="410"/>
                    <a:pt x="112" y="413"/>
                    <a:pt x="142" y="389"/>
                  </a:cubicBezTo>
                  <a:cubicBezTo>
                    <a:pt x="222" y="321"/>
                    <a:pt x="313" y="277"/>
                    <a:pt x="410" y="237"/>
                  </a:cubicBezTo>
                  <a:cubicBezTo>
                    <a:pt x="462" y="217"/>
                    <a:pt x="503" y="168"/>
                    <a:pt x="540" y="12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" name="Google Shape;682;p19"/>
            <p:cNvSpPr/>
            <p:nvPr/>
          </p:nvSpPr>
          <p:spPr>
            <a:xfrm rot="10800000">
              <a:off x="6852228" y="723673"/>
              <a:ext cx="16453" cy="12776"/>
            </a:xfrm>
            <a:custGeom>
              <a:avLst/>
              <a:gdLst/>
              <a:ahLst/>
              <a:cxnLst/>
              <a:rect l="l" t="t" r="r" b="b"/>
              <a:pathLst>
                <a:path w="340" h="264" extrusionOk="0">
                  <a:moveTo>
                    <a:pt x="291" y="9"/>
                  </a:moveTo>
                  <a:cubicBezTo>
                    <a:pt x="280" y="2"/>
                    <a:pt x="262" y="1"/>
                    <a:pt x="248" y="3"/>
                  </a:cubicBezTo>
                  <a:cubicBezTo>
                    <a:pt x="142" y="27"/>
                    <a:pt x="63" y="91"/>
                    <a:pt x="8" y="184"/>
                  </a:cubicBezTo>
                  <a:cubicBezTo>
                    <a:pt x="1" y="197"/>
                    <a:pt x="10" y="225"/>
                    <a:pt x="19" y="243"/>
                  </a:cubicBezTo>
                  <a:cubicBezTo>
                    <a:pt x="24" y="253"/>
                    <a:pt x="43" y="256"/>
                    <a:pt x="56" y="264"/>
                  </a:cubicBezTo>
                  <a:cubicBezTo>
                    <a:pt x="70" y="260"/>
                    <a:pt x="86" y="260"/>
                    <a:pt x="98" y="253"/>
                  </a:cubicBezTo>
                  <a:cubicBezTo>
                    <a:pt x="172" y="207"/>
                    <a:pt x="246" y="161"/>
                    <a:pt x="319" y="110"/>
                  </a:cubicBezTo>
                  <a:cubicBezTo>
                    <a:pt x="331" y="101"/>
                    <a:pt x="340" y="70"/>
                    <a:pt x="334" y="52"/>
                  </a:cubicBezTo>
                  <a:cubicBezTo>
                    <a:pt x="330" y="35"/>
                    <a:pt x="309" y="20"/>
                    <a:pt x="291" y="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" name="Google Shape;683;p19"/>
            <p:cNvSpPr/>
            <p:nvPr/>
          </p:nvSpPr>
          <p:spPr>
            <a:xfrm rot="10800000">
              <a:off x="6874101" y="735142"/>
              <a:ext cx="11808" cy="11953"/>
            </a:xfrm>
            <a:custGeom>
              <a:avLst/>
              <a:gdLst/>
              <a:ahLst/>
              <a:cxnLst/>
              <a:rect l="l" t="t" r="r" b="b"/>
              <a:pathLst>
                <a:path w="244" h="247" extrusionOk="0">
                  <a:moveTo>
                    <a:pt x="139" y="12"/>
                  </a:moveTo>
                  <a:cubicBezTo>
                    <a:pt x="70" y="52"/>
                    <a:pt x="2" y="100"/>
                    <a:pt x="0" y="247"/>
                  </a:cubicBezTo>
                  <a:cubicBezTo>
                    <a:pt x="95" y="183"/>
                    <a:pt x="157" y="145"/>
                    <a:pt x="215" y="101"/>
                  </a:cubicBezTo>
                  <a:cubicBezTo>
                    <a:pt x="240" y="81"/>
                    <a:pt x="243" y="42"/>
                    <a:pt x="216" y="22"/>
                  </a:cubicBezTo>
                  <a:cubicBezTo>
                    <a:pt x="197" y="8"/>
                    <a:pt x="157" y="1"/>
                    <a:pt x="139" y="1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" name="Google Shape;684;p19"/>
            <p:cNvSpPr/>
            <p:nvPr/>
          </p:nvSpPr>
          <p:spPr>
            <a:xfrm rot="10800000">
              <a:off x="6698630" y="873448"/>
              <a:ext cx="16115" cy="12824"/>
            </a:xfrm>
            <a:custGeom>
              <a:avLst/>
              <a:gdLst/>
              <a:ahLst/>
              <a:cxnLst/>
              <a:rect l="l" t="t" r="r" b="b"/>
              <a:pathLst>
                <a:path w="333" h="265" extrusionOk="0">
                  <a:moveTo>
                    <a:pt x="152" y="42"/>
                  </a:moveTo>
                  <a:cubicBezTo>
                    <a:pt x="83" y="88"/>
                    <a:pt x="32" y="147"/>
                    <a:pt x="0" y="253"/>
                  </a:cubicBezTo>
                  <a:cubicBezTo>
                    <a:pt x="103" y="264"/>
                    <a:pt x="178" y="246"/>
                    <a:pt x="246" y="197"/>
                  </a:cubicBezTo>
                  <a:cubicBezTo>
                    <a:pt x="309" y="153"/>
                    <a:pt x="333" y="95"/>
                    <a:pt x="309" y="49"/>
                  </a:cubicBezTo>
                  <a:cubicBezTo>
                    <a:pt x="284" y="4"/>
                    <a:pt x="216" y="0"/>
                    <a:pt x="152" y="4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" name="Google Shape;685;p19"/>
            <p:cNvSpPr/>
            <p:nvPr/>
          </p:nvSpPr>
          <p:spPr>
            <a:xfrm rot="10800000">
              <a:off x="7089351" y="541863"/>
              <a:ext cx="730678" cy="533672"/>
            </a:xfrm>
            <a:custGeom>
              <a:avLst/>
              <a:gdLst/>
              <a:ahLst/>
              <a:cxnLst/>
              <a:rect l="l" t="t" r="r" b="b"/>
              <a:pathLst>
                <a:path w="15099" h="11028" extrusionOk="0">
                  <a:moveTo>
                    <a:pt x="14651" y="6805"/>
                  </a:moveTo>
                  <a:cubicBezTo>
                    <a:pt x="14614" y="6711"/>
                    <a:pt x="14569" y="6620"/>
                    <a:pt x="14519" y="6533"/>
                  </a:cubicBezTo>
                  <a:cubicBezTo>
                    <a:pt x="14389" y="6300"/>
                    <a:pt x="14251" y="6070"/>
                    <a:pt x="14121" y="5837"/>
                  </a:cubicBezTo>
                  <a:cubicBezTo>
                    <a:pt x="14071" y="5749"/>
                    <a:pt x="14026" y="5659"/>
                    <a:pt x="13990" y="5566"/>
                  </a:cubicBezTo>
                  <a:cubicBezTo>
                    <a:pt x="13761" y="4963"/>
                    <a:pt x="13551" y="4355"/>
                    <a:pt x="13244" y="3784"/>
                  </a:cubicBezTo>
                  <a:cubicBezTo>
                    <a:pt x="13107" y="3526"/>
                    <a:pt x="13020" y="3243"/>
                    <a:pt x="12856" y="2997"/>
                  </a:cubicBezTo>
                  <a:cubicBezTo>
                    <a:pt x="12806" y="2921"/>
                    <a:pt x="12777" y="2831"/>
                    <a:pt x="12743" y="2746"/>
                  </a:cubicBezTo>
                  <a:cubicBezTo>
                    <a:pt x="12693" y="2622"/>
                    <a:pt x="12643" y="2497"/>
                    <a:pt x="12599" y="2370"/>
                  </a:cubicBezTo>
                  <a:cubicBezTo>
                    <a:pt x="12437" y="1896"/>
                    <a:pt x="12210" y="1444"/>
                    <a:pt x="12096" y="952"/>
                  </a:cubicBezTo>
                  <a:cubicBezTo>
                    <a:pt x="12091" y="936"/>
                    <a:pt x="12084" y="921"/>
                    <a:pt x="12077" y="906"/>
                  </a:cubicBezTo>
                  <a:cubicBezTo>
                    <a:pt x="12034" y="817"/>
                    <a:pt x="11968" y="789"/>
                    <a:pt x="11872" y="825"/>
                  </a:cubicBezTo>
                  <a:cubicBezTo>
                    <a:pt x="11401" y="1000"/>
                    <a:pt x="10931" y="1175"/>
                    <a:pt x="10461" y="1354"/>
                  </a:cubicBezTo>
                  <a:cubicBezTo>
                    <a:pt x="10352" y="1396"/>
                    <a:pt x="10248" y="1452"/>
                    <a:pt x="10143" y="1502"/>
                  </a:cubicBezTo>
                  <a:cubicBezTo>
                    <a:pt x="9947" y="1597"/>
                    <a:pt x="9757" y="1706"/>
                    <a:pt x="9556" y="1785"/>
                  </a:cubicBezTo>
                  <a:cubicBezTo>
                    <a:pt x="8993" y="2004"/>
                    <a:pt x="8433" y="2224"/>
                    <a:pt x="7902" y="2514"/>
                  </a:cubicBezTo>
                  <a:cubicBezTo>
                    <a:pt x="7758" y="2593"/>
                    <a:pt x="7605" y="2663"/>
                    <a:pt x="7431" y="2691"/>
                  </a:cubicBezTo>
                  <a:cubicBezTo>
                    <a:pt x="7391" y="2632"/>
                    <a:pt x="7348" y="2581"/>
                    <a:pt x="7316" y="2523"/>
                  </a:cubicBezTo>
                  <a:cubicBezTo>
                    <a:pt x="6997" y="1953"/>
                    <a:pt x="6676" y="1385"/>
                    <a:pt x="6364" y="812"/>
                  </a:cubicBezTo>
                  <a:cubicBezTo>
                    <a:pt x="6250" y="605"/>
                    <a:pt x="6121" y="413"/>
                    <a:pt x="5964" y="237"/>
                  </a:cubicBezTo>
                  <a:cubicBezTo>
                    <a:pt x="5813" y="65"/>
                    <a:pt x="5722" y="1"/>
                    <a:pt x="5510" y="205"/>
                  </a:cubicBezTo>
                  <a:cubicBezTo>
                    <a:pt x="5479" y="233"/>
                    <a:pt x="5450" y="263"/>
                    <a:pt x="5416" y="288"/>
                  </a:cubicBezTo>
                  <a:cubicBezTo>
                    <a:pt x="5230" y="429"/>
                    <a:pt x="5042" y="570"/>
                    <a:pt x="4854" y="709"/>
                  </a:cubicBezTo>
                  <a:cubicBezTo>
                    <a:pt x="4699" y="823"/>
                    <a:pt x="4542" y="931"/>
                    <a:pt x="4387" y="1046"/>
                  </a:cubicBezTo>
                  <a:cubicBezTo>
                    <a:pt x="4280" y="1124"/>
                    <a:pt x="4178" y="1213"/>
                    <a:pt x="4070" y="1292"/>
                  </a:cubicBezTo>
                  <a:cubicBezTo>
                    <a:pt x="3472" y="1736"/>
                    <a:pt x="2836" y="2125"/>
                    <a:pt x="2204" y="2516"/>
                  </a:cubicBezTo>
                  <a:cubicBezTo>
                    <a:pt x="1848" y="2736"/>
                    <a:pt x="1492" y="2957"/>
                    <a:pt x="1104" y="3117"/>
                  </a:cubicBezTo>
                  <a:cubicBezTo>
                    <a:pt x="1011" y="3155"/>
                    <a:pt x="927" y="3213"/>
                    <a:pt x="839" y="3261"/>
                  </a:cubicBezTo>
                  <a:cubicBezTo>
                    <a:pt x="795" y="3286"/>
                    <a:pt x="753" y="3320"/>
                    <a:pt x="707" y="3331"/>
                  </a:cubicBezTo>
                  <a:cubicBezTo>
                    <a:pt x="487" y="3382"/>
                    <a:pt x="329" y="3541"/>
                    <a:pt x="140" y="3645"/>
                  </a:cubicBezTo>
                  <a:cubicBezTo>
                    <a:pt x="42" y="3700"/>
                    <a:pt x="1" y="3790"/>
                    <a:pt x="34" y="3902"/>
                  </a:cubicBezTo>
                  <a:cubicBezTo>
                    <a:pt x="75" y="4046"/>
                    <a:pt x="107" y="4194"/>
                    <a:pt x="227" y="4302"/>
                  </a:cubicBezTo>
                  <a:cubicBezTo>
                    <a:pt x="258" y="4329"/>
                    <a:pt x="287" y="4364"/>
                    <a:pt x="301" y="4401"/>
                  </a:cubicBezTo>
                  <a:cubicBezTo>
                    <a:pt x="372" y="4591"/>
                    <a:pt x="547" y="4718"/>
                    <a:pt x="608" y="4915"/>
                  </a:cubicBezTo>
                  <a:cubicBezTo>
                    <a:pt x="616" y="4945"/>
                    <a:pt x="649" y="4968"/>
                    <a:pt x="672" y="4991"/>
                  </a:cubicBezTo>
                  <a:cubicBezTo>
                    <a:pt x="755" y="5073"/>
                    <a:pt x="838" y="5155"/>
                    <a:pt x="924" y="5234"/>
                  </a:cubicBezTo>
                  <a:cubicBezTo>
                    <a:pt x="1051" y="5354"/>
                    <a:pt x="1165" y="5491"/>
                    <a:pt x="1322" y="5576"/>
                  </a:cubicBezTo>
                  <a:cubicBezTo>
                    <a:pt x="1423" y="5630"/>
                    <a:pt x="1484" y="5714"/>
                    <a:pt x="1522" y="5822"/>
                  </a:cubicBezTo>
                  <a:cubicBezTo>
                    <a:pt x="1589" y="6011"/>
                    <a:pt x="1660" y="6200"/>
                    <a:pt x="1733" y="6387"/>
                  </a:cubicBezTo>
                  <a:cubicBezTo>
                    <a:pt x="1805" y="6574"/>
                    <a:pt x="1869" y="6767"/>
                    <a:pt x="1960" y="6944"/>
                  </a:cubicBezTo>
                  <a:cubicBezTo>
                    <a:pt x="2219" y="7453"/>
                    <a:pt x="2517" y="7938"/>
                    <a:pt x="2870" y="8385"/>
                  </a:cubicBezTo>
                  <a:cubicBezTo>
                    <a:pt x="3073" y="8643"/>
                    <a:pt x="3254" y="8912"/>
                    <a:pt x="3417" y="9195"/>
                  </a:cubicBezTo>
                  <a:cubicBezTo>
                    <a:pt x="3545" y="9420"/>
                    <a:pt x="3702" y="9635"/>
                    <a:pt x="3795" y="9873"/>
                  </a:cubicBezTo>
                  <a:cubicBezTo>
                    <a:pt x="3931" y="10227"/>
                    <a:pt x="4166" y="10530"/>
                    <a:pt x="4288" y="10888"/>
                  </a:cubicBezTo>
                  <a:cubicBezTo>
                    <a:pt x="4297" y="10911"/>
                    <a:pt x="4311" y="10932"/>
                    <a:pt x="4327" y="10952"/>
                  </a:cubicBezTo>
                  <a:cubicBezTo>
                    <a:pt x="4370" y="11005"/>
                    <a:pt x="4444" y="11028"/>
                    <a:pt x="4508" y="10996"/>
                  </a:cubicBezTo>
                  <a:cubicBezTo>
                    <a:pt x="4552" y="10975"/>
                    <a:pt x="4590" y="10940"/>
                    <a:pt x="4631" y="10913"/>
                  </a:cubicBezTo>
                  <a:cubicBezTo>
                    <a:pt x="4686" y="10875"/>
                    <a:pt x="4737" y="10831"/>
                    <a:pt x="4797" y="10802"/>
                  </a:cubicBezTo>
                  <a:cubicBezTo>
                    <a:pt x="5171" y="10628"/>
                    <a:pt x="5519" y="10416"/>
                    <a:pt x="5809" y="10119"/>
                  </a:cubicBezTo>
                  <a:cubicBezTo>
                    <a:pt x="5874" y="10052"/>
                    <a:pt x="5950" y="10000"/>
                    <a:pt x="6019" y="9938"/>
                  </a:cubicBezTo>
                  <a:cubicBezTo>
                    <a:pt x="6403" y="9591"/>
                    <a:pt x="6788" y="9243"/>
                    <a:pt x="7172" y="8896"/>
                  </a:cubicBezTo>
                  <a:cubicBezTo>
                    <a:pt x="7196" y="8874"/>
                    <a:pt x="7220" y="8850"/>
                    <a:pt x="7242" y="8826"/>
                  </a:cubicBezTo>
                  <a:cubicBezTo>
                    <a:pt x="7503" y="8539"/>
                    <a:pt x="7825" y="8327"/>
                    <a:pt x="8119" y="8087"/>
                  </a:cubicBezTo>
                  <a:cubicBezTo>
                    <a:pt x="8167" y="8111"/>
                    <a:pt x="8203" y="8129"/>
                    <a:pt x="8243" y="8149"/>
                  </a:cubicBezTo>
                  <a:cubicBezTo>
                    <a:pt x="8288" y="8129"/>
                    <a:pt x="8332" y="8106"/>
                    <a:pt x="8379" y="8088"/>
                  </a:cubicBezTo>
                  <a:cubicBezTo>
                    <a:pt x="8430" y="8068"/>
                    <a:pt x="8485" y="8053"/>
                    <a:pt x="8550" y="8033"/>
                  </a:cubicBezTo>
                  <a:cubicBezTo>
                    <a:pt x="8558" y="8082"/>
                    <a:pt x="8574" y="8114"/>
                    <a:pt x="8568" y="8143"/>
                  </a:cubicBezTo>
                  <a:cubicBezTo>
                    <a:pt x="8547" y="8255"/>
                    <a:pt x="8577" y="8360"/>
                    <a:pt x="8617" y="8462"/>
                  </a:cubicBezTo>
                  <a:cubicBezTo>
                    <a:pt x="8689" y="8640"/>
                    <a:pt x="8769" y="8816"/>
                    <a:pt x="8743" y="9018"/>
                  </a:cubicBezTo>
                  <a:cubicBezTo>
                    <a:pt x="8739" y="9041"/>
                    <a:pt x="8747" y="9069"/>
                    <a:pt x="8757" y="9091"/>
                  </a:cubicBezTo>
                  <a:cubicBezTo>
                    <a:pt x="8799" y="9185"/>
                    <a:pt x="8794" y="9286"/>
                    <a:pt x="8801" y="9386"/>
                  </a:cubicBezTo>
                  <a:cubicBezTo>
                    <a:pt x="8807" y="9460"/>
                    <a:pt x="8825" y="9535"/>
                    <a:pt x="8847" y="9606"/>
                  </a:cubicBezTo>
                  <a:cubicBezTo>
                    <a:pt x="8874" y="9694"/>
                    <a:pt x="8914" y="9778"/>
                    <a:pt x="8942" y="9865"/>
                  </a:cubicBezTo>
                  <a:cubicBezTo>
                    <a:pt x="9025" y="10113"/>
                    <a:pt x="9053" y="10182"/>
                    <a:pt x="9361" y="10058"/>
                  </a:cubicBezTo>
                  <a:cubicBezTo>
                    <a:pt x="9532" y="9989"/>
                    <a:pt x="9700" y="9914"/>
                    <a:pt x="9892" y="9926"/>
                  </a:cubicBezTo>
                  <a:cubicBezTo>
                    <a:pt x="9948" y="9930"/>
                    <a:pt x="10009" y="9907"/>
                    <a:pt x="10062" y="9883"/>
                  </a:cubicBezTo>
                  <a:cubicBezTo>
                    <a:pt x="10455" y="9704"/>
                    <a:pt x="10886" y="9670"/>
                    <a:pt x="11298" y="9567"/>
                  </a:cubicBezTo>
                  <a:cubicBezTo>
                    <a:pt x="11517" y="9514"/>
                    <a:pt x="11747" y="9500"/>
                    <a:pt x="11962" y="9433"/>
                  </a:cubicBezTo>
                  <a:cubicBezTo>
                    <a:pt x="12352" y="9311"/>
                    <a:pt x="12736" y="9164"/>
                    <a:pt x="13120" y="9021"/>
                  </a:cubicBezTo>
                  <a:cubicBezTo>
                    <a:pt x="13230" y="8980"/>
                    <a:pt x="13331" y="8917"/>
                    <a:pt x="13435" y="8863"/>
                  </a:cubicBezTo>
                  <a:cubicBezTo>
                    <a:pt x="13538" y="8810"/>
                    <a:pt x="13638" y="8746"/>
                    <a:pt x="13745" y="8701"/>
                  </a:cubicBezTo>
                  <a:cubicBezTo>
                    <a:pt x="14008" y="8592"/>
                    <a:pt x="14274" y="8493"/>
                    <a:pt x="14539" y="8388"/>
                  </a:cubicBezTo>
                  <a:cubicBezTo>
                    <a:pt x="14633" y="8351"/>
                    <a:pt x="14734" y="8323"/>
                    <a:pt x="14814" y="8267"/>
                  </a:cubicBezTo>
                  <a:cubicBezTo>
                    <a:pt x="15075" y="8081"/>
                    <a:pt x="15098" y="7961"/>
                    <a:pt x="15008" y="7743"/>
                  </a:cubicBezTo>
                  <a:cubicBezTo>
                    <a:pt x="14880" y="7434"/>
                    <a:pt x="14771" y="7117"/>
                    <a:pt x="14651" y="6805"/>
                  </a:cubicBezTo>
                  <a:close/>
                  <a:moveTo>
                    <a:pt x="8328" y="7622"/>
                  </a:moveTo>
                  <a:cubicBezTo>
                    <a:pt x="7997" y="7832"/>
                    <a:pt x="7656" y="8028"/>
                    <a:pt x="7362" y="8293"/>
                  </a:cubicBezTo>
                  <a:cubicBezTo>
                    <a:pt x="7325" y="8327"/>
                    <a:pt x="7291" y="8362"/>
                    <a:pt x="7256" y="8397"/>
                  </a:cubicBezTo>
                  <a:cubicBezTo>
                    <a:pt x="7169" y="8488"/>
                    <a:pt x="7088" y="8585"/>
                    <a:pt x="6996" y="8669"/>
                  </a:cubicBezTo>
                  <a:cubicBezTo>
                    <a:pt x="6619" y="9012"/>
                    <a:pt x="6240" y="9352"/>
                    <a:pt x="5860" y="9691"/>
                  </a:cubicBezTo>
                  <a:cubicBezTo>
                    <a:pt x="5780" y="9764"/>
                    <a:pt x="5688" y="9827"/>
                    <a:pt x="5616" y="9907"/>
                  </a:cubicBezTo>
                  <a:cubicBezTo>
                    <a:pt x="5411" y="10135"/>
                    <a:pt x="5150" y="10286"/>
                    <a:pt x="4892" y="10441"/>
                  </a:cubicBezTo>
                  <a:cubicBezTo>
                    <a:pt x="4779" y="10508"/>
                    <a:pt x="4652" y="10553"/>
                    <a:pt x="4519" y="10614"/>
                  </a:cubicBezTo>
                  <a:cubicBezTo>
                    <a:pt x="4442" y="10527"/>
                    <a:pt x="4399" y="10429"/>
                    <a:pt x="4343" y="10338"/>
                  </a:cubicBezTo>
                  <a:cubicBezTo>
                    <a:pt x="4290" y="10253"/>
                    <a:pt x="4226" y="10171"/>
                    <a:pt x="4196" y="10078"/>
                  </a:cubicBezTo>
                  <a:cubicBezTo>
                    <a:pt x="4086" y="9738"/>
                    <a:pt x="3881" y="9451"/>
                    <a:pt x="3712" y="9143"/>
                  </a:cubicBezTo>
                  <a:cubicBezTo>
                    <a:pt x="3526" y="8807"/>
                    <a:pt x="3310" y="8491"/>
                    <a:pt x="3074" y="8184"/>
                  </a:cubicBezTo>
                  <a:cubicBezTo>
                    <a:pt x="2716" y="7721"/>
                    <a:pt x="2392" y="7231"/>
                    <a:pt x="2159" y="6690"/>
                  </a:cubicBezTo>
                  <a:cubicBezTo>
                    <a:pt x="2029" y="6391"/>
                    <a:pt x="1919" y="6083"/>
                    <a:pt x="1810" y="5776"/>
                  </a:cubicBezTo>
                  <a:cubicBezTo>
                    <a:pt x="1741" y="5577"/>
                    <a:pt x="1628" y="5426"/>
                    <a:pt x="1448" y="5314"/>
                  </a:cubicBezTo>
                  <a:cubicBezTo>
                    <a:pt x="1336" y="5244"/>
                    <a:pt x="1241" y="5144"/>
                    <a:pt x="1145" y="5053"/>
                  </a:cubicBezTo>
                  <a:cubicBezTo>
                    <a:pt x="1054" y="4967"/>
                    <a:pt x="971" y="4873"/>
                    <a:pt x="886" y="4781"/>
                  </a:cubicBezTo>
                  <a:cubicBezTo>
                    <a:pt x="864" y="4757"/>
                    <a:pt x="847" y="4728"/>
                    <a:pt x="829" y="4700"/>
                  </a:cubicBezTo>
                  <a:cubicBezTo>
                    <a:pt x="774" y="4616"/>
                    <a:pt x="719" y="4532"/>
                    <a:pt x="666" y="4448"/>
                  </a:cubicBezTo>
                  <a:cubicBezTo>
                    <a:pt x="635" y="4398"/>
                    <a:pt x="600" y="4351"/>
                    <a:pt x="579" y="4297"/>
                  </a:cubicBezTo>
                  <a:cubicBezTo>
                    <a:pt x="543" y="4211"/>
                    <a:pt x="504" y="4130"/>
                    <a:pt x="424" y="4074"/>
                  </a:cubicBezTo>
                  <a:cubicBezTo>
                    <a:pt x="364" y="4033"/>
                    <a:pt x="350" y="3967"/>
                    <a:pt x="334" y="3898"/>
                  </a:cubicBezTo>
                  <a:cubicBezTo>
                    <a:pt x="516" y="3714"/>
                    <a:pt x="721" y="3579"/>
                    <a:pt x="983" y="3547"/>
                  </a:cubicBezTo>
                  <a:cubicBezTo>
                    <a:pt x="1038" y="3540"/>
                    <a:pt x="1097" y="3517"/>
                    <a:pt x="1148" y="3489"/>
                  </a:cubicBezTo>
                  <a:cubicBezTo>
                    <a:pt x="1664" y="3198"/>
                    <a:pt x="2181" y="2906"/>
                    <a:pt x="2697" y="2612"/>
                  </a:cubicBezTo>
                  <a:cubicBezTo>
                    <a:pt x="2733" y="2592"/>
                    <a:pt x="2771" y="2571"/>
                    <a:pt x="2802" y="2544"/>
                  </a:cubicBezTo>
                  <a:cubicBezTo>
                    <a:pt x="3103" y="2263"/>
                    <a:pt x="3474" y="2079"/>
                    <a:pt x="3808" y="1845"/>
                  </a:cubicBezTo>
                  <a:cubicBezTo>
                    <a:pt x="4047" y="1677"/>
                    <a:pt x="4278" y="1496"/>
                    <a:pt x="4512" y="1321"/>
                  </a:cubicBezTo>
                  <a:cubicBezTo>
                    <a:pt x="4692" y="1185"/>
                    <a:pt x="4872" y="1049"/>
                    <a:pt x="5053" y="915"/>
                  </a:cubicBezTo>
                  <a:cubicBezTo>
                    <a:pt x="5222" y="790"/>
                    <a:pt x="5376" y="650"/>
                    <a:pt x="5503" y="482"/>
                  </a:cubicBezTo>
                  <a:cubicBezTo>
                    <a:pt x="5563" y="403"/>
                    <a:pt x="5633" y="331"/>
                    <a:pt x="5696" y="259"/>
                  </a:cubicBezTo>
                  <a:cubicBezTo>
                    <a:pt x="5829" y="344"/>
                    <a:pt x="5902" y="406"/>
                    <a:pt x="5995" y="564"/>
                  </a:cubicBezTo>
                  <a:cubicBezTo>
                    <a:pt x="6101" y="743"/>
                    <a:pt x="6194" y="931"/>
                    <a:pt x="6291" y="1116"/>
                  </a:cubicBezTo>
                  <a:cubicBezTo>
                    <a:pt x="6462" y="1442"/>
                    <a:pt x="6636" y="1766"/>
                    <a:pt x="6802" y="2096"/>
                  </a:cubicBezTo>
                  <a:cubicBezTo>
                    <a:pt x="6955" y="2402"/>
                    <a:pt x="7137" y="2693"/>
                    <a:pt x="7315" y="2986"/>
                  </a:cubicBezTo>
                  <a:cubicBezTo>
                    <a:pt x="7375" y="3086"/>
                    <a:pt x="7413" y="3199"/>
                    <a:pt x="7471" y="3300"/>
                  </a:cubicBezTo>
                  <a:cubicBezTo>
                    <a:pt x="7642" y="3597"/>
                    <a:pt x="7818" y="3891"/>
                    <a:pt x="7995" y="4185"/>
                  </a:cubicBezTo>
                  <a:cubicBezTo>
                    <a:pt x="8064" y="4300"/>
                    <a:pt x="8147" y="4406"/>
                    <a:pt x="8208" y="4525"/>
                  </a:cubicBezTo>
                  <a:cubicBezTo>
                    <a:pt x="8404" y="4907"/>
                    <a:pt x="8665" y="5243"/>
                    <a:pt x="8934" y="5575"/>
                  </a:cubicBezTo>
                  <a:cubicBezTo>
                    <a:pt x="9139" y="5828"/>
                    <a:pt x="9339" y="6086"/>
                    <a:pt x="9542" y="6341"/>
                  </a:cubicBezTo>
                  <a:cubicBezTo>
                    <a:pt x="9598" y="6412"/>
                    <a:pt x="9656" y="6484"/>
                    <a:pt x="9725" y="6569"/>
                  </a:cubicBezTo>
                  <a:cubicBezTo>
                    <a:pt x="9636" y="6734"/>
                    <a:pt x="9492" y="6808"/>
                    <a:pt x="9354" y="6880"/>
                  </a:cubicBezTo>
                  <a:cubicBezTo>
                    <a:pt x="9288" y="6915"/>
                    <a:pt x="9211" y="6927"/>
                    <a:pt x="9183" y="7010"/>
                  </a:cubicBezTo>
                  <a:cubicBezTo>
                    <a:pt x="9178" y="7023"/>
                    <a:pt x="9162" y="7036"/>
                    <a:pt x="9150" y="7045"/>
                  </a:cubicBezTo>
                  <a:cubicBezTo>
                    <a:pt x="8876" y="7239"/>
                    <a:pt x="8610" y="7442"/>
                    <a:pt x="8328" y="7622"/>
                  </a:cubicBezTo>
                  <a:close/>
                  <a:moveTo>
                    <a:pt x="14763" y="7782"/>
                  </a:moveTo>
                  <a:cubicBezTo>
                    <a:pt x="14780" y="7828"/>
                    <a:pt x="14791" y="7877"/>
                    <a:pt x="14802" y="7916"/>
                  </a:cubicBezTo>
                  <a:cubicBezTo>
                    <a:pt x="14769" y="8023"/>
                    <a:pt x="14695" y="8071"/>
                    <a:pt x="14604" y="8103"/>
                  </a:cubicBezTo>
                  <a:cubicBezTo>
                    <a:pt x="14406" y="8173"/>
                    <a:pt x="14211" y="8250"/>
                    <a:pt x="14013" y="8320"/>
                  </a:cubicBezTo>
                  <a:cubicBezTo>
                    <a:pt x="13745" y="8414"/>
                    <a:pt x="13483" y="8522"/>
                    <a:pt x="13241" y="8676"/>
                  </a:cubicBezTo>
                  <a:cubicBezTo>
                    <a:pt x="13157" y="8729"/>
                    <a:pt x="13061" y="8767"/>
                    <a:pt x="12968" y="8802"/>
                  </a:cubicBezTo>
                  <a:cubicBezTo>
                    <a:pt x="12717" y="8897"/>
                    <a:pt x="12463" y="8980"/>
                    <a:pt x="12213" y="9078"/>
                  </a:cubicBezTo>
                  <a:cubicBezTo>
                    <a:pt x="11922" y="9194"/>
                    <a:pt x="11612" y="9218"/>
                    <a:pt x="11311" y="9287"/>
                  </a:cubicBezTo>
                  <a:cubicBezTo>
                    <a:pt x="10896" y="9382"/>
                    <a:pt x="10467" y="9417"/>
                    <a:pt x="10071" y="9590"/>
                  </a:cubicBezTo>
                  <a:cubicBezTo>
                    <a:pt x="10011" y="9617"/>
                    <a:pt x="9942" y="9643"/>
                    <a:pt x="9878" y="9639"/>
                  </a:cubicBezTo>
                  <a:cubicBezTo>
                    <a:pt x="9686" y="9627"/>
                    <a:pt x="9518" y="9704"/>
                    <a:pt x="9344" y="9761"/>
                  </a:cubicBezTo>
                  <a:cubicBezTo>
                    <a:pt x="9314" y="9771"/>
                    <a:pt x="9280" y="9774"/>
                    <a:pt x="9239" y="9781"/>
                  </a:cubicBezTo>
                  <a:cubicBezTo>
                    <a:pt x="9149" y="9653"/>
                    <a:pt x="9103" y="9513"/>
                    <a:pt x="9079" y="9364"/>
                  </a:cubicBezTo>
                  <a:cubicBezTo>
                    <a:pt x="9065" y="9274"/>
                    <a:pt x="9051" y="9184"/>
                    <a:pt x="9034" y="9094"/>
                  </a:cubicBezTo>
                  <a:cubicBezTo>
                    <a:pt x="9029" y="9061"/>
                    <a:pt x="9009" y="9028"/>
                    <a:pt x="9013" y="8997"/>
                  </a:cubicBezTo>
                  <a:cubicBezTo>
                    <a:pt x="9042" y="8787"/>
                    <a:pt x="8951" y="8604"/>
                    <a:pt x="8884" y="8415"/>
                  </a:cubicBezTo>
                  <a:cubicBezTo>
                    <a:pt x="8852" y="8329"/>
                    <a:pt x="8835" y="8244"/>
                    <a:pt x="8840" y="8148"/>
                  </a:cubicBezTo>
                  <a:cubicBezTo>
                    <a:pt x="8846" y="8052"/>
                    <a:pt x="8809" y="7953"/>
                    <a:pt x="8788" y="7838"/>
                  </a:cubicBezTo>
                  <a:cubicBezTo>
                    <a:pt x="8982" y="7685"/>
                    <a:pt x="9183" y="7526"/>
                    <a:pt x="9375" y="7377"/>
                  </a:cubicBezTo>
                  <a:cubicBezTo>
                    <a:pt x="9472" y="7383"/>
                    <a:pt x="9491" y="7444"/>
                    <a:pt x="9487" y="7501"/>
                  </a:cubicBezTo>
                  <a:cubicBezTo>
                    <a:pt x="9483" y="7581"/>
                    <a:pt x="9517" y="7640"/>
                    <a:pt x="9546" y="7709"/>
                  </a:cubicBezTo>
                  <a:cubicBezTo>
                    <a:pt x="9643" y="7940"/>
                    <a:pt x="9749" y="8168"/>
                    <a:pt x="9762" y="8426"/>
                  </a:cubicBezTo>
                  <a:cubicBezTo>
                    <a:pt x="9770" y="8621"/>
                    <a:pt x="9864" y="8795"/>
                    <a:pt x="9937" y="8974"/>
                  </a:cubicBezTo>
                  <a:cubicBezTo>
                    <a:pt x="9965" y="9044"/>
                    <a:pt x="10027" y="9074"/>
                    <a:pt x="10102" y="9050"/>
                  </a:cubicBezTo>
                  <a:cubicBezTo>
                    <a:pt x="10188" y="9021"/>
                    <a:pt x="10279" y="8991"/>
                    <a:pt x="10352" y="8939"/>
                  </a:cubicBezTo>
                  <a:cubicBezTo>
                    <a:pt x="10554" y="8800"/>
                    <a:pt x="10774" y="8704"/>
                    <a:pt x="11003" y="8621"/>
                  </a:cubicBezTo>
                  <a:cubicBezTo>
                    <a:pt x="11366" y="8491"/>
                    <a:pt x="11725" y="8352"/>
                    <a:pt x="12086" y="8217"/>
                  </a:cubicBezTo>
                  <a:cubicBezTo>
                    <a:pt x="12290" y="8141"/>
                    <a:pt x="12496" y="8074"/>
                    <a:pt x="12716" y="8054"/>
                  </a:cubicBezTo>
                  <a:cubicBezTo>
                    <a:pt x="12774" y="8049"/>
                    <a:pt x="12832" y="8034"/>
                    <a:pt x="12887" y="8014"/>
                  </a:cubicBezTo>
                  <a:cubicBezTo>
                    <a:pt x="13223" y="7887"/>
                    <a:pt x="13559" y="7758"/>
                    <a:pt x="13895" y="7627"/>
                  </a:cubicBezTo>
                  <a:cubicBezTo>
                    <a:pt x="13918" y="7619"/>
                    <a:pt x="13938" y="7602"/>
                    <a:pt x="13965" y="7585"/>
                  </a:cubicBezTo>
                  <a:cubicBezTo>
                    <a:pt x="13983" y="7518"/>
                    <a:pt x="14006" y="7446"/>
                    <a:pt x="14022" y="7374"/>
                  </a:cubicBezTo>
                  <a:cubicBezTo>
                    <a:pt x="14028" y="7343"/>
                    <a:pt x="14030" y="7301"/>
                    <a:pt x="14014" y="7278"/>
                  </a:cubicBezTo>
                  <a:cubicBezTo>
                    <a:pt x="13993" y="7247"/>
                    <a:pt x="13956" y="7220"/>
                    <a:pt x="13920" y="7213"/>
                  </a:cubicBezTo>
                  <a:cubicBezTo>
                    <a:pt x="13901" y="7209"/>
                    <a:pt x="13861" y="7244"/>
                    <a:pt x="13851" y="7270"/>
                  </a:cubicBezTo>
                  <a:cubicBezTo>
                    <a:pt x="13830" y="7323"/>
                    <a:pt x="13823" y="7382"/>
                    <a:pt x="13806" y="7458"/>
                  </a:cubicBezTo>
                  <a:cubicBezTo>
                    <a:pt x="13745" y="7481"/>
                    <a:pt x="13677" y="7507"/>
                    <a:pt x="13607" y="7533"/>
                  </a:cubicBezTo>
                  <a:cubicBezTo>
                    <a:pt x="13418" y="7602"/>
                    <a:pt x="13229" y="7667"/>
                    <a:pt x="13041" y="7741"/>
                  </a:cubicBezTo>
                  <a:cubicBezTo>
                    <a:pt x="12893" y="7799"/>
                    <a:pt x="12741" y="7840"/>
                    <a:pt x="12583" y="7865"/>
                  </a:cubicBezTo>
                  <a:cubicBezTo>
                    <a:pt x="12418" y="7892"/>
                    <a:pt x="12256" y="7938"/>
                    <a:pt x="12100" y="7994"/>
                  </a:cubicBezTo>
                  <a:cubicBezTo>
                    <a:pt x="11682" y="8144"/>
                    <a:pt x="11269" y="8306"/>
                    <a:pt x="10852" y="8458"/>
                  </a:cubicBezTo>
                  <a:cubicBezTo>
                    <a:pt x="10647" y="8534"/>
                    <a:pt x="10451" y="8626"/>
                    <a:pt x="10271" y="8751"/>
                  </a:cubicBezTo>
                  <a:cubicBezTo>
                    <a:pt x="10218" y="8789"/>
                    <a:pt x="10157" y="8815"/>
                    <a:pt x="10071" y="8861"/>
                  </a:cubicBezTo>
                  <a:cubicBezTo>
                    <a:pt x="10031" y="8754"/>
                    <a:pt x="10003" y="8678"/>
                    <a:pt x="9972" y="8595"/>
                  </a:cubicBezTo>
                  <a:cubicBezTo>
                    <a:pt x="10048" y="8587"/>
                    <a:pt x="10114" y="8586"/>
                    <a:pt x="10179" y="8571"/>
                  </a:cubicBezTo>
                  <a:cubicBezTo>
                    <a:pt x="10272" y="8549"/>
                    <a:pt x="10320" y="8490"/>
                    <a:pt x="10309" y="8389"/>
                  </a:cubicBezTo>
                  <a:cubicBezTo>
                    <a:pt x="10301" y="8316"/>
                    <a:pt x="10311" y="8257"/>
                    <a:pt x="10345" y="8198"/>
                  </a:cubicBezTo>
                  <a:cubicBezTo>
                    <a:pt x="10406" y="8088"/>
                    <a:pt x="10461" y="7974"/>
                    <a:pt x="10529" y="7870"/>
                  </a:cubicBezTo>
                  <a:cubicBezTo>
                    <a:pt x="10649" y="7689"/>
                    <a:pt x="10776" y="7514"/>
                    <a:pt x="10904" y="7333"/>
                  </a:cubicBezTo>
                  <a:cubicBezTo>
                    <a:pt x="10952" y="7351"/>
                    <a:pt x="11003" y="7371"/>
                    <a:pt x="11047" y="7387"/>
                  </a:cubicBezTo>
                  <a:cubicBezTo>
                    <a:pt x="11145" y="7336"/>
                    <a:pt x="11101" y="7246"/>
                    <a:pt x="11129" y="7175"/>
                  </a:cubicBezTo>
                  <a:cubicBezTo>
                    <a:pt x="11150" y="7173"/>
                    <a:pt x="11177" y="7163"/>
                    <a:pt x="11196" y="7172"/>
                  </a:cubicBezTo>
                  <a:cubicBezTo>
                    <a:pt x="11380" y="7252"/>
                    <a:pt x="11562" y="7336"/>
                    <a:pt x="11746" y="7416"/>
                  </a:cubicBezTo>
                  <a:cubicBezTo>
                    <a:pt x="11807" y="7442"/>
                    <a:pt x="11870" y="7473"/>
                    <a:pt x="11935" y="7482"/>
                  </a:cubicBezTo>
                  <a:cubicBezTo>
                    <a:pt x="12048" y="7498"/>
                    <a:pt x="12142" y="7410"/>
                    <a:pt x="12108" y="7301"/>
                  </a:cubicBezTo>
                  <a:cubicBezTo>
                    <a:pt x="12047" y="7100"/>
                    <a:pt x="12091" y="6902"/>
                    <a:pt x="12120" y="6705"/>
                  </a:cubicBezTo>
                  <a:cubicBezTo>
                    <a:pt x="12149" y="6507"/>
                    <a:pt x="12193" y="6310"/>
                    <a:pt x="12149" y="6108"/>
                  </a:cubicBezTo>
                  <a:cubicBezTo>
                    <a:pt x="12138" y="6054"/>
                    <a:pt x="12160" y="6010"/>
                    <a:pt x="12224" y="5978"/>
                  </a:cubicBezTo>
                  <a:cubicBezTo>
                    <a:pt x="12365" y="6089"/>
                    <a:pt x="12539" y="6140"/>
                    <a:pt x="12719" y="6179"/>
                  </a:cubicBezTo>
                  <a:cubicBezTo>
                    <a:pt x="12743" y="6169"/>
                    <a:pt x="12765" y="6159"/>
                    <a:pt x="12787" y="6148"/>
                  </a:cubicBezTo>
                  <a:cubicBezTo>
                    <a:pt x="12927" y="6084"/>
                    <a:pt x="12974" y="5993"/>
                    <a:pt x="12939" y="5829"/>
                  </a:cubicBezTo>
                  <a:cubicBezTo>
                    <a:pt x="12912" y="5702"/>
                    <a:pt x="12905" y="5566"/>
                    <a:pt x="12890" y="5435"/>
                  </a:cubicBezTo>
                  <a:cubicBezTo>
                    <a:pt x="12875" y="5312"/>
                    <a:pt x="12894" y="5184"/>
                    <a:pt x="12899" y="5053"/>
                  </a:cubicBezTo>
                  <a:cubicBezTo>
                    <a:pt x="12943" y="5006"/>
                    <a:pt x="12994" y="4961"/>
                    <a:pt x="13033" y="4910"/>
                  </a:cubicBezTo>
                  <a:cubicBezTo>
                    <a:pt x="13113" y="4805"/>
                    <a:pt x="13092" y="4637"/>
                    <a:pt x="12988" y="4548"/>
                  </a:cubicBezTo>
                  <a:cubicBezTo>
                    <a:pt x="12967" y="4529"/>
                    <a:pt x="12923" y="4517"/>
                    <a:pt x="12896" y="4525"/>
                  </a:cubicBezTo>
                  <a:cubicBezTo>
                    <a:pt x="12800" y="4553"/>
                    <a:pt x="12706" y="4586"/>
                    <a:pt x="12639" y="4665"/>
                  </a:cubicBezTo>
                  <a:cubicBezTo>
                    <a:pt x="12624" y="4763"/>
                    <a:pt x="12635" y="4855"/>
                    <a:pt x="12683" y="4935"/>
                  </a:cubicBezTo>
                  <a:cubicBezTo>
                    <a:pt x="12732" y="5015"/>
                    <a:pt x="12727" y="5091"/>
                    <a:pt x="12700" y="5174"/>
                  </a:cubicBezTo>
                  <a:cubicBezTo>
                    <a:pt x="12659" y="5304"/>
                    <a:pt x="12647" y="5436"/>
                    <a:pt x="12686" y="5569"/>
                  </a:cubicBezTo>
                  <a:cubicBezTo>
                    <a:pt x="12717" y="5677"/>
                    <a:pt x="12688" y="5782"/>
                    <a:pt x="12680" y="5885"/>
                  </a:cubicBezTo>
                  <a:cubicBezTo>
                    <a:pt x="12567" y="5898"/>
                    <a:pt x="12482" y="5872"/>
                    <a:pt x="12388" y="5820"/>
                  </a:cubicBezTo>
                  <a:cubicBezTo>
                    <a:pt x="12238" y="5736"/>
                    <a:pt x="12070" y="5682"/>
                    <a:pt x="11908" y="5620"/>
                  </a:cubicBezTo>
                  <a:cubicBezTo>
                    <a:pt x="11866" y="5604"/>
                    <a:pt x="11827" y="5629"/>
                    <a:pt x="11803" y="5669"/>
                  </a:cubicBezTo>
                  <a:cubicBezTo>
                    <a:pt x="11759" y="5743"/>
                    <a:pt x="11753" y="5819"/>
                    <a:pt x="11819" y="5876"/>
                  </a:cubicBezTo>
                  <a:cubicBezTo>
                    <a:pt x="11977" y="6013"/>
                    <a:pt x="11969" y="6193"/>
                    <a:pt x="11967" y="6374"/>
                  </a:cubicBezTo>
                  <a:cubicBezTo>
                    <a:pt x="11966" y="6432"/>
                    <a:pt x="11953" y="6490"/>
                    <a:pt x="11945" y="6548"/>
                  </a:cubicBezTo>
                  <a:cubicBezTo>
                    <a:pt x="11921" y="6714"/>
                    <a:pt x="11898" y="6879"/>
                    <a:pt x="11871" y="7044"/>
                  </a:cubicBezTo>
                  <a:cubicBezTo>
                    <a:pt x="11863" y="7092"/>
                    <a:pt x="11844" y="7136"/>
                    <a:pt x="11834" y="7173"/>
                  </a:cubicBezTo>
                  <a:cubicBezTo>
                    <a:pt x="11745" y="7214"/>
                    <a:pt x="11690" y="7161"/>
                    <a:pt x="11630" y="7139"/>
                  </a:cubicBezTo>
                  <a:cubicBezTo>
                    <a:pt x="11451" y="7071"/>
                    <a:pt x="11273" y="6999"/>
                    <a:pt x="11093" y="6930"/>
                  </a:cubicBezTo>
                  <a:cubicBezTo>
                    <a:pt x="11062" y="6918"/>
                    <a:pt x="11030" y="6909"/>
                    <a:pt x="10996" y="6905"/>
                  </a:cubicBezTo>
                  <a:cubicBezTo>
                    <a:pt x="10885" y="6889"/>
                    <a:pt x="10790" y="6935"/>
                    <a:pt x="10764" y="7047"/>
                  </a:cubicBezTo>
                  <a:cubicBezTo>
                    <a:pt x="10711" y="7276"/>
                    <a:pt x="10571" y="7452"/>
                    <a:pt x="10445" y="7639"/>
                  </a:cubicBezTo>
                  <a:cubicBezTo>
                    <a:pt x="10338" y="7798"/>
                    <a:pt x="10238" y="7962"/>
                    <a:pt x="10127" y="8135"/>
                  </a:cubicBezTo>
                  <a:cubicBezTo>
                    <a:pt x="10090" y="8146"/>
                    <a:pt x="10037" y="8163"/>
                    <a:pt x="9969" y="8184"/>
                  </a:cubicBezTo>
                  <a:cubicBezTo>
                    <a:pt x="9988" y="8240"/>
                    <a:pt x="10013" y="8285"/>
                    <a:pt x="10015" y="8330"/>
                  </a:cubicBezTo>
                  <a:cubicBezTo>
                    <a:pt x="10017" y="8363"/>
                    <a:pt x="9986" y="8396"/>
                    <a:pt x="9966" y="8436"/>
                  </a:cubicBezTo>
                  <a:cubicBezTo>
                    <a:pt x="9944" y="8411"/>
                    <a:pt x="9926" y="8401"/>
                    <a:pt x="9925" y="8389"/>
                  </a:cubicBezTo>
                  <a:cubicBezTo>
                    <a:pt x="9895" y="8074"/>
                    <a:pt x="9769" y="7792"/>
                    <a:pt x="9626" y="7517"/>
                  </a:cubicBezTo>
                  <a:cubicBezTo>
                    <a:pt x="9583" y="7433"/>
                    <a:pt x="9547" y="7352"/>
                    <a:pt x="9562" y="7240"/>
                  </a:cubicBezTo>
                  <a:cubicBezTo>
                    <a:pt x="9602" y="7203"/>
                    <a:pt x="9654" y="7160"/>
                    <a:pt x="9699" y="7113"/>
                  </a:cubicBezTo>
                  <a:cubicBezTo>
                    <a:pt x="9862" y="6944"/>
                    <a:pt x="10027" y="6779"/>
                    <a:pt x="10182" y="6604"/>
                  </a:cubicBezTo>
                  <a:cubicBezTo>
                    <a:pt x="10286" y="6486"/>
                    <a:pt x="10279" y="6427"/>
                    <a:pt x="10186" y="6295"/>
                  </a:cubicBezTo>
                  <a:cubicBezTo>
                    <a:pt x="10152" y="6248"/>
                    <a:pt x="10125" y="6196"/>
                    <a:pt x="10092" y="6148"/>
                  </a:cubicBezTo>
                  <a:cubicBezTo>
                    <a:pt x="10065" y="6106"/>
                    <a:pt x="10043" y="6055"/>
                    <a:pt x="10005" y="6027"/>
                  </a:cubicBezTo>
                  <a:cubicBezTo>
                    <a:pt x="9777" y="5852"/>
                    <a:pt x="9614" y="5616"/>
                    <a:pt x="9415" y="5414"/>
                  </a:cubicBezTo>
                  <a:cubicBezTo>
                    <a:pt x="9303" y="5301"/>
                    <a:pt x="9309" y="5296"/>
                    <a:pt x="9302" y="5116"/>
                  </a:cubicBezTo>
                  <a:cubicBezTo>
                    <a:pt x="9259" y="5110"/>
                    <a:pt x="9213" y="5102"/>
                    <a:pt x="9157" y="5094"/>
                  </a:cubicBezTo>
                  <a:cubicBezTo>
                    <a:pt x="9153" y="5091"/>
                    <a:pt x="9135" y="5085"/>
                    <a:pt x="9126" y="5073"/>
                  </a:cubicBezTo>
                  <a:cubicBezTo>
                    <a:pt x="8904" y="4778"/>
                    <a:pt x="8648" y="4514"/>
                    <a:pt x="8388" y="4253"/>
                  </a:cubicBezTo>
                  <a:cubicBezTo>
                    <a:pt x="8192" y="4056"/>
                    <a:pt x="8056" y="3811"/>
                    <a:pt x="7927" y="3569"/>
                  </a:cubicBezTo>
                  <a:cubicBezTo>
                    <a:pt x="7822" y="3372"/>
                    <a:pt x="7754" y="3155"/>
                    <a:pt x="7664" y="2937"/>
                  </a:cubicBezTo>
                  <a:cubicBezTo>
                    <a:pt x="7726" y="2903"/>
                    <a:pt x="7775" y="2872"/>
                    <a:pt x="7826" y="2851"/>
                  </a:cubicBezTo>
                  <a:cubicBezTo>
                    <a:pt x="8028" y="2769"/>
                    <a:pt x="8230" y="2687"/>
                    <a:pt x="8434" y="2611"/>
                  </a:cubicBezTo>
                  <a:cubicBezTo>
                    <a:pt x="8649" y="2532"/>
                    <a:pt x="8846" y="2424"/>
                    <a:pt x="9016" y="2272"/>
                  </a:cubicBezTo>
                  <a:cubicBezTo>
                    <a:pt x="9100" y="2198"/>
                    <a:pt x="9193" y="2149"/>
                    <a:pt x="9297" y="2112"/>
                  </a:cubicBezTo>
                  <a:cubicBezTo>
                    <a:pt x="9754" y="1948"/>
                    <a:pt x="10209" y="1782"/>
                    <a:pt x="10666" y="1617"/>
                  </a:cubicBezTo>
                  <a:cubicBezTo>
                    <a:pt x="10887" y="1537"/>
                    <a:pt x="11096" y="1435"/>
                    <a:pt x="11290" y="1298"/>
                  </a:cubicBezTo>
                  <a:cubicBezTo>
                    <a:pt x="11363" y="1246"/>
                    <a:pt x="11453" y="1216"/>
                    <a:pt x="11535" y="1176"/>
                  </a:cubicBezTo>
                  <a:cubicBezTo>
                    <a:pt x="11634" y="1128"/>
                    <a:pt x="11728" y="1132"/>
                    <a:pt x="11834" y="1211"/>
                  </a:cubicBezTo>
                  <a:cubicBezTo>
                    <a:pt x="11844" y="1251"/>
                    <a:pt x="11860" y="1306"/>
                    <a:pt x="11871" y="1362"/>
                  </a:cubicBezTo>
                  <a:cubicBezTo>
                    <a:pt x="11943" y="1700"/>
                    <a:pt x="12069" y="2018"/>
                    <a:pt x="12211" y="2331"/>
                  </a:cubicBezTo>
                  <a:cubicBezTo>
                    <a:pt x="12355" y="2651"/>
                    <a:pt x="12543" y="2952"/>
                    <a:pt x="12643" y="3292"/>
                  </a:cubicBezTo>
                  <a:cubicBezTo>
                    <a:pt x="12656" y="3341"/>
                    <a:pt x="12682" y="3386"/>
                    <a:pt x="12741" y="3390"/>
                  </a:cubicBezTo>
                  <a:cubicBezTo>
                    <a:pt x="12799" y="3394"/>
                    <a:pt x="12830" y="3430"/>
                    <a:pt x="12854" y="3476"/>
                  </a:cubicBezTo>
                  <a:cubicBezTo>
                    <a:pt x="12866" y="3498"/>
                    <a:pt x="12876" y="3521"/>
                    <a:pt x="12886" y="3544"/>
                  </a:cubicBezTo>
                  <a:cubicBezTo>
                    <a:pt x="13130" y="4140"/>
                    <a:pt x="13454" y="4701"/>
                    <a:pt x="13646" y="5319"/>
                  </a:cubicBezTo>
                  <a:cubicBezTo>
                    <a:pt x="13785" y="5763"/>
                    <a:pt x="14026" y="6155"/>
                    <a:pt x="14259" y="6553"/>
                  </a:cubicBezTo>
                  <a:cubicBezTo>
                    <a:pt x="14317" y="6653"/>
                    <a:pt x="14375" y="6756"/>
                    <a:pt x="14418" y="6865"/>
                  </a:cubicBezTo>
                  <a:cubicBezTo>
                    <a:pt x="14537" y="7169"/>
                    <a:pt x="14649" y="7476"/>
                    <a:pt x="14763" y="778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" name="Google Shape;686;p19"/>
            <p:cNvSpPr/>
            <p:nvPr/>
          </p:nvSpPr>
          <p:spPr>
            <a:xfrm rot="10800000">
              <a:off x="7509253" y="836234"/>
              <a:ext cx="162454" cy="165309"/>
            </a:xfrm>
            <a:custGeom>
              <a:avLst/>
              <a:gdLst/>
              <a:ahLst/>
              <a:cxnLst/>
              <a:rect l="l" t="t" r="r" b="b"/>
              <a:pathLst>
                <a:path w="3357" h="3416" extrusionOk="0">
                  <a:moveTo>
                    <a:pt x="303" y="2066"/>
                  </a:moveTo>
                  <a:cubicBezTo>
                    <a:pt x="377" y="2136"/>
                    <a:pt x="440" y="2210"/>
                    <a:pt x="469" y="2311"/>
                  </a:cubicBezTo>
                  <a:cubicBezTo>
                    <a:pt x="556" y="2620"/>
                    <a:pt x="724" y="2891"/>
                    <a:pt x="882" y="3166"/>
                  </a:cubicBezTo>
                  <a:cubicBezTo>
                    <a:pt x="964" y="3309"/>
                    <a:pt x="1196" y="3416"/>
                    <a:pt x="1357" y="3376"/>
                  </a:cubicBezTo>
                  <a:cubicBezTo>
                    <a:pt x="1479" y="3346"/>
                    <a:pt x="1592" y="3298"/>
                    <a:pt x="1693" y="3217"/>
                  </a:cubicBezTo>
                  <a:cubicBezTo>
                    <a:pt x="1816" y="3118"/>
                    <a:pt x="1948" y="3025"/>
                    <a:pt x="2085" y="2947"/>
                  </a:cubicBezTo>
                  <a:cubicBezTo>
                    <a:pt x="2297" y="2828"/>
                    <a:pt x="2499" y="2697"/>
                    <a:pt x="2687" y="2542"/>
                  </a:cubicBezTo>
                  <a:cubicBezTo>
                    <a:pt x="2783" y="2462"/>
                    <a:pt x="2878" y="2376"/>
                    <a:pt x="2985" y="2314"/>
                  </a:cubicBezTo>
                  <a:cubicBezTo>
                    <a:pt x="3076" y="2262"/>
                    <a:pt x="3137" y="2189"/>
                    <a:pt x="3209" y="2121"/>
                  </a:cubicBezTo>
                  <a:cubicBezTo>
                    <a:pt x="3349" y="1992"/>
                    <a:pt x="3357" y="1852"/>
                    <a:pt x="3294" y="1689"/>
                  </a:cubicBezTo>
                  <a:cubicBezTo>
                    <a:pt x="3241" y="1557"/>
                    <a:pt x="3193" y="1423"/>
                    <a:pt x="3143" y="1289"/>
                  </a:cubicBezTo>
                  <a:cubicBezTo>
                    <a:pt x="3139" y="1290"/>
                    <a:pt x="3136" y="1292"/>
                    <a:pt x="3133" y="1293"/>
                  </a:cubicBezTo>
                  <a:cubicBezTo>
                    <a:pt x="3071" y="1129"/>
                    <a:pt x="3028" y="954"/>
                    <a:pt x="2942" y="803"/>
                  </a:cubicBezTo>
                  <a:cubicBezTo>
                    <a:pt x="2819" y="584"/>
                    <a:pt x="2689" y="371"/>
                    <a:pt x="2612" y="130"/>
                  </a:cubicBezTo>
                  <a:cubicBezTo>
                    <a:pt x="2608" y="114"/>
                    <a:pt x="2597" y="100"/>
                    <a:pt x="2588" y="87"/>
                  </a:cubicBezTo>
                  <a:cubicBezTo>
                    <a:pt x="2553" y="33"/>
                    <a:pt x="2506" y="0"/>
                    <a:pt x="2440" y="14"/>
                  </a:cubicBezTo>
                  <a:cubicBezTo>
                    <a:pt x="2274" y="47"/>
                    <a:pt x="2118" y="96"/>
                    <a:pt x="2000" y="231"/>
                  </a:cubicBezTo>
                  <a:cubicBezTo>
                    <a:pt x="1929" y="312"/>
                    <a:pt x="1850" y="389"/>
                    <a:pt x="1765" y="455"/>
                  </a:cubicBezTo>
                  <a:cubicBezTo>
                    <a:pt x="1613" y="573"/>
                    <a:pt x="1457" y="683"/>
                    <a:pt x="1299" y="792"/>
                  </a:cubicBezTo>
                  <a:cubicBezTo>
                    <a:pt x="1237" y="834"/>
                    <a:pt x="1167" y="865"/>
                    <a:pt x="1098" y="894"/>
                  </a:cubicBezTo>
                  <a:cubicBezTo>
                    <a:pt x="875" y="985"/>
                    <a:pt x="641" y="1057"/>
                    <a:pt x="454" y="1223"/>
                  </a:cubicBezTo>
                  <a:cubicBezTo>
                    <a:pt x="418" y="1255"/>
                    <a:pt x="366" y="1269"/>
                    <a:pt x="320" y="1290"/>
                  </a:cubicBezTo>
                  <a:cubicBezTo>
                    <a:pt x="199" y="1347"/>
                    <a:pt x="127" y="1444"/>
                    <a:pt x="89" y="1570"/>
                  </a:cubicBezTo>
                  <a:cubicBezTo>
                    <a:pt x="81" y="1601"/>
                    <a:pt x="84" y="1645"/>
                    <a:pt x="64" y="1662"/>
                  </a:cubicBezTo>
                  <a:cubicBezTo>
                    <a:pt x="1" y="1714"/>
                    <a:pt x="20" y="1767"/>
                    <a:pt x="60" y="1813"/>
                  </a:cubicBezTo>
                  <a:cubicBezTo>
                    <a:pt x="136" y="1902"/>
                    <a:pt x="217" y="1986"/>
                    <a:pt x="303" y="2066"/>
                  </a:cubicBezTo>
                  <a:close/>
                  <a:moveTo>
                    <a:pt x="344" y="1604"/>
                  </a:moveTo>
                  <a:cubicBezTo>
                    <a:pt x="397" y="1566"/>
                    <a:pt x="454" y="1532"/>
                    <a:pt x="511" y="1500"/>
                  </a:cubicBezTo>
                  <a:cubicBezTo>
                    <a:pt x="547" y="1480"/>
                    <a:pt x="591" y="1469"/>
                    <a:pt x="622" y="1444"/>
                  </a:cubicBezTo>
                  <a:cubicBezTo>
                    <a:pt x="800" y="1298"/>
                    <a:pt x="1007" y="1208"/>
                    <a:pt x="1223" y="1141"/>
                  </a:cubicBezTo>
                  <a:cubicBezTo>
                    <a:pt x="1452" y="1068"/>
                    <a:pt x="1621" y="898"/>
                    <a:pt x="1820" y="776"/>
                  </a:cubicBezTo>
                  <a:cubicBezTo>
                    <a:pt x="1975" y="680"/>
                    <a:pt x="2111" y="557"/>
                    <a:pt x="2230" y="414"/>
                  </a:cubicBezTo>
                  <a:cubicBezTo>
                    <a:pt x="2259" y="379"/>
                    <a:pt x="2308" y="359"/>
                    <a:pt x="2354" y="327"/>
                  </a:cubicBezTo>
                  <a:cubicBezTo>
                    <a:pt x="2482" y="545"/>
                    <a:pt x="2597" y="739"/>
                    <a:pt x="2708" y="935"/>
                  </a:cubicBezTo>
                  <a:cubicBezTo>
                    <a:pt x="2740" y="992"/>
                    <a:pt x="2762" y="1056"/>
                    <a:pt x="2786" y="1119"/>
                  </a:cubicBezTo>
                  <a:cubicBezTo>
                    <a:pt x="2878" y="1361"/>
                    <a:pt x="2968" y="1603"/>
                    <a:pt x="3058" y="1843"/>
                  </a:cubicBezTo>
                  <a:cubicBezTo>
                    <a:pt x="2998" y="1968"/>
                    <a:pt x="2918" y="2059"/>
                    <a:pt x="2805" y="2123"/>
                  </a:cubicBezTo>
                  <a:cubicBezTo>
                    <a:pt x="2769" y="2143"/>
                    <a:pt x="2735" y="2169"/>
                    <a:pt x="2703" y="2196"/>
                  </a:cubicBezTo>
                  <a:cubicBezTo>
                    <a:pt x="2450" y="2414"/>
                    <a:pt x="2183" y="2613"/>
                    <a:pt x="1887" y="2774"/>
                  </a:cubicBezTo>
                  <a:cubicBezTo>
                    <a:pt x="1771" y="2837"/>
                    <a:pt x="1673" y="2934"/>
                    <a:pt x="1566" y="3013"/>
                  </a:cubicBezTo>
                  <a:cubicBezTo>
                    <a:pt x="1506" y="3057"/>
                    <a:pt x="1447" y="3106"/>
                    <a:pt x="1380" y="3137"/>
                  </a:cubicBezTo>
                  <a:cubicBezTo>
                    <a:pt x="1248" y="3196"/>
                    <a:pt x="1113" y="3143"/>
                    <a:pt x="1038" y="3020"/>
                  </a:cubicBezTo>
                  <a:cubicBezTo>
                    <a:pt x="876" y="2756"/>
                    <a:pt x="716" y="2492"/>
                    <a:pt x="624" y="2192"/>
                  </a:cubicBezTo>
                  <a:cubicBezTo>
                    <a:pt x="600" y="2110"/>
                    <a:pt x="551" y="2045"/>
                    <a:pt x="486" y="1988"/>
                  </a:cubicBezTo>
                  <a:cubicBezTo>
                    <a:pt x="392" y="1906"/>
                    <a:pt x="302" y="1820"/>
                    <a:pt x="196" y="1723"/>
                  </a:cubicBezTo>
                  <a:cubicBezTo>
                    <a:pt x="248" y="1681"/>
                    <a:pt x="293" y="1639"/>
                    <a:pt x="344" y="160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" name="Google Shape;687;p19"/>
            <p:cNvSpPr/>
            <p:nvPr/>
          </p:nvSpPr>
          <p:spPr>
            <a:xfrm rot="10800000">
              <a:off x="7480992" y="746321"/>
              <a:ext cx="166761" cy="111738"/>
            </a:xfrm>
            <a:custGeom>
              <a:avLst/>
              <a:gdLst/>
              <a:ahLst/>
              <a:cxnLst/>
              <a:rect l="l" t="t" r="r" b="b"/>
              <a:pathLst>
                <a:path w="3446" h="2309" extrusionOk="0">
                  <a:moveTo>
                    <a:pt x="735" y="1924"/>
                  </a:moveTo>
                  <a:cubicBezTo>
                    <a:pt x="841" y="1801"/>
                    <a:pt x="965" y="1707"/>
                    <a:pt x="1123" y="1658"/>
                  </a:cubicBezTo>
                  <a:cubicBezTo>
                    <a:pt x="1203" y="1634"/>
                    <a:pt x="1282" y="1607"/>
                    <a:pt x="1357" y="1571"/>
                  </a:cubicBezTo>
                  <a:cubicBezTo>
                    <a:pt x="1439" y="1531"/>
                    <a:pt x="1523" y="1490"/>
                    <a:pt x="1594" y="1433"/>
                  </a:cubicBezTo>
                  <a:cubicBezTo>
                    <a:pt x="1673" y="1369"/>
                    <a:pt x="1758" y="1322"/>
                    <a:pt x="1853" y="1285"/>
                  </a:cubicBezTo>
                  <a:cubicBezTo>
                    <a:pt x="1905" y="1264"/>
                    <a:pt x="1960" y="1235"/>
                    <a:pt x="2000" y="1196"/>
                  </a:cubicBezTo>
                  <a:cubicBezTo>
                    <a:pt x="2096" y="1104"/>
                    <a:pt x="2188" y="1008"/>
                    <a:pt x="2271" y="904"/>
                  </a:cubicBezTo>
                  <a:cubicBezTo>
                    <a:pt x="2327" y="835"/>
                    <a:pt x="2392" y="792"/>
                    <a:pt x="2476" y="770"/>
                  </a:cubicBezTo>
                  <a:cubicBezTo>
                    <a:pt x="2574" y="743"/>
                    <a:pt x="2653" y="692"/>
                    <a:pt x="2725" y="614"/>
                  </a:cubicBezTo>
                  <a:cubicBezTo>
                    <a:pt x="2808" y="524"/>
                    <a:pt x="2904" y="428"/>
                    <a:pt x="3014" y="384"/>
                  </a:cubicBezTo>
                  <a:cubicBezTo>
                    <a:pt x="3195" y="311"/>
                    <a:pt x="3312" y="178"/>
                    <a:pt x="3446" y="20"/>
                  </a:cubicBezTo>
                  <a:cubicBezTo>
                    <a:pt x="3402" y="11"/>
                    <a:pt x="3386" y="0"/>
                    <a:pt x="3373" y="4"/>
                  </a:cubicBezTo>
                  <a:cubicBezTo>
                    <a:pt x="3242" y="56"/>
                    <a:pt x="3109" y="108"/>
                    <a:pt x="2978" y="165"/>
                  </a:cubicBezTo>
                  <a:cubicBezTo>
                    <a:pt x="2919" y="192"/>
                    <a:pt x="2862" y="229"/>
                    <a:pt x="2809" y="270"/>
                  </a:cubicBezTo>
                  <a:cubicBezTo>
                    <a:pt x="2640" y="401"/>
                    <a:pt x="2495" y="564"/>
                    <a:pt x="2285" y="642"/>
                  </a:cubicBezTo>
                  <a:cubicBezTo>
                    <a:pt x="2235" y="662"/>
                    <a:pt x="2198" y="718"/>
                    <a:pt x="2154" y="755"/>
                  </a:cubicBezTo>
                  <a:cubicBezTo>
                    <a:pt x="1978" y="904"/>
                    <a:pt x="1844" y="1106"/>
                    <a:pt x="1608" y="1179"/>
                  </a:cubicBezTo>
                  <a:cubicBezTo>
                    <a:pt x="1578" y="1188"/>
                    <a:pt x="1551" y="1213"/>
                    <a:pt x="1527" y="1236"/>
                  </a:cubicBezTo>
                  <a:cubicBezTo>
                    <a:pt x="1434" y="1326"/>
                    <a:pt x="1323" y="1382"/>
                    <a:pt x="1202" y="1418"/>
                  </a:cubicBezTo>
                  <a:cubicBezTo>
                    <a:pt x="940" y="1499"/>
                    <a:pt x="714" y="1637"/>
                    <a:pt x="535" y="1846"/>
                  </a:cubicBezTo>
                  <a:cubicBezTo>
                    <a:pt x="416" y="1982"/>
                    <a:pt x="273" y="2078"/>
                    <a:pt x="85" y="2092"/>
                  </a:cubicBezTo>
                  <a:cubicBezTo>
                    <a:pt x="39" y="2095"/>
                    <a:pt x="5" y="2119"/>
                    <a:pt x="3" y="2169"/>
                  </a:cubicBezTo>
                  <a:cubicBezTo>
                    <a:pt x="0" y="2222"/>
                    <a:pt x="20" y="2274"/>
                    <a:pt x="72" y="2290"/>
                  </a:cubicBezTo>
                  <a:cubicBezTo>
                    <a:pt x="118" y="2304"/>
                    <a:pt x="172" y="2308"/>
                    <a:pt x="218" y="2299"/>
                  </a:cubicBezTo>
                  <a:cubicBezTo>
                    <a:pt x="351" y="2271"/>
                    <a:pt x="469" y="2206"/>
                    <a:pt x="566" y="2111"/>
                  </a:cubicBezTo>
                  <a:cubicBezTo>
                    <a:pt x="626" y="2052"/>
                    <a:pt x="682" y="1989"/>
                    <a:pt x="735" y="192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" name="Google Shape;688;p19"/>
            <p:cNvSpPr/>
            <p:nvPr/>
          </p:nvSpPr>
          <p:spPr>
            <a:xfrm rot="10800000">
              <a:off x="7463377" y="720818"/>
              <a:ext cx="152727" cy="92430"/>
            </a:xfrm>
            <a:custGeom>
              <a:avLst/>
              <a:gdLst/>
              <a:ahLst/>
              <a:cxnLst/>
              <a:rect l="l" t="t" r="r" b="b"/>
              <a:pathLst>
                <a:path w="3156" h="1910" extrusionOk="0">
                  <a:moveTo>
                    <a:pt x="1245" y="1408"/>
                  </a:moveTo>
                  <a:cubicBezTo>
                    <a:pt x="1366" y="1368"/>
                    <a:pt x="1468" y="1300"/>
                    <a:pt x="1560" y="1211"/>
                  </a:cubicBezTo>
                  <a:cubicBezTo>
                    <a:pt x="1637" y="1136"/>
                    <a:pt x="1721" y="1058"/>
                    <a:pt x="1815" y="1011"/>
                  </a:cubicBezTo>
                  <a:cubicBezTo>
                    <a:pt x="2016" y="908"/>
                    <a:pt x="2207" y="789"/>
                    <a:pt x="2394" y="665"/>
                  </a:cubicBezTo>
                  <a:cubicBezTo>
                    <a:pt x="2483" y="605"/>
                    <a:pt x="2570" y="530"/>
                    <a:pt x="2669" y="493"/>
                  </a:cubicBezTo>
                  <a:cubicBezTo>
                    <a:pt x="2897" y="407"/>
                    <a:pt x="3006" y="208"/>
                    <a:pt x="3156" y="45"/>
                  </a:cubicBezTo>
                  <a:cubicBezTo>
                    <a:pt x="3147" y="31"/>
                    <a:pt x="3139" y="15"/>
                    <a:pt x="3130" y="0"/>
                  </a:cubicBezTo>
                  <a:cubicBezTo>
                    <a:pt x="3103" y="8"/>
                    <a:pt x="3069" y="10"/>
                    <a:pt x="3047" y="25"/>
                  </a:cubicBezTo>
                  <a:cubicBezTo>
                    <a:pt x="2940" y="102"/>
                    <a:pt x="2842" y="198"/>
                    <a:pt x="2726" y="262"/>
                  </a:cubicBezTo>
                  <a:cubicBezTo>
                    <a:pt x="2369" y="459"/>
                    <a:pt x="2056" y="728"/>
                    <a:pt x="1685" y="903"/>
                  </a:cubicBezTo>
                  <a:cubicBezTo>
                    <a:pt x="1626" y="931"/>
                    <a:pt x="1570" y="973"/>
                    <a:pt x="1522" y="1018"/>
                  </a:cubicBezTo>
                  <a:cubicBezTo>
                    <a:pt x="1383" y="1147"/>
                    <a:pt x="1216" y="1215"/>
                    <a:pt x="1042" y="1281"/>
                  </a:cubicBezTo>
                  <a:cubicBezTo>
                    <a:pt x="919" y="1328"/>
                    <a:pt x="795" y="1382"/>
                    <a:pt x="682" y="1451"/>
                  </a:cubicBezTo>
                  <a:cubicBezTo>
                    <a:pt x="517" y="1551"/>
                    <a:pt x="353" y="1649"/>
                    <a:pt x="169" y="1710"/>
                  </a:cubicBezTo>
                  <a:cubicBezTo>
                    <a:pt x="115" y="1728"/>
                    <a:pt x="68" y="1764"/>
                    <a:pt x="22" y="1799"/>
                  </a:cubicBezTo>
                  <a:cubicBezTo>
                    <a:pt x="7" y="1810"/>
                    <a:pt x="0" y="1845"/>
                    <a:pt x="6" y="1864"/>
                  </a:cubicBezTo>
                  <a:cubicBezTo>
                    <a:pt x="12" y="1883"/>
                    <a:pt x="38" y="1907"/>
                    <a:pt x="57" y="1907"/>
                  </a:cubicBezTo>
                  <a:cubicBezTo>
                    <a:pt x="107" y="1910"/>
                    <a:pt x="159" y="1910"/>
                    <a:pt x="205" y="1893"/>
                  </a:cubicBezTo>
                  <a:cubicBezTo>
                    <a:pt x="336" y="1840"/>
                    <a:pt x="473" y="1793"/>
                    <a:pt x="591" y="1718"/>
                  </a:cubicBezTo>
                  <a:cubicBezTo>
                    <a:pt x="798" y="1589"/>
                    <a:pt x="1014" y="1483"/>
                    <a:pt x="1245" y="140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" name="Google Shape;689;p19"/>
            <p:cNvSpPr/>
            <p:nvPr/>
          </p:nvSpPr>
          <p:spPr>
            <a:xfrm rot="10800000">
              <a:off x="7426405" y="670296"/>
              <a:ext cx="152049" cy="97704"/>
            </a:xfrm>
            <a:custGeom>
              <a:avLst/>
              <a:gdLst/>
              <a:ahLst/>
              <a:cxnLst/>
              <a:rect l="l" t="t" r="r" b="b"/>
              <a:pathLst>
                <a:path w="3142" h="2019" extrusionOk="0">
                  <a:moveTo>
                    <a:pt x="3069" y="1"/>
                  </a:moveTo>
                  <a:cubicBezTo>
                    <a:pt x="2997" y="0"/>
                    <a:pt x="2946" y="40"/>
                    <a:pt x="2899" y="93"/>
                  </a:cubicBezTo>
                  <a:cubicBezTo>
                    <a:pt x="2735" y="281"/>
                    <a:pt x="2533" y="430"/>
                    <a:pt x="2324" y="554"/>
                  </a:cubicBezTo>
                  <a:cubicBezTo>
                    <a:pt x="2115" y="678"/>
                    <a:pt x="1929" y="827"/>
                    <a:pt x="1757" y="990"/>
                  </a:cubicBezTo>
                  <a:cubicBezTo>
                    <a:pt x="1663" y="1079"/>
                    <a:pt x="1569" y="1148"/>
                    <a:pt x="1448" y="1186"/>
                  </a:cubicBezTo>
                  <a:cubicBezTo>
                    <a:pt x="1376" y="1208"/>
                    <a:pt x="1305" y="1233"/>
                    <a:pt x="1235" y="1263"/>
                  </a:cubicBezTo>
                  <a:cubicBezTo>
                    <a:pt x="1182" y="1286"/>
                    <a:pt x="1127" y="1310"/>
                    <a:pt x="1086" y="1349"/>
                  </a:cubicBezTo>
                  <a:cubicBezTo>
                    <a:pt x="1006" y="1425"/>
                    <a:pt x="916" y="1481"/>
                    <a:pt x="812" y="1517"/>
                  </a:cubicBezTo>
                  <a:cubicBezTo>
                    <a:pt x="757" y="1536"/>
                    <a:pt x="711" y="1574"/>
                    <a:pt x="661" y="1604"/>
                  </a:cubicBezTo>
                  <a:cubicBezTo>
                    <a:pt x="553" y="1666"/>
                    <a:pt x="447" y="1732"/>
                    <a:pt x="337" y="1789"/>
                  </a:cubicBezTo>
                  <a:cubicBezTo>
                    <a:pt x="227" y="1846"/>
                    <a:pt x="105" y="1877"/>
                    <a:pt x="1" y="1959"/>
                  </a:cubicBezTo>
                  <a:cubicBezTo>
                    <a:pt x="17" y="1993"/>
                    <a:pt x="20" y="2005"/>
                    <a:pt x="24" y="2006"/>
                  </a:cubicBezTo>
                  <a:cubicBezTo>
                    <a:pt x="56" y="2010"/>
                    <a:pt x="88" y="2018"/>
                    <a:pt x="119" y="2014"/>
                  </a:cubicBezTo>
                  <a:cubicBezTo>
                    <a:pt x="499" y="1968"/>
                    <a:pt x="773" y="1700"/>
                    <a:pt x="1103" y="1547"/>
                  </a:cubicBezTo>
                  <a:cubicBezTo>
                    <a:pt x="1109" y="1543"/>
                    <a:pt x="1115" y="1535"/>
                    <a:pt x="1119" y="1529"/>
                  </a:cubicBezTo>
                  <a:cubicBezTo>
                    <a:pt x="1187" y="1435"/>
                    <a:pt x="1288" y="1395"/>
                    <a:pt x="1391" y="1359"/>
                  </a:cubicBezTo>
                  <a:cubicBezTo>
                    <a:pt x="1484" y="1324"/>
                    <a:pt x="1578" y="1288"/>
                    <a:pt x="1672" y="1252"/>
                  </a:cubicBezTo>
                  <a:cubicBezTo>
                    <a:pt x="1735" y="1229"/>
                    <a:pt x="1784" y="1197"/>
                    <a:pt x="1828" y="1139"/>
                  </a:cubicBezTo>
                  <a:cubicBezTo>
                    <a:pt x="1902" y="1040"/>
                    <a:pt x="1993" y="958"/>
                    <a:pt x="2100" y="888"/>
                  </a:cubicBezTo>
                  <a:cubicBezTo>
                    <a:pt x="2217" y="814"/>
                    <a:pt x="2316" y="709"/>
                    <a:pt x="2454" y="668"/>
                  </a:cubicBezTo>
                  <a:cubicBezTo>
                    <a:pt x="2477" y="662"/>
                    <a:pt x="2495" y="640"/>
                    <a:pt x="2513" y="622"/>
                  </a:cubicBezTo>
                  <a:cubicBezTo>
                    <a:pt x="2627" y="503"/>
                    <a:pt x="2800" y="457"/>
                    <a:pt x="2897" y="318"/>
                  </a:cubicBezTo>
                  <a:cubicBezTo>
                    <a:pt x="3017" y="293"/>
                    <a:pt x="3043" y="163"/>
                    <a:pt x="3130" y="102"/>
                  </a:cubicBezTo>
                  <a:cubicBezTo>
                    <a:pt x="3141" y="95"/>
                    <a:pt x="3140" y="53"/>
                    <a:pt x="3130" y="36"/>
                  </a:cubicBezTo>
                  <a:cubicBezTo>
                    <a:pt x="3119" y="18"/>
                    <a:pt x="3090" y="1"/>
                    <a:pt x="306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" name="Google Shape;690;p19"/>
            <p:cNvSpPr/>
            <p:nvPr/>
          </p:nvSpPr>
          <p:spPr>
            <a:xfrm rot="10800000">
              <a:off x="7652253" y="816006"/>
              <a:ext cx="47134" cy="26277"/>
            </a:xfrm>
            <a:custGeom>
              <a:avLst/>
              <a:gdLst/>
              <a:ahLst/>
              <a:cxnLst/>
              <a:rect l="l" t="t" r="r" b="b"/>
              <a:pathLst>
                <a:path w="974" h="543" extrusionOk="0">
                  <a:moveTo>
                    <a:pt x="955" y="105"/>
                  </a:moveTo>
                  <a:cubicBezTo>
                    <a:pt x="968" y="90"/>
                    <a:pt x="973" y="54"/>
                    <a:pt x="964" y="36"/>
                  </a:cubicBezTo>
                  <a:cubicBezTo>
                    <a:pt x="956" y="19"/>
                    <a:pt x="922" y="0"/>
                    <a:pt x="904" y="5"/>
                  </a:cubicBezTo>
                  <a:cubicBezTo>
                    <a:pt x="841" y="20"/>
                    <a:pt x="761" y="28"/>
                    <a:pt x="722" y="71"/>
                  </a:cubicBezTo>
                  <a:cubicBezTo>
                    <a:pt x="638" y="163"/>
                    <a:pt x="528" y="195"/>
                    <a:pt x="420" y="237"/>
                  </a:cubicBezTo>
                  <a:cubicBezTo>
                    <a:pt x="326" y="273"/>
                    <a:pt x="232" y="304"/>
                    <a:pt x="141" y="346"/>
                  </a:cubicBezTo>
                  <a:cubicBezTo>
                    <a:pt x="98" y="366"/>
                    <a:pt x="62" y="404"/>
                    <a:pt x="28" y="439"/>
                  </a:cubicBezTo>
                  <a:cubicBezTo>
                    <a:pt x="0" y="467"/>
                    <a:pt x="28" y="533"/>
                    <a:pt x="68" y="536"/>
                  </a:cubicBezTo>
                  <a:cubicBezTo>
                    <a:pt x="108" y="539"/>
                    <a:pt x="152" y="542"/>
                    <a:pt x="190" y="530"/>
                  </a:cubicBezTo>
                  <a:cubicBezTo>
                    <a:pt x="277" y="503"/>
                    <a:pt x="361" y="467"/>
                    <a:pt x="447" y="435"/>
                  </a:cubicBezTo>
                  <a:cubicBezTo>
                    <a:pt x="447" y="436"/>
                    <a:pt x="447" y="437"/>
                    <a:pt x="448" y="437"/>
                  </a:cubicBezTo>
                  <a:cubicBezTo>
                    <a:pt x="472" y="429"/>
                    <a:pt x="495" y="416"/>
                    <a:pt x="519" y="412"/>
                  </a:cubicBezTo>
                  <a:cubicBezTo>
                    <a:pt x="711" y="376"/>
                    <a:pt x="829" y="235"/>
                    <a:pt x="955" y="10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" name="Google Shape;691;p19"/>
            <p:cNvSpPr/>
            <p:nvPr/>
          </p:nvSpPr>
          <p:spPr>
            <a:xfrm rot="10800000">
              <a:off x="7658350" y="848526"/>
              <a:ext cx="42489" cy="27003"/>
            </a:xfrm>
            <a:custGeom>
              <a:avLst/>
              <a:gdLst/>
              <a:ahLst/>
              <a:cxnLst/>
              <a:rect l="l" t="t" r="r" b="b"/>
              <a:pathLst>
                <a:path w="878" h="558" extrusionOk="0">
                  <a:moveTo>
                    <a:pt x="49" y="552"/>
                  </a:moveTo>
                  <a:cubicBezTo>
                    <a:pt x="161" y="558"/>
                    <a:pt x="243" y="496"/>
                    <a:pt x="303" y="416"/>
                  </a:cubicBezTo>
                  <a:cubicBezTo>
                    <a:pt x="428" y="251"/>
                    <a:pt x="583" y="160"/>
                    <a:pt x="795" y="180"/>
                  </a:cubicBezTo>
                  <a:cubicBezTo>
                    <a:pt x="816" y="181"/>
                    <a:pt x="841" y="164"/>
                    <a:pt x="860" y="150"/>
                  </a:cubicBezTo>
                  <a:cubicBezTo>
                    <a:pt x="870" y="141"/>
                    <a:pt x="868" y="120"/>
                    <a:pt x="877" y="82"/>
                  </a:cubicBezTo>
                  <a:cubicBezTo>
                    <a:pt x="627" y="0"/>
                    <a:pt x="425" y="52"/>
                    <a:pt x="256" y="240"/>
                  </a:cubicBezTo>
                  <a:cubicBezTo>
                    <a:pt x="202" y="302"/>
                    <a:pt x="135" y="354"/>
                    <a:pt x="74" y="412"/>
                  </a:cubicBezTo>
                  <a:cubicBezTo>
                    <a:pt x="51" y="434"/>
                    <a:pt x="27" y="457"/>
                    <a:pt x="7" y="482"/>
                  </a:cubicBezTo>
                  <a:cubicBezTo>
                    <a:pt x="1" y="493"/>
                    <a:pt x="1" y="516"/>
                    <a:pt x="8" y="527"/>
                  </a:cubicBezTo>
                  <a:cubicBezTo>
                    <a:pt x="17" y="539"/>
                    <a:pt x="34" y="552"/>
                    <a:pt x="49" y="55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" name="Google Shape;692;p19"/>
            <p:cNvSpPr/>
            <p:nvPr/>
          </p:nvSpPr>
          <p:spPr>
            <a:xfrm rot="10800000">
              <a:off x="7268742" y="913711"/>
              <a:ext cx="133563" cy="40698"/>
            </a:xfrm>
            <a:custGeom>
              <a:avLst/>
              <a:gdLst/>
              <a:ahLst/>
              <a:cxnLst/>
              <a:rect l="l" t="t" r="r" b="b"/>
              <a:pathLst>
                <a:path w="2760" h="841" extrusionOk="0">
                  <a:moveTo>
                    <a:pt x="900" y="540"/>
                  </a:moveTo>
                  <a:cubicBezTo>
                    <a:pt x="1091" y="693"/>
                    <a:pt x="1283" y="665"/>
                    <a:pt x="1488" y="566"/>
                  </a:cubicBezTo>
                  <a:cubicBezTo>
                    <a:pt x="1676" y="476"/>
                    <a:pt x="1876" y="408"/>
                    <a:pt x="2073" y="337"/>
                  </a:cubicBezTo>
                  <a:cubicBezTo>
                    <a:pt x="2261" y="271"/>
                    <a:pt x="2443" y="183"/>
                    <a:pt x="2646" y="156"/>
                  </a:cubicBezTo>
                  <a:cubicBezTo>
                    <a:pt x="2677" y="153"/>
                    <a:pt x="2706" y="131"/>
                    <a:pt x="2734" y="115"/>
                  </a:cubicBezTo>
                  <a:cubicBezTo>
                    <a:pt x="2760" y="101"/>
                    <a:pt x="2755" y="41"/>
                    <a:pt x="2728" y="30"/>
                  </a:cubicBezTo>
                  <a:cubicBezTo>
                    <a:pt x="2698" y="19"/>
                    <a:pt x="2664" y="1"/>
                    <a:pt x="2634" y="6"/>
                  </a:cubicBezTo>
                  <a:cubicBezTo>
                    <a:pt x="2511" y="30"/>
                    <a:pt x="2387" y="50"/>
                    <a:pt x="2269" y="90"/>
                  </a:cubicBezTo>
                  <a:cubicBezTo>
                    <a:pt x="1976" y="191"/>
                    <a:pt x="1687" y="299"/>
                    <a:pt x="1396" y="408"/>
                  </a:cubicBezTo>
                  <a:cubicBezTo>
                    <a:pt x="1284" y="450"/>
                    <a:pt x="1173" y="478"/>
                    <a:pt x="1056" y="423"/>
                  </a:cubicBezTo>
                  <a:cubicBezTo>
                    <a:pt x="967" y="379"/>
                    <a:pt x="878" y="395"/>
                    <a:pt x="789" y="431"/>
                  </a:cubicBezTo>
                  <a:cubicBezTo>
                    <a:pt x="563" y="520"/>
                    <a:pt x="337" y="608"/>
                    <a:pt x="112" y="698"/>
                  </a:cubicBezTo>
                  <a:cubicBezTo>
                    <a:pt x="74" y="713"/>
                    <a:pt x="40" y="741"/>
                    <a:pt x="9" y="768"/>
                  </a:cubicBezTo>
                  <a:cubicBezTo>
                    <a:pt x="1" y="774"/>
                    <a:pt x="0" y="800"/>
                    <a:pt x="6" y="813"/>
                  </a:cubicBezTo>
                  <a:cubicBezTo>
                    <a:pt x="13" y="824"/>
                    <a:pt x="34" y="840"/>
                    <a:pt x="45" y="837"/>
                  </a:cubicBezTo>
                  <a:cubicBezTo>
                    <a:pt x="110" y="823"/>
                    <a:pt x="176" y="810"/>
                    <a:pt x="238" y="788"/>
                  </a:cubicBezTo>
                  <a:cubicBezTo>
                    <a:pt x="449" y="711"/>
                    <a:pt x="661" y="630"/>
                    <a:pt x="900" y="54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" name="Google Shape;693;p19"/>
            <p:cNvSpPr/>
            <p:nvPr/>
          </p:nvSpPr>
          <p:spPr>
            <a:xfrm rot="10800000">
              <a:off x="7225334" y="837250"/>
              <a:ext cx="101915" cy="34697"/>
            </a:xfrm>
            <a:custGeom>
              <a:avLst/>
              <a:gdLst/>
              <a:ahLst/>
              <a:cxnLst/>
              <a:rect l="l" t="t" r="r" b="b"/>
              <a:pathLst>
                <a:path w="2106" h="717" extrusionOk="0">
                  <a:moveTo>
                    <a:pt x="2070" y="2"/>
                  </a:moveTo>
                  <a:cubicBezTo>
                    <a:pt x="2015" y="9"/>
                    <a:pt x="1956" y="16"/>
                    <a:pt x="1903" y="36"/>
                  </a:cubicBezTo>
                  <a:cubicBezTo>
                    <a:pt x="1761" y="89"/>
                    <a:pt x="1621" y="134"/>
                    <a:pt x="1464" y="110"/>
                  </a:cubicBezTo>
                  <a:cubicBezTo>
                    <a:pt x="1393" y="100"/>
                    <a:pt x="1311" y="110"/>
                    <a:pt x="1242" y="136"/>
                  </a:cubicBezTo>
                  <a:cubicBezTo>
                    <a:pt x="858" y="277"/>
                    <a:pt x="476" y="425"/>
                    <a:pt x="95" y="572"/>
                  </a:cubicBezTo>
                  <a:cubicBezTo>
                    <a:pt x="64" y="584"/>
                    <a:pt x="35" y="605"/>
                    <a:pt x="12" y="629"/>
                  </a:cubicBezTo>
                  <a:cubicBezTo>
                    <a:pt x="1" y="643"/>
                    <a:pt x="1" y="672"/>
                    <a:pt x="4" y="693"/>
                  </a:cubicBezTo>
                  <a:cubicBezTo>
                    <a:pt x="6" y="703"/>
                    <a:pt x="30" y="716"/>
                    <a:pt x="43" y="715"/>
                  </a:cubicBezTo>
                  <a:cubicBezTo>
                    <a:pt x="84" y="710"/>
                    <a:pt x="126" y="704"/>
                    <a:pt x="164" y="688"/>
                  </a:cubicBezTo>
                  <a:cubicBezTo>
                    <a:pt x="359" y="613"/>
                    <a:pt x="552" y="533"/>
                    <a:pt x="747" y="457"/>
                  </a:cubicBezTo>
                  <a:cubicBezTo>
                    <a:pt x="926" y="386"/>
                    <a:pt x="1105" y="316"/>
                    <a:pt x="1284" y="249"/>
                  </a:cubicBezTo>
                  <a:cubicBezTo>
                    <a:pt x="1389" y="210"/>
                    <a:pt x="1495" y="201"/>
                    <a:pt x="1597" y="262"/>
                  </a:cubicBezTo>
                  <a:cubicBezTo>
                    <a:pt x="1633" y="284"/>
                    <a:pt x="1668" y="302"/>
                    <a:pt x="1717" y="328"/>
                  </a:cubicBezTo>
                  <a:cubicBezTo>
                    <a:pt x="1830" y="187"/>
                    <a:pt x="1832" y="188"/>
                    <a:pt x="1963" y="140"/>
                  </a:cubicBezTo>
                  <a:cubicBezTo>
                    <a:pt x="2008" y="124"/>
                    <a:pt x="2052" y="102"/>
                    <a:pt x="2095" y="79"/>
                  </a:cubicBezTo>
                  <a:cubicBezTo>
                    <a:pt x="2103" y="75"/>
                    <a:pt x="2105" y="47"/>
                    <a:pt x="2101" y="34"/>
                  </a:cubicBezTo>
                  <a:cubicBezTo>
                    <a:pt x="2098" y="21"/>
                    <a:pt x="2080" y="0"/>
                    <a:pt x="2070" y="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4" name="Google Shape;694;p19"/>
            <p:cNvSpPr/>
            <p:nvPr/>
          </p:nvSpPr>
          <p:spPr>
            <a:xfrm rot="10800000">
              <a:off x="7285292" y="869577"/>
              <a:ext cx="90494" cy="30632"/>
            </a:xfrm>
            <a:custGeom>
              <a:avLst/>
              <a:gdLst/>
              <a:ahLst/>
              <a:cxnLst/>
              <a:rect l="l" t="t" r="r" b="b"/>
              <a:pathLst>
                <a:path w="1870" h="633" extrusionOk="0">
                  <a:moveTo>
                    <a:pt x="1123" y="279"/>
                  </a:moveTo>
                  <a:cubicBezTo>
                    <a:pt x="1209" y="245"/>
                    <a:pt x="1300" y="213"/>
                    <a:pt x="1390" y="238"/>
                  </a:cubicBezTo>
                  <a:cubicBezTo>
                    <a:pt x="1599" y="298"/>
                    <a:pt x="1724" y="160"/>
                    <a:pt x="1870" y="62"/>
                  </a:cubicBezTo>
                  <a:cubicBezTo>
                    <a:pt x="1830" y="0"/>
                    <a:pt x="1789" y="24"/>
                    <a:pt x="1750" y="32"/>
                  </a:cubicBezTo>
                  <a:cubicBezTo>
                    <a:pt x="1652" y="51"/>
                    <a:pt x="1554" y="87"/>
                    <a:pt x="1457" y="85"/>
                  </a:cubicBezTo>
                  <a:cubicBezTo>
                    <a:pt x="1269" y="81"/>
                    <a:pt x="1093" y="117"/>
                    <a:pt x="919" y="178"/>
                  </a:cubicBezTo>
                  <a:cubicBezTo>
                    <a:pt x="872" y="195"/>
                    <a:pt x="823" y="204"/>
                    <a:pt x="774" y="211"/>
                  </a:cubicBezTo>
                  <a:cubicBezTo>
                    <a:pt x="502" y="245"/>
                    <a:pt x="269" y="371"/>
                    <a:pt x="39" y="509"/>
                  </a:cubicBezTo>
                  <a:cubicBezTo>
                    <a:pt x="19" y="522"/>
                    <a:pt x="0" y="572"/>
                    <a:pt x="10" y="589"/>
                  </a:cubicBezTo>
                  <a:cubicBezTo>
                    <a:pt x="21" y="611"/>
                    <a:pt x="69" y="632"/>
                    <a:pt x="91" y="625"/>
                  </a:cubicBezTo>
                  <a:cubicBezTo>
                    <a:pt x="193" y="592"/>
                    <a:pt x="291" y="549"/>
                    <a:pt x="391" y="509"/>
                  </a:cubicBezTo>
                  <a:cubicBezTo>
                    <a:pt x="498" y="466"/>
                    <a:pt x="603" y="403"/>
                    <a:pt x="715" y="386"/>
                  </a:cubicBezTo>
                  <a:cubicBezTo>
                    <a:pt x="857" y="366"/>
                    <a:pt x="990" y="330"/>
                    <a:pt x="1123" y="27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5" name="Google Shape;695;p19"/>
            <p:cNvSpPr/>
            <p:nvPr/>
          </p:nvSpPr>
          <p:spPr>
            <a:xfrm rot="10800000">
              <a:off x="7252724" y="897789"/>
              <a:ext cx="25600" cy="11130"/>
            </a:xfrm>
            <a:custGeom>
              <a:avLst/>
              <a:gdLst/>
              <a:ahLst/>
              <a:cxnLst/>
              <a:rect l="l" t="t" r="r" b="b"/>
              <a:pathLst>
                <a:path w="529" h="230" extrusionOk="0">
                  <a:moveTo>
                    <a:pt x="466" y="3"/>
                  </a:moveTo>
                  <a:cubicBezTo>
                    <a:pt x="306" y="0"/>
                    <a:pt x="155" y="31"/>
                    <a:pt x="1" y="111"/>
                  </a:cubicBezTo>
                  <a:cubicBezTo>
                    <a:pt x="22" y="211"/>
                    <a:pt x="72" y="230"/>
                    <a:pt x="137" y="221"/>
                  </a:cubicBezTo>
                  <a:cubicBezTo>
                    <a:pt x="261" y="205"/>
                    <a:pt x="357" y="97"/>
                    <a:pt x="490" y="110"/>
                  </a:cubicBezTo>
                  <a:cubicBezTo>
                    <a:pt x="499" y="111"/>
                    <a:pt x="509" y="86"/>
                    <a:pt x="528" y="62"/>
                  </a:cubicBezTo>
                  <a:cubicBezTo>
                    <a:pt x="508" y="42"/>
                    <a:pt x="487" y="4"/>
                    <a:pt x="466" y="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6" name="Google Shape;696;p19"/>
            <p:cNvSpPr/>
            <p:nvPr/>
          </p:nvSpPr>
          <p:spPr>
            <a:xfrm rot="10800000">
              <a:off x="7338186" y="830330"/>
              <a:ext cx="22793" cy="12195"/>
            </a:xfrm>
            <a:custGeom>
              <a:avLst/>
              <a:gdLst/>
              <a:ahLst/>
              <a:cxnLst/>
              <a:rect l="l" t="t" r="r" b="b"/>
              <a:pathLst>
                <a:path w="471" h="252" extrusionOk="0">
                  <a:moveTo>
                    <a:pt x="62" y="101"/>
                  </a:moveTo>
                  <a:cubicBezTo>
                    <a:pt x="24" y="120"/>
                    <a:pt x="0" y="167"/>
                    <a:pt x="26" y="203"/>
                  </a:cubicBezTo>
                  <a:cubicBezTo>
                    <a:pt x="46" y="228"/>
                    <a:pt x="99" y="252"/>
                    <a:pt x="129" y="243"/>
                  </a:cubicBezTo>
                  <a:cubicBezTo>
                    <a:pt x="254" y="208"/>
                    <a:pt x="373" y="156"/>
                    <a:pt x="471" y="35"/>
                  </a:cubicBezTo>
                  <a:cubicBezTo>
                    <a:pt x="313" y="0"/>
                    <a:pt x="184" y="39"/>
                    <a:pt x="62" y="10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97" name="Google Shape;697;p19"/>
          <p:cNvGrpSpPr/>
          <p:nvPr/>
        </p:nvGrpSpPr>
        <p:grpSpPr>
          <a:xfrm>
            <a:off x="749038" y="3549823"/>
            <a:ext cx="523510" cy="1048617"/>
            <a:chOff x="749038" y="3549823"/>
            <a:chExt cx="523510" cy="1048617"/>
          </a:xfrm>
        </p:grpSpPr>
        <p:sp>
          <p:nvSpPr>
            <p:cNvPr id="698" name="Google Shape;698;p19"/>
            <p:cNvSpPr/>
            <p:nvPr/>
          </p:nvSpPr>
          <p:spPr>
            <a:xfrm>
              <a:off x="749038" y="3549823"/>
              <a:ext cx="523510" cy="1048617"/>
            </a:xfrm>
            <a:custGeom>
              <a:avLst/>
              <a:gdLst/>
              <a:ahLst/>
              <a:cxnLst/>
              <a:rect l="l" t="t" r="r" b="b"/>
              <a:pathLst>
                <a:path w="10818" h="21669" extrusionOk="0">
                  <a:moveTo>
                    <a:pt x="10596" y="3315"/>
                  </a:moveTo>
                  <a:cubicBezTo>
                    <a:pt x="10572" y="3298"/>
                    <a:pt x="10551" y="3274"/>
                    <a:pt x="10536" y="3249"/>
                  </a:cubicBezTo>
                  <a:cubicBezTo>
                    <a:pt x="10493" y="3174"/>
                    <a:pt x="10425" y="3158"/>
                    <a:pt x="10346" y="3162"/>
                  </a:cubicBezTo>
                  <a:cubicBezTo>
                    <a:pt x="9995" y="3180"/>
                    <a:pt x="9676" y="3290"/>
                    <a:pt x="9402" y="3513"/>
                  </a:cubicBezTo>
                  <a:cubicBezTo>
                    <a:pt x="9282" y="3612"/>
                    <a:pt x="9175" y="3726"/>
                    <a:pt x="9067" y="3838"/>
                  </a:cubicBezTo>
                  <a:cubicBezTo>
                    <a:pt x="8984" y="3922"/>
                    <a:pt x="8918" y="4024"/>
                    <a:pt x="8829" y="4101"/>
                  </a:cubicBezTo>
                  <a:cubicBezTo>
                    <a:pt x="8737" y="4178"/>
                    <a:pt x="8696" y="4272"/>
                    <a:pt x="8660" y="4380"/>
                  </a:cubicBezTo>
                  <a:cubicBezTo>
                    <a:pt x="8605" y="4542"/>
                    <a:pt x="8536" y="4699"/>
                    <a:pt x="8469" y="4855"/>
                  </a:cubicBezTo>
                  <a:cubicBezTo>
                    <a:pt x="8413" y="4982"/>
                    <a:pt x="8325" y="5051"/>
                    <a:pt x="8185" y="5084"/>
                  </a:cubicBezTo>
                  <a:cubicBezTo>
                    <a:pt x="8170" y="4951"/>
                    <a:pt x="8166" y="4816"/>
                    <a:pt x="8139" y="4687"/>
                  </a:cubicBezTo>
                  <a:cubicBezTo>
                    <a:pt x="8087" y="4445"/>
                    <a:pt x="8135" y="4214"/>
                    <a:pt x="8206" y="3986"/>
                  </a:cubicBezTo>
                  <a:cubicBezTo>
                    <a:pt x="8236" y="3895"/>
                    <a:pt x="8273" y="3808"/>
                    <a:pt x="8346" y="3737"/>
                  </a:cubicBezTo>
                  <a:cubicBezTo>
                    <a:pt x="8398" y="3685"/>
                    <a:pt x="8438" y="3619"/>
                    <a:pt x="8470" y="3553"/>
                  </a:cubicBezTo>
                  <a:cubicBezTo>
                    <a:pt x="8605" y="3278"/>
                    <a:pt x="8767" y="3024"/>
                    <a:pt x="8991" y="2811"/>
                  </a:cubicBezTo>
                  <a:cubicBezTo>
                    <a:pt x="9049" y="2756"/>
                    <a:pt x="9090" y="2681"/>
                    <a:pt x="9131" y="2612"/>
                  </a:cubicBezTo>
                  <a:cubicBezTo>
                    <a:pt x="9260" y="2395"/>
                    <a:pt x="9383" y="2175"/>
                    <a:pt x="9514" y="1959"/>
                  </a:cubicBezTo>
                  <a:cubicBezTo>
                    <a:pt x="9621" y="1781"/>
                    <a:pt x="9703" y="1592"/>
                    <a:pt x="9793" y="1405"/>
                  </a:cubicBezTo>
                  <a:cubicBezTo>
                    <a:pt x="9855" y="1272"/>
                    <a:pt x="9851" y="1131"/>
                    <a:pt x="9876" y="993"/>
                  </a:cubicBezTo>
                  <a:cubicBezTo>
                    <a:pt x="9919" y="759"/>
                    <a:pt x="9878" y="531"/>
                    <a:pt x="9814" y="311"/>
                  </a:cubicBezTo>
                  <a:cubicBezTo>
                    <a:pt x="9740" y="58"/>
                    <a:pt x="9510" y="1"/>
                    <a:pt x="9285" y="157"/>
                  </a:cubicBezTo>
                  <a:cubicBezTo>
                    <a:pt x="9242" y="186"/>
                    <a:pt x="9197" y="219"/>
                    <a:pt x="9149" y="230"/>
                  </a:cubicBezTo>
                  <a:cubicBezTo>
                    <a:pt x="8992" y="268"/>
                    <a:pt x="8884" y="388"/>
                    <a:pt x="8745" y="457"/>
                  </a:cubicBezTo>
                  <a:cubicBezTo>
                    <a:pt x="8714" y="473"/>
                    <a:pt x="8693" y="510"/>
                    <a:pt x="8671" y="539"/>
                  </a:cubicBezTo>
                  <a:cubicBezTo>
                    <a:pt x="8600" y="633"/>
                    <a:pt x="8519" y="724"/>
                    <a:pt x="8460" y="826"/>
                  </a:cubicBezTo>
                  <a:cubicBezTo>
                    <a:pt x="8340" y="1036"/>
                    <a:pt x="8151" y="1058"/>
                    <a:pt x="7941" y="1035"/>
                  </a:cubicBezTo>
                  <a:cubicBezTo>
                    <a:pt x="7934" y="1034"/>
                    <a:pt x="7927" y="1030"/>
                    <a:pt x="7920" y="1029"/>
                  </a:cubicBezTo>
                  <a:cubicBezTo>
                    <a:pt x="7677" y="1010"/>
                    <a:pt x="7450" y="1029"/>
                    <a:pt x="7256" y="1211"/>
                  </a:cubicBezTo>
                  <a:cubicBezTo>
                    <a:pt x="7144" y="1316"/>
                    <a:pt x="7006" y="1397"/>
                    <a:pt x="6876" y="1482"/>
                  </a:cubicBezTo>
                  <a:cubicBezTo>
                    <a:pt x="6817" y="1521"/>
                    <a:pt x="6769" y="1562"/>
                    <a:pt x="6741" y="1625"/>
                  </a:cubicBezTo>
                  <a:cubicBezTo>
                    <a:pt x="6689" y="1743"/>
                    <a:pt x="6603" y="1834"/>
                    <a:pt x="6531" y="1923"/>
                  </a:cubicBezTo>
                  <a:cubicBezTo>
                    <a:pt x="6215" y="1947"/>
                    <a:pt x="6063" y="2001"/>
                    <a:pt x="5825" y="2191"/>
                  </a:cubicBezTo>
                  <a:cubicBezTo>
                    <a:pt x="5568" y="2396"/>
                    <a:pt x="5346" y="2633"/>
                    <a:pt x="5215" y="2943"/>
                  </a:cubicBezTo>
                  <a:cubicBezTo>
                    <a:pt x="5193" y="2998"/>
                    <a:pt x="5157" y="3047"/>
                    <a:pt x="5119" y="3111"/>
                  </a:cubicBezTo>
                  <a:cubicBezTo>
                    <a:pt x="5000" y="3120"/>
                    <a:pt x="4889" y="3133"/>
                    <a:pt x="4827" y="3228"/>
                  </a:cubicBezTo>
                  <a:cubicBezTo>
                    <a:pt x="4729" y="3376"/>
                    <a:pt x="4592" y="3473"/>
                    <a:pt x="4445" y="3561"/>
                  </a:cubicBezTo>
                  <a:cubicBezTo>
                    <a:pt x="4385" y="3598"/>
                    <a:pt x="4352" y="3653"/>
                    <a:pt x="4328" y="3718"/>
                  </a:cubicBezTo>
                  <a:cubicBezTo>
                    <a:pt x="4248" y="3926"/>
                    <a:pt x="4174" y="4133"/>
                    <a:pt x="4154" y="4360"/>
                  </a:cubicBezTo>
                  <a:cubicBezTo>
                    <a:pt x="4139" y="4514"/>
                    <a:pt x="4095" y="4665"/>
                    <a:pt x="4123" y="4822"/>
                  </a:cubicBezTo>
                  <a:cubicBezTo>
                    <a:pt x="4127" y="4843"/>
                    <a:pt x="4124" y="4868"/>
                    <a:pt x="4118" y="4889"/>
                  </a:cubicBezTo>
                  <a:cubicBezTo>
                    <a:pt x="4064" y="5057"/>
                    <a:pt x="4098" y="5228"/>
                    <a:pt x="4110" y="5397"/>
                  </a:cubicBezTo>
                  <a:cubicBezTo>
                    <a:pt x="4120" y="5522"/>
                    <a:pt x="4133" y="5650"/>
                    <a:pt x="4116" y="5774"/>
                  </a:cubicBezTo>
                  <a:cubicBezTo>
                    <a:pt x="4100" y="5893"/>
                    <a:pt x="4099" y="6010"/>
                    <a:pt x="4113" y="6128"/>
                  </a:cubicBezTo>
                  <a:cubicBezTo>
                    <a:pt x="4189" y="6808"/>
                    <a:pt x="4262" y="7487"/>
                    <a:pt x="4343" y="8167"/>
                  </a:cubicBezTo>
                  <a:cubicBezTo>
                    <a:pt x="4380" y="8476"/>
                    <a:pt x="4405" y="8787"/>
                    <a:pt x="4479" y="9093"/>
                  </a:cubicBezTo>
                  <a:cubicBezTo>
                    <a:pt x="4523" y="9278"/>
                    <a:pt x="4528" y="9474"/>
                    <a:pt x="4515" y="9675"/>
                  </a:cubicBezTo>
                  <a:cubicBezTo>
                    <a:pt x="4454" y="9690"/>
                    <a:pt x="4398" y="9704"/>
                    <a:pt x="4342" y="9719"/>
                  </a:cubicBezTo>
                  <a:cubicBezTo>
                    <a:pt x="4278" y="9737"/>
                    <a:pt x="4234" y="9781"/>
                    <a:pt x="4234" y="9845"/>
                  </a:cubicBezTo>
                  <a:cubicBezTo>
                    <a:pt x="4234" y="9995"/>
                    <a:pt x="4144" y="10108"/>
                    <a:pt x="4090" y="10239"/>
                  </a:cubicBezTo>
                  <a:cubicBezTo>
                    <a:pt x="4046" y="10241"/>
                    <a:pt x="4009" y="10244"/>
                    <a:pt x="3974" y="10244"/>
                  </a:cubicBezTo>
                  <a:cubicBezTo>
                    <a:pt x="3794" y="10242"/>
                    <a:pt x="3658" y="10315"/>
                    <a:pt x="3570" y="10472"/>
                  </a:cubicBezTo>
                  <a:cubicBezTo>
                    <a:pt x="3500" y="10595"/>
                    <a:pt x="3431" y="10718"/>
                    <a:pt x="3366" y="10842"/>
                  </a:cubicBezTo>
                  <a:cubicBezTo>
                    <a:pt x="3175" y="11206"/>
                    <a:pt x="3027" y="11584"/>
                    <a:pt x="2928" y="11984"/>
                  </a:cubicBezTo>
                  <a:cubicBezTo>
                    <a:pt x="2727" y="12799"/>
                    <a:pt x="2509" y="13610"/>
                    <a:pt x="2218" y="14398"/>
                  </a:cubicBezTo>
                  <a:cubicBezTo>
                    <a:pt x="2145" y="14594"/>
                    <a:pt x="2077" y="14791"/>
                    <a:pt x="2014" y="14989"/>
                  </a:cubicBezTo>
                  <a:cubicBezTo>
                    <a:pt x="1870" y="15443"/>
                    <a:pt x="1674" y="15875"/>
                    <a:pt x="1455" y="16299"/>
                  </a:cubicBezTo>
                  <a:cubicBezTo>
                    <a:pt x="1278" y="16642"/>
                    <a:pt x="1095" y="16983"/>
                    <a:pt x="938" y="17336"/>
                  </a:cubicBezTo>
                  <a:cubicBezTo>
                    <a:pt x="542" y="18227"/>
                    <a:pt x="211" y="19141"/>
                    <a:pt x="19" y="20101"/>
                  </a:cubicBezTo>
                  <a:cubicBezTo>
                    <a:pt x="12" y="20136"/>
                    <a:pt x="0" y="20176"/>
                    <a:pt x="11" y="20208"/>
                  </a:cubicBezTo>
                  <a:cubicBezTo>
                    <a:pt x="20" y="20238"/>
                    <a:pt x="52" y="20275"/>
                    <a:pt x="80" y="20284"/>
                  </a:cubicBezTo>
                  <a:cubicBezTo>
                    <a:pt x="107" y="20291"/>
                    <a:pt x="161" y="20273"/>
                    <a:pt x="175" y="20251"/>
                  </a:cubicBezTo>
                  <a:cubicBezTo>
                    <a:pt x="207" y="20194"/>
                    <a:pt x="228" y="20129"/>
                    <a:pt x="245" y="20066"/>
                  </a:cubicBezTo>
                  <a:cubicBezTo>
                    <a:pt x="331" y="19727"/>
                    <a:pt x="418" y="19388"/>
                    <a:pt x="550" y="19064"/>
                  </a:cubicBezTo>
                  <a:cubicBezTo>
                    <a:pt x="756" y="18562"/>
                    <a:pt x="962" y="18061"/>
                    <a:pt x="1178" y="17563"/>
                  </a:cubicBezTo>
                  <a:cubicBezTo>
                    <a:pt x="1297" y="17292"/>
                    <a:pt x="1438" y="17029"/>
                    <a:pt x="1569" y="16762"/>
                  </a:cubicBezTo>
                  <a:cubicBezTo>
                    <a:pt x="1722" y="16449"/>
                    <a:pt x="1881" y="16137"/>
                    <a:pt x="2029" y="15822"/>
                  </a:cubicBezTo>
                  <a:cubicBezTo>
                    <a:pt x="2168" y="15525"/>
                    <a:pt x="2263" y="15212"/>
                    <a:pt x="2376" y="14904"/>
                  </a:cubicBezTo>
                  <a:cubicBezTo>
                    <a:pt x="2719" y="13969"/>
                    <a:pt x="3003" y="13015"/>
                    <a:pt x="3234" y="12046"/>
                  </a:cubicBezTo>
                  <a:cubicBezTo>
                    <a:pt x="3305" y="11749"/>
                    <a:pt x="3406" y="11462"/>
                    <a:pt x="3533" y="11184"/>
                  </a:cubicBezTo>
                  <a:cubicBezTo>
                    <a:pt x="3603" y="11029"/>
                    <a:pt x="3679" y="10876"/>
                    <a:pt x="3755" y="10722"/>
                  </a:cubicBezTo>
                  <a:cubicBezTo>
                    <a:pt x="3772" y="10689"/>
                    <a:pt x="3793" y="10658"/>
                    <a:pt x="3814" y="10628"/>
                  </a:cubicBezTo>
                  <a:cubicBezTo>
                    <a:pt x="3868" y="10547"/>
                    <a:pt x="3939" y="10504"/>
                    <a:pt x="4042" y="10534"/>
                  </a:cubicBezTo>
                  <a:cubicBezTo>
                    <a:pt x="4069" y="10567"/>
                    <a:pt x="4094" y="10605"/>
                    <a:pt x="4126" y="10633"/>
                  </a:cubicBezTo>
                  <a:cubicBezTo>
                    <a:pt x="4166" y="10667"/>
                    <a:pt x="4209" y="10701"/>
                    <a:pt x="4257" y="10718"/>
                  </a:cubicBezTo>
                  <a:cubicBezTo>
                    <a:pt x="4461" y="10787"/>
                    <a:pt x="4664" y="10857"/>
                    <a:pt x="4872" y="10911"/>
                  </a:cubicBezTo>
                  <a:cubicBezTo>
                    <a:pt x="5023" y="10950"/>
                    <a:pt x="5178" y="10965"/>
                    <a:pt x="5333" y="10988"/>
                  </a:cubicBezTo>
                  <a:cubicBezTo>
                    <a:pt x="5480" y="11009"/>
                    <a:pt x="5628" y="11025"/>
                    <a:pt x="5775" y="11041"/>
                  </a:cubicBezTo>
                  <a:cubicBezTo>
                    <a:pt x="5907" y="11055"/>
                    <a:pt x="6041" y="11060"/>
                    <a:pt x="6174" y="11075"/>
                  </a:cubicBezTo>
                  <a:cubicBezTo>
                    <a:pt x="6373" y="11097"/>
                    <a:pt x="6571" y="11133"/>
                    <a:pt x="6773" y="11115"/>
                  </a:cubicBezTo>
                  <a:cubicBezTo>
                    <a:pt x="6817" y="11111"/>
                    <a:pt x="6862" y="11121"/>
                    <a:pt x="6906" y="11124"/>
                  </a:cubicBezTo>
                  <a:cubicBezTo>
                    <a:pt x="7106" y="11140"/>
                    <a:pt x="7306" y="11163"/>
                    <a:pt x="7505" y="11169"/>
                  </a:cubicBezTo>
                  <a:cubicBezTo>
                    <a:pt x="7638" y="11172"/>
                    <a:pt x="7772" y="11153"/>
                    <a:pt x="7903" y="11133"/>
                  </a:cubicBezTo>
                  <a:cubicBezTo>
                    <a:pt x="7975" y="11122"/>
                    <a:pt x="8045" y="11119"/>
                    <a:pt x="8093" y="11169"/>
                  </a:cubicBezTo>
                  <a:cubicBezTo>
                    <a:pt x="8188" y="11266"/>
                    <a:pt x="8315" y="11312"/>
                    <a:pt x="8429" y="11377"/>
                  </a:cubicBezTo>
                  <a:cubicBezTo>
                    <a:pt x="8439" y="11457"/>
                    <a:pt x="8453" y="11530"/>
                    <a:pt x="8452" y="11603"/>
                  </a:cubicBezTo>
                  <a:cubicBezTo>
                    <a:pt x="8452" y="11669"/>
                    <a:pt x="8440" y="11737"/>
                    <a:pt x="8423" y="11802"/>
                  </a:cubicBezTo>
                  <a:cubicBezTo>
                    <a:pt x="8344" y="12126"/>
                    <a:pt x="8255" y="12448"/>
                    <a:pt x="8181" y="12774"/>
                  </a:cubicBezTo>
                  <a:cubicBezTo>
                    <a:pt x="8103" y="13122"/>
                    <a:pt x="8035" y="13472"/>
                    <a:pt x="7970" y="13823"/>
                  </a:cubicBezTo>
                  <a:cubicBezTo>
                    <a:pt x="7881" y="14305"/>
                    <a:pt x="7791" y="14787"/>
                    <a:pt x="7718" y="15272"/>
                  </a:cubicBezTo>
                  <a:cubicBezTo>
                    <a:pt x="7628" y="15881"/>
                    <a:pt x="7559" y="16494"/>
                    <a:pt x="7474" y="17104"/>
                  </a:cubicBezTo>
                  <a:cubicBezTo>
                    <a:pt x="7401" y="17627"/>
                    <a:pt x="7355" y="18153"/>
                    <a:pt x="7245" y="18670"/>
                  </a:cubicBezTo>
                  <a:cubicBezTo>
                    <a:pt x="7222" y="18771"/>
                    <a:pt x="7201" y="18873"/>
                    <a:pt x="7189" y="18976"/>
                  </a:cubicBezTo>
                  <a:cubicBezTo>
                    <a:pt x="7132" y="19435"/>
                    <a:pt x="7048" y="19886"/>
                    <a:pt x="6911" y="20328"/>
                  </a:cubicBezTo>
                  <a:cubicBezTo>
                    <a:pt x="6843" y="20548"/>
                    <a:pt x="6794" y="20774"/>
                    <a:pt x="6788" y="21005"/>
                  </a:cubicBezTo>
                  <a:cubicBezTo>
                    <a:pt x="6784" y="21163"/>
                    <a:pt x="6762" y="21316"/>
                    <a:pt x="6706" y="21464"/>
                  </a:cubicBezTo>
                  <a:cubicBezTo>
                    <a:pt x="6693" y="21496"/>
                    <a:pt x="6694" y="21534"/>
                    <a:pt x="6688" y="21579"/>
                  </a:cubicBezTo>
                  <a:cubicBezTo>
                    <a:pt x="6750" y="21597"/>
                    <a:pt x="6810" y="21580"/>
                    <a:pt x="6857" y="21628"/>
                  </a:cubicBezTo>
                  <a:cubicBezTo>
                    <a:pt x="6895" y="21668"/>
                    <a:pt x="6948" y="21646"/>
                    <a:pt x="6953" y="21593"/>
                  </a:cubicBezTo>
                  <a:cubicBezTo>
                    <a:pt x="6962" y="21520"/>
                    <a:pt x="6965" y="21445"/>
                    <a:pt x="6959" y="21373"/>
                  </a:cubicBezTo>
                  <a:cubicBezTo>
                    <a:pt x="6945" y="21178"/>
                    <a:pt x="6965" y="20990"/>
                    <a:pt x="7022" y="20800"/>
                  </a:cubicBezTo>
                  <a:cubicBezTo>
                    <a:pt x="7113" y="20495"/>
                    <a:pt x="7193" y="20186"/>
                    <a:pt x="7271" y="19875"/>
                  </a:cubicBezTo>
                  <a:cubicBezTo>
                    <a:pt x="7344" y="19581"/>
                    <a:pt x="7414" y="19283"/>
                    <a:pt x="7476" y="18985"/>
                  </a:cubicBezTo>
                  <a:cubicBezTo>
                    <a:pt x="7537" y="18695"/>
                    <a:pt x="7598" y="18404"/>
                    <a:pt x="7641" y="18110"/>
                  </a:cubicBezTo>
                  <a:cubicBezTo>
                    <a:pt x="7737" y="17463"/>
                    <a:pt x="7822" y="16815"/>
                    <a:pt x="7911" y="16168"/>
                  </a:cubicBezTo>
                  <a:cubicBezTo>
                    <a:pt x="7960" y="15800"/>
                    <a:pt x="7997" y="15430"/>
                    <a:pt x="8056" y="15063"/>
                  </a:cubicBezTo>
                  <a:cubicBezTo>
                    <a:pt x="8129" y="14601"/>
                    <a:pt x="8215" y="14142"/>
                    <a:pt x="8304" y="13682"/>
                  </a:cubicBezTo>
                  <a:cubicBezTo>
                    <a:pt x="8391" y="13238"/>
                    <a:pt x="8465" y="12791"/>
                    <a:pt x="8595" y="12355"/>
                  </a:cubicBezTo>
                  <a:cubicBezTo>
                    <a:pt x="8646" y="12185"/>
                    <a:pt x="8674" y="12007"/>
                    <a:pt x="8714" y="11833"/>
                  </a:cubicBezTo>
                  <a:cubicBezTo>
                    <a:pt x="8751" y="11671"/>
                    <a:pt x="8737" y="11509"/>
                    <a:pt x="8717" y="11346"/>
                  </a:cubicBezTo>
                  <a:cubicBezTo>
                    <a:pt x="8702" y="11224"/>
                    <a:pt x="8647" y="11133"/>
                    <a:pt x="8527" y="11097"/>
                  </a:cubicBezTo>
                  <a:cubicBezTo>
                    <a:pt x="8385" y="11056"/>
                    <a:pt x="8287" y="10958"/>
                    <a:pt x="8187" y="10874"/>
                  </a:cubicBezTo>
                  <a:cubicBezTo>
                    <a:pt x="8197" y="10627"/>
                    <a:pt x="8308" y="10435"/>
                    <a:pt x="8431" y="10247"/>
                  </a:cubicBezTo>
                  <a:cubicBezTo>
                    <a:pt x="8471" y="10185"/>
                    <a:pt x="8516" y="10125"/>
                    <a:pt x="8548" y="10059"/>
                  </a:cubicBezTo>
                  <a:cubicBezTo>
                    <a:pt x="8643" y="9863"/>
                    <a:pt x="8620" y="9809"/>
                    <a:pt x="8420" y="9728"/>
                  </a:cubicBezTo>
                  <a:cubicBezTo>
                    <a:pt x="8394" y="9656"/>
                    <a:pt x="8437" y="9600"/>
                    <a:pt x="8466" y="9541"/>
                  </a:cubicBezTo>
                  <a:cubicBezTo>
                    <a:pt x="8588" y="9302"/>
                    <a:pt x="8712" y="9065"/>
                    <a:pt x="8831" y="8826"/>
                  </a:cubicBezTo>
                  <a:cubicBezTo>
                    <a:pt x="8957" y="8570"/>
                    <a:pt x="9128" y="8345"/>
                    <a:pt x="9312" y="8131"/>
                  </a:cubicBezTo>
                  <a:cubicBezTo>
                    <a:pt x="9412" y="8018"/>
                    <a:pt x="9497" y="7899"/>
                    <a:pt x="9552" y="7761"/>
                  </a:cubicBezTo>
                  <a:cubicBezTo>
                    <a:pt x="9610" y="7614"/>
                    <a:pt x="9751" y="7517"/>
                    <a:pt x="9782" y="7357"/>
                  </a:cubicBezTo>
                  <a:cubicBezTo>
                    <a:pt x="9784" y="7350"/>
                    <a:pt x="9785" y="7342"/>
                    <a:pt x="9788" y="7336"/>
                  </a:cubicBezTo>
                  <a:cubicBezTo>
                    <a:pt x="9807" y="7296"/>
                    <a:pt x="9822" y="7251"/>
                    <a:pt x="9848" y="7217"/>
                  </a:cubicBezTo>
                  <a:cubicBezTo>
                    <a:pt x="9910" y="7137"/>
                    <a:pt x="9934" y="7047"/>
                    <a:pt x="9952" y="6951"/>
                  </a:cubicBezTo>
                  <a:cubicBezTo>
                    <a:pt x="9963" y="6893"/>
                    <a:pt x="9984" y="6836"/>
                    <a:pt x="10001" y="6779"/>
                  </a:cubicBezTo>
                  <a:cubicBezTo>
                    <a:pt x="10060" y="6596"/>
                    <a:pt x="10129" y="6417"/>
                    <a:pt x="10122" y="6218"/>
                  </a:cubicBezTo>
                  <a:cubicBezTo>
                    <a:pt x="10119" y="6138"/>
                    <a:pt x="10149" y="6058"/>
                    <a:pt x="10165" y="5977"/>
                  </a:cubicBezTo>
                  <a:cubicBezTo>
                    <a:pt x="10199" y="5803"/>
                    <a:pt x="10251" y="5629"/>
                    <a:pt x="10264" y="5455"/>
                  </a:cubicBezTo>
                  <a:cubicBezTo>
                    <a:pt x="10283" y="5182"/>
                    <a:pt x="10397" y="4939"/>
                    <a:pt x="10467" y="4683"/>
                  </a:cubicBezTo>
                  <a:cubicBezTo>
                    <a:pt x="10484" y="4620"/>
                    <a:pt x="10536" y="4568"/>
                    <a:pt x="10559" y="4506"/>
                  </a:cubicBezTo>
                  <a:cubicBezTo>
                    <a:pt x="10629" y="4311"/>
                    <a:pt x="10707" y="4117"/>
                    <a:pt x="10755" y="3916"/>
                  </a:cubicBezTo>
                  <a:cubicBezTo>
                    <a:pt x="10807" y="3695"/>
                    <a:pt x="10817" y="3471"/>
                    <a:pt x="10596" y="3315"/>
                  </a:cubicBezTo>
                  <a:close/>
                  <a:moveTo>
                    <a:pt x="8015" y="10390"/>
                  </a:moveTo>
                  <a:cubicBezTo>
                    <a:pt x="7973" y="10508"/>
                    <a:pt x="7939" y="10630"/>
                    <a:pt x="7897" y="10765"/>
                  </a:cubicBezTo>
                  <a:cubicBezTo>
                    <a:pt x="7791" y="10869"/>
                    <a:pt x="7649" y="10882"/>
                    <a:pt x="7496" y="10870"/>
                  </a:cubicBezTo>
                  <a:cubicBezTo>
                    <a:pt x="7253" y="10849"/>
                    <a:pt x="7009" y="10832"/>
                    <a:pt x="6765" y="10815"/>
                  </a:cubicBezTo>
                  <a:cubicBezTo>
                    <a:pt x="6632" y="10806"/>
                    <a:pt x="6499" y="10802"/>
                    <a:pt x="6365" y="10793"/>
                  </a:cubicBezTo>
                  <a:cubicBezTo>
                    <a:pt x="6144" y="10776"/>
                    <a:pt x="5922" y="10756"/>
                    <a:pt x="5701" y="10736"/>
                  </a:cubicBezTo>
                  <a:cubicBezTo>
                    <a:pt x="5613" y="10728"/>
                    <a:pt x="5523" y="10717"/>
                    <a:pt x="5436" y="10704"/>
                  </a:cubicBezTo>
                  <a:cubicBezTo>
                    <a:pt x="5253" y="10675"/>
                    <a:pt x="5070" y="10646"/>
                    <a:pt x="4887" y="10611"/>
                  </a:cubicBezTo>
                  <a:cubicBezTo>
                    <a:pt x="4699" y="10576"/>
                    <a:pt x="4513" y="10526"/>
                    <a:pt x="4336" y="10441"/>
                  </a:cubicBezTo>
                  <a:cubicBezTo>
                    <a:pt x="4310" y="10350"/>
                    <a:pt x="4356" y="10278"/>
                    <a:pt x="4384" y="10204"/>
                  </a:cubicBezTo>
                  <a:cubicBezTo>
                    <a:pt x="4409" y="10135"/>
                    <a:pt x="4441" y="10068"/>
                    <a:pt x="4471" y="9995"/>
                  </a:cubicBezTo>
                  <a:cubicBezTo>
                    <a:pt x="4514" y="9990"/>
                    <a:pt x="4562" y="9972"/>
                    <a:pt x="4599" y="9984"/>
                  </a:cubicBezTo>
                  <a:cubicBezTo>
                    <a:pt x="4725" y="10022"/>
                    <a:pt x="4860" y="10034"/>
                    <a:pt x="4973" y="10116"/>
                  </a:cubicBezTo>
                  <a:cubicBezTo>
                    <a:pt x="5030" y="10156"/>
                    <a:pt x="5112" y="10163"/>
                    <a:pt x="5184" y="10179"/>
                  </a:cubicBezTo>
                  <a:cubicBezTo>
                    <a:pt x="5439" y="10235"/>
                    <a:pt x="5696" y="10252"/>
                    <a:pt x="5956" y="10220"/>
                  </a:cubicBezTo>
                  <a:cubicBezTo>
                    <a:pt x="6044" y="10208"/>
                    <a:pt x="6133" y="10200"/>
                    <a:pt x="6221" y="10188"/>
                  </a:cubicBezTo>
                  <a:cubicBezTo>
                    <a:pt x="6347" y="10172"/>
                    <a:pt x="6471" y="10168"/>
                    <a:pt x="6599" y="10182"/>
                  </a:cubicBezTo>
                  <a:cubicBezTo>
                    <a:pt x="6708" y="10193"/>
                    <a:pt x="6822" y="10188"/>
                    <a:pt x="6931" y="10177"/>
                  </a:cubicBezTo>
                  <a:cubicBezTo>
                    <a:pt x="7197" y="10152"/>
                    <a:pt x="7463" y="10120"/>
                    <a:pt x="7729" y="10090"/>
                  </a:cubicBezTo>
                  <a:cubicBezTo>
                    <a:pt x="7810" y="10082"/>
                    <a:pt x="7889" y="10072"/>
                    <a:pt x="7983" y="10062"/>
                  </a:cubicBezTo>
                  <a:cubicBezTo>
                    <a:pt x="8041" y="10188"/>
                    <a:pt x="8053" y="10285"/>
                    <a:pt x="8015" y="10390"/>
                  </a:cubicBezTo>
                  <a:close/>
                  <a:moveTo>
                    <a:pt x="10450" y="4070"/>
                  </a:moveTo>
                  <a:cubicBezTo>
                    <a:pt x="10422" y="4102"/>
                    <a:pt x="10395" y="4141"/>
                    <a:pt x="10382" y="4181"/>
                  </a:cubicBezTo>
                  <a:cubicBezTo>
                    <a:pt x="10330" y="4320"/>
                    <a:pt x="10286" y="4462"/>
                    <a:pt x="10238" y="4602"/>
                  </a:cubicBezTo>
                  <a:cubicBezTo>
                    <a:pt x="10231" y="4620"/>
                    <a:pt x="10220" y="4637"/>
                    <a:pt x="10204" y="4669"/>
                  </a:cubicBezTo>
                  <a:cubicBezTo>
                    <a:pt x="10125" y="4602"/>
                    <a:pt x="10054" y="4541"/>
                    <a:pt x="9974" y="4472"/>
                  </a:cubicBezTo>
                  <a:cubicBezTo>
                    <a:pt x="10015" y="4202"/>
                    <a:pt x="10233" y="4006"/>
                    <a:pt x="10312" y="3750"/>
                  </a:cubicBezTo>
                  <a:cubicBezTo>
                    <a:pt x="10265" y="3716"/>
                    <a:pt x="10230" y="3742"/>
                    <a:pt x="10205" y="3763"/>
                  </a:cubicBezTo>
                  <a:cubicBezTo>
                    <a:pt x="10142" y="3814"/>
                    <a:pt x="10068" y="3861"/>
                    <a:pt x="10028" y="3928"/>
                  </a:cubicBezTo>
                  <a:cubicBezTo>
                    <a:pt x="9941" y="4072"/>
                    <a:pt x="9843" y="4219"/>
                    <a:pt x="9889" y="4407"/>
                  </a:cubicBezTo>
                  <a:cubicBezTo>
                    <a:pt x="9900" y="4446"/>
                    <a:pt x="9881" y="4493"/>
                    <a:pt x="9877" y="4531"/>
                  </a:cubicBezTo>
                  <a:cubicBezTo>
                    <a:pt x="10014" y="4710"/>
                    <a:pt x="10014" y="4710"/>
                    <a:pt x="10184" y="4784"/>
                  </a:cubicBezTo>
                  <a:cubicBezTo>
                    <a:pt x="10149" y="4919"/>
                    <a:pt x="10115" y="5056"/>
                    <a:pt x="10080" y="5192"/>
                  </a:cubicBezTo>
                  <a:cubicBezTo>
                    <a:pt x="10056" y="5285"/>
                    <a:pt x="10037" y="5380"/>
                    <a:pt x="10009" y="5473"/>
                  </a:cubicBezTo>
                  <a:cubicBezTo>
                    <a:pt x="9962" y="5628"/>
                    <a:pt x="9908" y="5782"/>
                    <a:pt x="9861" y="5939"/>
                  </a:cubicBezTo>
                  <a:cubicBezTo>
                    <a:pt x="9844" y="5994"/>
                    <a:pt x="9827" y="6054"/>
                    <a:pt x="9831" y="6111"/>
                  </a:cubicBezTo>
                  <a:cubicBezTo>
                    <a:pt x="9845" y="6414"/>
                    <a:pt x="9758" y="6698"/>
                    <a:pt x="9686" y="6986"/>
                  </a:cubicBezTo>
                  <a:cubicBezTo>
                    <a:pt x="9605" y="7099"/>
                    <a:pt x="9583" y="7247"/>
                    <a:pt x="9470" y="7342"/>
                  </a:cubicBezTo>
                  <a:cubicBezTo>
                    <a:pt x="9436" y="7370"/>
                    <a:pt x="9413" y="7411"/>
                    <a:pt x="9390" y="7448"/>
                  </a:cubicBezTo>
                  <a:cubicBezTo>
                    <a:pt x="9255" y="7670"/>
                    <a:pt x="9100" y="7880"/>
                    <a:pt x="8996" y="8121"/>
                  </a:cubicBezTo>
                  <a:cubicBezTo>
                    <a:pt x="8952" y="8221"/>
                    <a:pt x="8882" y="8311"/>
                    <a:pt x="8813" y="8399"/>
                  </a:cubicBezTo>
                  <a:cubicBezTo>
                    <a:pt x="8706" y="8540"/>
                    <a:pt x="8590" y="8675"/>
                    <a:pt x="8480" y="8815"/>
                  </a:cubicBezTo>
                  <a:cubicBezTo>
                    <a:pt x="8463" y="8836"/>
                    <a:pt x="8453" y="8868"/>
                    <a:pt x="8451" y="8895"/>
                  </a:cubicBezTo>
                  <a:cubicBezTo>
                    <a:pt x="8442" y="9043"/>
                    <a:pt x="8376" y="9164"/>
                    <a:pt x="8284" y="9275"/>
                  </a:cubicBezTo>
                  <a:cubicBezTo>
                    <a:pt x="8250" y="9315"/>
                    <a:pt x="8216" y="9355"/>
                    <a:pt x="8189" y="9399"/>
                  </a:cubicBezTo>
                  <a:cubicBezTo>
                    <a:pt x="8098" y="9554"/>
                    <a:pt x="7952" y="9622"/>
                    <a:pt x="7785" y="9643"/>
                  </a:cubicBezTo>
                  <a:cubicBezTo>
                    <a:pt x="7306" y="9703"/>
                    <a:pt x="6825" y="9755"/>
                    <a:pt x="6344" y="9808"/>
                  </a:cubicBezTo>
                  <a:cubicBezTo>
                    <a:pt x="6302" y="9813"/>
                    <a:pt x="6244" y="9823"/>
                    <a:pt x="6216" y="9801"/>
                  </a:cubicBezTo>
                  <a:cubicBezTo>
                    <a:pt x="6145" y="9747"/>
                    <a:pt x="6074" y="9768"/>
                    <a:pt x="6002" y="9776"/>
                  </a:cubicBezTo>
                  <a:cubicBezTo>
                    <a:pt x="5832" y="9793"/>
                    <a:pt x="5661" y="9809"/>
                    <a:pt x="5492" y="9835"/>
                  </a:cubicBezTo>
                  <a:cubicBezTo>
                    <a:pt x="5328" y="9859"/>
                    <a:pt x="5168" y="9858"/>
                    <a:pt x="5003" y="9791"/>
                  </a:cubicBezTo>
                  <a:cubicBezTo>
                    <a:pt x="4971" y="9678"/>
                    <a:pt x="4933" y="9559"/>
                    <a:pt x="4904" y="9438"/>
                  </a:cubicBezTo>
                  <a:cubicBezTo>
                    <a:pt x="4842" y="9186"/>
                    <a:pt x="4773" y="8936"/>
                    <a:pt x="4727" y="8681"/>
                  </a:cubicBezTo>
                  <a:cubicBezTo>
                    <a:pt x="4598" y="7972"/>
                    <a:pt x="4558" y="7251"/>
                    <a:pt x="4465" y="6536"/>
                  </a:cubicBezTo>
                  <a:cubicBezTo>
                    <a:pt x="4446" y="6389"/>
                    <a:pt x="4460" y="6242"/>
                    <a:pt x="4468" y="6093"/>
                  </a:cubicBezTo>
                  <a:cubicBezTo>
                    <a:pt x="4483" y="5844"/>
                    <a:pt x="4530" y="5593"/>
                    <a:pt x="4473" y="5341"/>
                  </a:cubicBezTo>
                  <a:cubicBezTo>
                    <a:pt x="4432" y="5155"/>
                    <a:pt x="4408" y="4969"/>
                    <a:pt x="4412" y="4774"/>
                  </a:cubicBezTo>
                  <a:cubicBezTo>
                    <a:pt x="4414" y="4644"/>
                    <a:pt x="4432" y="4525"/>
                    <a:pt x="4480" y="4408"/>
                  </a:cubicBezTo>
                  <a:cubicBezTo>
                    <a:pt x="4566" y="4196"/>
                    <a:pt x="4656" y="3986"/>
                    <a:pt x="4745" y="3775"/>
                  </a:cubicBezTo>
                  <a:cubicBezTo>
                    <a:pt x="4750" y="3761"/>
                    <a:pt x="4752" y="3743"/>
                    <a:pt x="4762" y="3734"/>
                  </a:cubicBezTo>
                  <a:cubicBezTo>
                    <a:pt x="4941" y="3572"/>
                    <a:pt x="5063" y="3341"/>
                    <a:pt x="5331" y="3278"/>
                  </a:cubicBezTo>
                  <a:cubicBezTo>
                    <a:pt x="5409" y="2999"/>
                    <a:pt x="5541" y="2752"/>
                    <a:pt x="5742" y="2548"/>
                  </a:cubicBezTo>
                  <a:cubicBezTo>
                    <a:pt x="5851" y="2437"/>
                    <a:pt x="5970" y="2335"/>
                    <a:pt x="6096" y="2243"/>
                  </a:cubicBezTo>
                  <a:cubicBezTo>
                    <a:pt x="6178" y="2182"/>
                    <a:pt x="6277" y="2142"/>
                    <a:pt x="6369" y="2097"/>
                  </a:cubicBezTo>
                  <a:cubicBezTo>
                    <a:pt x="6386" y="2088"/>
                    <a:pt x="6411" y="2099"/>
                    <a:pt x="6440" y="2101"/>
                  </a:cubicBezTo>
                  <a:cubicBezTo>
                    <a:pt x="6406" y="2229"/>
                    <a:pt x="6348" y="2343"/>
                    <a:pt x="6276" y="2445"/>
                  </a:cubicBezTo>
                  <a:cubicBezTo>
                    <a:pt x="6161" y="2605"/>
                    <a:pt x="6071" y="2772"/>
                    <a:pt x="6045" y="2970"/>
                  </a:cubicBezTo>
                  <a:cubicBezTo>
                    <a:pt x="6039" y="3018"/>
                    <a:pt x="6016" y="3066"/>
                    <a:pt x="6002" y="3104"/>
                  </a:cubicBezTo>
                  <a:cubicBezTo>
                    <a:pt x="6046" y="3168"/>
                    <a:pt x="6090" y="3163"/>
                    <a:pt x="6120" y="3120"/>
                  </a:cubicBezTo>
                  <a:cubicBezTo>
                    <a:pt x="6170" y="3048"/>
                    <a:pt x="6212" y="2969"/>
                    <a:pt x="6256" y="2891"/>
                  </a:cubicBezTo>
                  <a:cubicBezTo>
                    <a:pt x="6306" y="2800"/>
                    <a:pt x="6354" y="2709"/>
                    <a:pt x="6406" y="2618"/>
                  </a:cubicBezTo>
                  <a:cubicBezTo>
                    <a:pt x="6451" y="2542"/>
                    <a:pt x="6509" y="2471"/>
                    <a:pt x="6543" y="2390"/>
                  </a:cubicBezTo>
                  <a:cubicBezTo>
                    <a:pt x="6642" y="2155"/>
                    <a:pt x="6777" y="1944"/>
                    <a:pt x="6919" y="1735"/>
                  </a:cubicBezTo>
                  <a:cubicBezTo>
                    <a:pt x="6935" y="1710"/>
                    <a:pt x="6950" y="1682"/>
                    <a:pt x="6973" y="1665"/>
                  </a:cubicBezTo>
                  <a:cubicBezTo>
                    <a:pt x="7164" y="1523"/>
                    <a:pt x="7355" y="1383"/>
                    <a:pt x="7535" y="1252"/>
                  </a:cubicBezTo>
                  <a:cubicBezTo>
                    <a:pt x="7693" y="1250"/>
                    <a:pt x="7839" y="1246"/>
                    <a:pt x="7983" y="1244"/>
                  </a:cubicBezTo>
                  <a:cubicBezTo>
                    <a:pt x="8006" y="1373"/>
                    <a:pt x="7961" y="1474"/>
                    <a:pt x="7879" y="1569"/>
                  </a:cubicBezTo>
                  <a:cubicBezTo>
                    <a:pt x="7729" y="1745"/>
                    <a:pt x="7586" y="1926"/>
                    <a:pt x="7443" y="2107"/>
                  </a:cubicBezTo>
                  <a:cubicBezTo>
                    <a:pt x="7379" y="2189"/>
                    <a:pt x="7316" y="2272"/>
                    <a:pt x="7263" y="2362"/>
                  </a:cubicBezTo>
                  <a:cubicBezTo>
                    <a:pt x="7211" y="2452"/>
                    <a:pt x="7157" y="2539"/>
                    <a:pt x="7070" y="2603"/>
                  </a:cubicBezTo>
                  <a:cubicBezTo>
                    <a:pt x="7007" y="2648"/>
                    <a:pt x="6972" y="2712"/>
                    <a:pt x="6948" y="2785"/>
                  </a:cubicBezTo>
                  <a:cubicBezTo>
                    <a:pt x="6886" y="2975"/>
                    <a:pt x="6848" y="3168"/>
                    <a:pt x="6872" y="3379"/>
                  </a:cubicBezTo>
                  <a:cubicBezTo>
                    <a:pt x="7031" y="3264"/>
                    <a:pt x="7057" y="3222"/>
                    <a:pt x="7093" y="3091"/>
                  </a:cubicBezTo>
                  <a:cubicBezTo>
                    <a:pt x="7132" y="2948"/>
                    <a:pt x="7173" y="2806"/>
                    <a:pt x="7288" y="2697"/>
                  </a:cubicBezTo>
                  <a:cubicBezTo>
                    <a:pt x="7340" y="2647"/>
                    <a:pt x="7374" y="2576"/>
                    <a:pt x="7417" y="2516"/>
                  </a:cubicBezTo>
                  <a:cubicBezTo>
                    <a:pt x="7578" y="2294"/>
                    <a:pt x="7727" y="2065"/>
                    <a:pt x="7948" y="1890"/>
                  </a:cubicBezTo>
                  <a:cubicBezTo>
                    <a:pt x="8142" y="1737"/>
                    <a:pt x="8262" y="1517"/>
                    <a:pt x="8406" y="1319"/>
                  </a:cubicBezTo>
                  <a:cubicBezTo>
                    <a:pt x="8563" y="1103"/>
                    <a:pt x="8711" y="881"/>
                    <a:pt x="8864" y="663"/>
                  </a:cubicBezTo>
                  <a:cubicBezTo>
                    <a:pt x="8868" y="656"/>
                    <a:pt x="8872" y="649"/>
                    <a:pt x="8877" y="646"/>
                  </a:cubicBezTo>
                  <a:cubicBezTo>
                    <a:pt x="9047" y="559"/>
                    <a:pt x="9186" y="410"/>
                    <a:pt x="9390" y="397"/>
                  </a:cubicBezTo>
                  <a:cubicBezTo>
                    <a:pt x="9555" y="387"/>
                    <a:pt x="9641" y="451"/>
                    <a:pt x="9669" y="615"/>
                  </a:cubicBezTo>
                  <a:cubicBezTo>
                    <a:pt x="9684" y="710"/>
                    <a:pt x="9691" y="806"/>
                    <a:pt x="9702" y="900"/>
                  </a:cubicBezTo>
                  <a:cubicBezTo>
                    <a:pt x="9552" y="1047"/>
                    <a:pt x="9492" y="1230"/>
                    <a:pt x="9429" y="1413"/>
                  </a:cubicBezTo>
                  <a:cubicBezTo>
                    <a:pt x="9315" y="1743"/>
                    <a:pt x="9182" y="2063"/>
                    <a:pt x="8949" y="2333"/>
                  </a:cubicBezTo>
                  <a:cubicBezTo>
                    <a:pt x="8785" y="2524"/>
                    <a:pt x="8643" y="2731"/>
                    <a:pt x="8511" y="2948"/>
                  </a:cubicBezTo>
                  <a:cubicBezTo>
                    <a:pt x="8401" y="3132"/>
                    <a:pt x="8276" y="3307"/>
                    <a:pt x="8179" y="3501"/>
                  </a:cubicBezTo>
                  <a:cubicBezTo>
                    <a:pt x="8163" y="3534"/>
                    <a:pt x="8136" y="3561"/>
                    <a:pt x="8109" y="3586"/>
                  </a:cubicBezTo>
                  <a:cubicBezTo>
                    <a:pt x="8043" y="3650"/>
                    <a:pt x="8007" y="3730"/>
                    <a:pt x="7978" y="3816"/>
                  </a:cubicBezTo>
                  <a:cubicBezTo>
                    <a:pt x="7948" y="3907"/>
                    <a:pt x="7903" y="3993"/>
                    <a:pt x="7875" y="4085"/>
                  </a:cubicBezTo>
                  <a:cubicBezTo>
                    <a:pt x="7858" y="4140"/>
                    <a:pt x="7852" y="4201"/>
                    <a:pt x="7856" y="4259"/>
                  </a:cubicBezTo>
                  <a:cubicBezTo>
                    <a:pt x="7875" y="4541"/>
                    <a:pt x="7898" y="4821"/>
                    <a:pt x="7922" y="5103"/>
                  </a:cubicBezTo>
                  <a:cubicBezTo>
                    <a:pt x="7930" y="5214"/>
                    <a:pt x="7945" y="5324"/>
                    <a:pt x="7958" y="5436"/>
                  </a:cubicBezTo>
                  <a:cubicBezTo>
                    <a:pt x="7965" y="5502"/>
                    <a:pt x="7973" y="5566"/>
                    <a:pt x="7932" y="5629"/>
                  </a:cubicBezTo>
                  <a:cubicBezTo>
                    <a:pt x="7882" y="5705"/>
                    <a:pt x="7896" y="5784"/>
                    <a:pt x="7932" y="5863"/>
                  </a:cubicBezTo>
                  <a:cubicBezTo>
                    <a:pt x="7970" y="5950"/>
                    <a:pt x="8008" y="6038"/>
                    <a:pt x="8055" y="6144"/>
                  </a:cubicBezTo>
                  <a:cubicBezTo>
                    <a:pt x="8077" y="6113"/>
                    <a:pt x="8099" y="6094"/>
                    <a:pt x="8103" y="6072"/>
                  </a:cubicBezTo>
                  <a:cubicBezTo>
                    <a:pt x="8116" y="6016"/>
                    <a:pt x="8122" y="5957"/>
                    <a:pt x="8129" y="5898"/>
                  </a:cubicBezTo>
                  <a:cubicBezTo>
                    <a:pt x="8141" y="5806"/>
                    <a:pt x="8182" y="5737"/>
                    <a:pt x="8248" y="5668"/>
                  </a:cubicBezTo>
                  <a:cubicBezTo>
                    <a:pt x="8329" y="5584"/>
                    <a:pt x="8385" y="5475"/>
                    <a:pt x="8448" y="5375"/>
                  </a:cubicBezTo>
                  <a:cubicBezTo>
                    <a:pt x="8520" y="5262"/>
                    <a:pt x="8593" y="5151"/>
                    <a:pt x="8656" y="5033"/>
                  </a:cubicBezTo>
                  <a:cubicBezTo>
                    <a:pt x="8712" y="4929"/>
                    <a:pt x="8757" y="4819"/>
                    <a:pt x="8804" y="4710"/>
                  </a:cubicBezTo>
                  <a:cubicBezTo>
                    <a:pt x="8829" y="4649"/>
                    <a:pt x="8844" y="4583"/>
                    <a:pt x="8869" y="4522"/>
                  </a:cubicBezTo>
                  <a:cubicBezTo>
                    <a:pt x="8885" y="4481"/>
                    <a:pt x="8904" y="4434"/>
                    <a:pt x="8934" y="4406"/>
                  </a:cubicBezTo>
                  <a:cubicBezTo>
                    <a:pt x="9110" y="4241"/>
                    <a:pt x="9167" y="3991"/>
                    <a:pt x="9352" y="3834"/>
                  </a:cubicBezTo>
                  <a:cubicBezTo>
                    <a:pt x="9477" y="3727"/>
                    <a:pt x="9610" y="3642"/>
                    <a:pt x="9768" y="3585"/>
                  </a:cubicBezTo>
                  <a:cubicBezTo>
                    <a:pt x="9954" y="3520"/>
                    <a:pt x="10143" y="3498"/>
                    <a:pt x="10336" y="3478"/>
                  </a:cubicBezTo>
                  <a:cubicBezTo>
                    <a:pt x="10504" y="3461"/>
                    <a:pt x="10562" y="3513"/>
                    <a:pt x="10578" y="3685"/>
                  </a:cubicBezTo>
                  <a:cubicBezTo>
                    <a:pt x="10592" y="3831"/>
                    <a:pt x="10550" y="3960"/>
                    <a:pt x="10450" y="40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9" name="Google Shape;699;p19"/>
            <p:cNvSpPr/>
            <p:nvPr/>
          </p:nvSpPr>
          <p:spPr>
            <a:xfrm>
              <a:off x="1068380" y="4153664"/>
              <a:ext cx="34310" cy="50328"/>
            </a:xfrm>
            <a:custGeom>
              <a:avLst/>
              <a:gdLst/>
              <a:ahLst/>
              <a:cxnLst/>
              <a:rect l="l" t="t" r="r" b="b"/>
              <a:pathLst>
                <a:path w="709" h="1040" extrusionOk="0">
                  <a:moveTo>
                    <a:pt x="703" y="85"/>
                  </a:moveTo>
                  <a:cubicBezTo>
                    <a:pt x="702" y="58"/>
                    <a:pt x="669" y="34"/>
                    <a:pt x="646" y="0"/>
                  </a:cubicBezTo>
                  <a:cubicBezTo>
                    <a:pt x="621" y="33"/>
                    <a:pt x="601" y="49"/>
                    <a:pt x="597" y="68"/>
                  </a:cubicBezTo>
                  <a:cubicBezTo>
                    <a:pt x="576" y="182"/>
                    <a:pt x="506" y="265"/>
                    <a:pt x="428" y="346"/>
                  </a:cubicBezTo>
                  <a:cubicBezTo>
                    <a:pt x="335" y="442"/>
                    <a:pt x="244" y="539"/>
                    <a:pt x="165" y="645"/>
                  </a:cubicBezTo>
                  <a:cubicBezTo>
                    <a:pt x="104" y="726"/>
                    <a:pt x="58" y="821"/>
                    <a:pt x="13" y="913"/>
                  </a:cubicBezTo>
                  <a:cubicBezTo>
                    <a:pt x="1" y="940"/>
                    <a:pt x="14" y="980"/>
                    <a:pt x="17" y="1040"/>
                  </a:cubicBezTo>
                  <a:cubicBezTo>
                    <a:pt x="56" y="1001"/>
                    <a:pt x="80" y="984"/>
                    <a:pt x="96" y="962"/>
                  </a:cubicBezTo>
                  <a:cubicBezTo>
                    <a:pt x="194" y="834"/>
                    <a:pt x="289" y="701"/>
                    <a:pt x="390" y="575"/>
                  </a:cubicBezTo>
                  <a:cubicBezTo>
                    <a:pt x="450" y="499"/>
                    <a:pt x="519" y="433"/>
                    <a:pt x="582" y="360"/>
                  </a:cubicBezTo>
                  <a:cubicBezTo>
                    <a:pt x="652" y="281"/>
                    <a:pt x="709" y="194"/>
                    <a:pt x="703" y="8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0" name="Google Shape;700;p19"/>
            <p:cNvSpPr/>
            <p:nvPr/>
          </p:nvSpPr>
          <p:spPr>
            <a:xfrm>
              <a:off x="1077139" y="4274404"/>
              <a:ext cx="23712" cy="27100"/>
            </a:xfrm>
            <a:custGeom>
              <a:avLst/>
              <a:gdLst/>
              <a:ahLst/>
              <a:cxnLst/>
              <a:rect l="l" t="t" r="r" b="b"/>
              <a:pathLst>
                <a:path w="490" h="560" extrusionOk="0">
                  <a:moveTo>
                    <a:pt x="408" y="3"/>
                  </a:moveTo>
                  <a:cubicBezTo>
                    <a:pt x="337" y="10"/>
                    <a:pt x="283" y="50"/>
                    <a:pt x="246" y="107"/>
                  </a:cubicBezTo>
                  <a:cubicBezTo>
                    <a:pt x="170" y="225"/>
                    <a:pt x="95" y="345"/>
                    <a:pt x="28" y="468"/>
                  </a:cubicBezTo>
                  <a:cubicBezTo>
                    <a:pt x="1" y="517"/>
                    <a:pt x="36" y="550"/>
                    <a:pt x="99" y="560"/>
                  </a:cubicBezTo>
                  <a:cubicBezTo>
                    <a:pt x="260" y="432"/>
                    <a:pt x="351" y="242"/>
                    <a:pt x="481" y="83"/>
                  </a:cubicBezTo>
                  <a:cubicBezTo>
                    <a:pt x="490" y="73"/>
                    <a:pt x="479" y="39"/>
                    <a:pt x="467" y="25"/>
                  </a:cubicBezTo>
                  <a:cubicBezTo>
                    <a:pt x="454" y="11"/>
                    <a:pt x="428" y="1"/>
                    <a:pt x="408" y="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1" name="Google Shape;701;p19"/>
            <p:cNvSpPr/>
            <p:nvPr/>
          </p:nvSpPr>
          <p:spPr>
            <a:xfrm>
              <a:off x="1059476" y="4147615"/>
              <a:ext cx="26132" cy="21728"/>
            </a:xfrm>
            <a:custGeom>
              <a:avLst/>
              <a:gdLst/>
              <a:ahLst/>
              <a:cxnLst/>
              <a:rect l="l" t="t" r="r" b="b"/>
              <a:pathLst>
                <a:path w="540" h="449" extrusionOk="0">
                  <a:moveTo>
                    <a:pt x="497" y="2"/>
                  </a:moveTo>
                  <a:cubicBezTo>
                    <a:pt x="476" y="1"/>
                    <a:pt x="449" y="0"/>
                    <a:pt x="433" y="12"/>
                  </a:cubicBezTo>
                  <a:cubicBezTo>
                    <a:pt x="314" y="100"/>
                    <a:pt x="193" y="186"/>
                    <a:pt x="82" y="283"/>
                  </a:cubicBezTo>
                  <a:cubicBezTo>
                    <a:pt x="42" y="317"/>
                    <a:pt x="1" y="372"/>
                    <a:pt x="39" y="443"/>
                  </a:cubicBezTo>
                  <a:cubicBezTo>
                    <a:pt x="60" y="442"/>
                    <a:pt x="86" y="448"/>
                    <a:pt x="102" y="440"/>
                  </a:cubicBezTo>
                  <a:cubicBezTo>
                    <a:pt x="267" y="349"/>
                    <a:pt x="392" y="212"/>
                    <a:pt x="528" y="85"/>
                  </a:cubicBezTo>
                  <a:cubicBezTo>
                    <a:pt x="533" y="81"/>
                    <a:pt x="536" y="73"/>
                    <a:pt x="536" y="65"/>
                  </a:cubicBezTo>
                  <a:cubicBezTo>
                    <a:pt x="536" y="51"/>
                    <a:pt x="539" y="34"/>
                    <a:pt x="533" y="23"/>
                  </a:cubicBezTo>
                  <a:cubicBezTo>
                    <a:pt x="527" y="13"/>
                    <a:pt x="510" y="2"/>
                    <a:pt x="497" y="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2" name="Google Shape;702;p19"/>
            <p:cNvSpPr/>
            <p:nvPr/>
          </p:nvSpPr>
          <p:spPr>
            <a:xfrm>
              <a:off x="1059476" y="4506833"/>
              <a:ext cx="6001" cy="9775"/>
            </a:xfrm>
            <a:custGeom>
              <a:avLst/>
              <a:gdLst/>
              <a:ahLst/>
              <a:cxnLst/>
              <a:rect l="l" t="t" r="r" b="b"/>
              <a:pathLst>
                <a:path w="124" h="202" extrusionOk="0">
                  <a:moveTo>
                    <a:pt x="67" y="1"/>
                  </a:moveTo>
                  <a:cubicBezTo>
                    <a:pt x="1" y="52"/>
                    <a:pt x="33" y="104"/>
                    <a:pt x="40" y="149"/>
                  </a:cubicBezTo>
                  <a:cubicBezTo>
                    <a:pt x="43" y="165"/>
                    <a:pt x="64" y="177"/>
                    <a:pt x="86" y="202"/>
                  </a:cubicBezTo>
                  <a:cubicBezTo>
                    <a:pt x="124" y="126"/>
                    <a:pt x="122" y="68"/>
                    <a:pt x="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3" name="Google Shape;703;p19"/>
            <p:cNvSpPr/>
            <p:nvPr/>
          </p:nvSpPr>
          <p:spPr>
            <a:xfrm>
              <a:off x="1138404" y="3907105"/>
              <a:ext cx="16018" cy="23035"/>
            </a:xfrm>
            <a:custGeom>
              <a:avLst/>
              <a:gdLst/>
              <a:ahLst/>
              <a:cxnLst/>
              <a:rect l="l" t="t" r="r" b="b"/>
              <a:pathLst>
                <a:path w="331" h="476" extrusionOk="0">
                  <a:moveTo>
                    <a:pt x="327" y="122"/>
                  </a:moveTo>
                  <a:cubicBezTo>
                    <a:pt x="331" y="109"/>
                    <a:pt x="327" y="94"/>
                    <a:pt x="327" y="66"/>
                  </a:cubicBezTo>
                  <a:cubicBezTo>
                    <a:pt x="314" y="54"/>
                    <a:pt x="297" y="28"/>
                    <a:pt x="274" y="17"/>
                  </a:cubicBezTo>
                  <a:cubicBezTo>
                    <a:pt x="235" y="0"/>
                    <a:pt x="202" y="20"/>
                    <a:pt x="182" y="55"/>
                  </a:cubicBezTo>
                  <a:cubicBezTo>
                    <a:pt x="132" y="143"/>
                    <a:pt x="82" y="233"/>
                    <a:pt x="34" y="323"/>
                  </a:cubicBezTo>
                  <a:cubicBezTo>
                    <a:pt x="20" y="348"/>
                    <a:pt x="7" y="376"/>
                    <a:pt x="2" y="403"/>
                  </a:cubicBezTo>
                  <a:cubicBezTo>
                    <a:pt x="0" y="421"/>
                    <a:pt x="11" y="447"/>
                    <a:pt x="24" y="459"/>
                  </a:cubicBezTo>
                  <a:cubicBezTo>
                    <a:pt x="39" y="469"/>
                    <a:pt x="70" y="476"/>
                    <a:pt x="83" y="467"/>
                  </a:cubicBezTo>
                  <a:cubicBezTo>
                    <a:pt x="214" y="388"/>
                    <a:pt x="302" y="277"/>
                    <a:pt x="327" y="1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" name="Google Shape;704;p19"/>
            <p:cNvSpPr/>
            <p:nvPr/>
          </p:nvSpPr>
          <p:spPr>
            <a:xfrm>
              <a:off x="1146050" y="3926897"/>
              <a:ext cx="12195" cy="16647"/>
            </a:xfrm>
            <a:custGeom>
              <a:avLst/>
              <a:gdLst/>
              <a:ahLst/>
              <a:cxnLst/>
              <a:rect l="l" t="t" r="r" b="b"/>
              <a:pathLst>
                <a:path w="252" h="344" extrusionOk="0">
                  <a:moveTo>
                    <a:pt x="0" y="343"/>
                  </a:moveTo>
                  <a:cubicBezTo>
                    <a:pt x="129" y="311"/>
                    <a:pt x="202" y="226"/>
                    <a:pt x="244" y="112"/>
                  </a:cubicBezTo>
                  <a:cubicBezTo>
                    <a:pt x="251" y="92"/>
                    <a:pt x="237" y="64"/>
                    <a:pt x="226" y="0"/>
                  </a:cubicBezTo>
                  <a:cubicBezTo>
                    <a:pt x="140" y="137"/>
                    <a:pt x="52" y="226"/>
                    <a:pt x="0" y="3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LANK_1_1_1_1_1_1_1">
    <p:spTree>
      <p:nvGrpSpPr>
        <p:cNvPr id="1" name="Shape 10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" name="Google Shape;1054;p3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850" y="0"/>
            <a:ext cx="9140300" cy="514350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LANK_1_1_1_1_1_1_1_1">
    <p:spTree>
      <p:nvGrpSpPr>
        <p:cNvPr id="1" name="Shape 10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6" name="Google Shape;1056;p3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850" y="0"/>
            <a:ext cx="9140300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057" name="Google Shape;1057;p33"/>
          <p:cNvSpPr/>
          <p:nvPr/>
        </p:nvSpPr>
        <p:spPr>
          <a:xfrm>
            <a:off x="4464438" y="340538"/>
            <a:ext cx="215121" cy="4685872"/>
          </a:xfrm>
          <a:custGeom>
            <a:avLst/>
            <a:gdLst/>
            <a:ahLst/>
            <a:cxnLst/>
            <a:rect l="l" t="t" r="r" b="b"/>
            <a:pathLst>
              <a:path w="2630" h="57288" extrusionOk="0">
                <a:moveTo>
                  <a:pt x="1315" y="0"/>
                </a:moveTo>
                <a:cubicBezTo>
                  <a:pt x="585" y="0"/>
                  <a:pt x="1" y="110"/>
                  <a:pt x="1" y="110"/>
                </a:cubicBezTo>
                <a:lnTo>
                  <a:pt x="1" y="57287"/>
                </a:lnTo>
                <a:lnTo>
                  <a:pt x="1348" y="56219"/>
                </a:lnTo>
                <a:lnTo>
                  <a:pt x="2630" y="57287"/>
                </a:lnTo>
                <a:lnTo>
                  <a:pt x="2630" y="110"/>
                </a:lnTo>
                <a:cubicBezTo>
                  <a:pt x="2630" y="110"/>
                  <a:pt x="2045" y="0"/>
                  <a:pt x="1315" y="0"/>
                </a:cubicBezTo>
                <a:close/>
              </a:path>
            </a:pathLst>
          </a:custGeom>
          <a:solidFill>
            <a:srgbClr val="D67A5E"/>
          </a:solidFill>
          <a:ln>
            <a:noFill/>
          </a:ln>
          <a:effectLst>
            <a:outerShdw blurRad="57150" dist="19050" dir="4380000" algn="bl" rotWithShape="0">
              <a:srgbClr val="000000">
                <a:alpha val="34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spTree>
      <p:nvGrpSpPr>
        <p:cNvPr id="1" name="Shape 8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4" name="Google Shape;874;p26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850" y="0"/>
            <a:ext cx="9140300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875" name="Google Shape;875;p26"/>
          <p:cNvSpPr txBox="1">
            <a:spLocks noGrp="1"/>
          </p:cNvSpPr>
          <p:nvPr>
            <p:ph type="title"/>
          </p:nvPr>
        </p:nvSpPr>
        <p:spPr>
          <a:xfrm>
            <a:off x="1108150" y="2036400"/>
            <a:ext cx="2160900" cy="393000"/>
          </a:xfrm>
          <a:prstGeom prst="rect">
            <a:avLst/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1800">
                <a:highlight>
                  <a:schemeClr val="accent6"/>
                </a:highlight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876" name="Google Shape;876;p26"/>
          <p:cNvSpPr txBox="1">
            <a:spLocks noGrp="1"/>
          </p:cNvSpPr>
          <p:nvPr>
            <p:ph type="subTitle" idx="1"/>
          </p:nvPr>
        </p:nvSpPr>
        <p:spPr>
          <a:xfrm>
            <a:off x="5877950" y="2429703"/>
            <a:ext cx="2157900" cy="868800"/>
          </a:xfrm>
          <a:prstGeom prst="rect">
            <a:avLst/>
          </a:prstGeom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77" name="Google Shape;877;p26"/>
          <p:cNvSpPr txBox="1">
            <a:spLocks noGrp="1"/>
          </p:cNvSpPr>
          <p:nvPr>
            <p:ph type="title" idx="2"/>
          </p:nvPr>
        </p:nvSpPr>
        <p:spPr>
          <a:xfrm>
            <a:off x="3493050" y="2036400"/>
            <a:ext cx="2157900" cy="393000"/>
          </a:xfrm>
          <a:prstGeom prst="rect">
            <a:avLst/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1800">
                <a:highlight>
                  <a:schemeClr val="accent6"/>
                </a:highlight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878" name="Google Shape;878;p26"/>
          <p:cNvSpPr txBox="1">
            <a:spLocks noGrp="1"/>
          </p:cNvSpPr>
          <p:nvPr>
            <p:ph type="subTitle" idx="3"/>
          </p:nvPr>
        </p:nvSpPr>
        <p:spPr>
          <a:xfrm>
            <a:off x="3493050" y="2429691"/>
            <a:ext cx="2157900" cy="868800"/>
          </a:xfrm>
          <a:prstGeom prst="rect">
            <a:avLst/>
          </a:prstGeom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79" name="Google Shape;879;p26"/>
          <p:cNvSpPr txBox="1">
            <a:spLocks noGrp="1"/>
          </p:cNvSpPr>
          <p:nvPr>
            <p:ph type="title" idx="4"/>
          </p:nvPr>
        </p:nvSpPr>
        <p:spPr>
          <a:xfrm>
            <a:off x="5877950" y="2036400"/>
            <a:ext cx="2157900" cy="393000"/>
          </a:xfrm>
          <a:prstGeom prst="rect">
            <a:avLst/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1800">
                <a:highlight>
                  <a:schemeClr val="accent6"/>
                </a:highlight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880" name="Google Shape;880;p26"/>
          <p:cNvSpPr txBox="1">
            <a:spLocks noGrp="1"/>
          </p:cNvSpPr>
          <p:nvPr>
            <p:ph type="subTitle" idx="5"/>
          </p:nvPr>
        </p:nvSpPr>
        <p:spPr>
          <a:xfrm>
            <a:off x="1110188" y="2429400"/>
            <a:ext cx="2158800" cy="869400"/>
          </a:xfrm>
          <a:prstGeom prst="rect">
            <a:avLst/>
          </a:prstGeom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1" name="Google Shape;881;p26"/>
          <p:cNvSpPr txBox="1">
            <a:spLocks noGrp="1"/>
          </p:cNvSpPr>
          <p:nvPr>
            <p:ph type="title" idx="6"/>
          </p:nvPr>
        </p:nvSpPr>
        <p:spPr>
          <a:xfrm>
            <a:off x="1130200" y="863825"/>
            <a:ext cx="6883500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882" name="Google Shape;882;p26"/>
          <p:cNvSpPr/>
          <p:nvPr/>
        </p:nvSpPr>
        <p:spPr>
          <a:xfrm rot="8810422">
            <a:off x="4185502" y="4143862"/>
            <a:ext cx="233233" cy="629837"/>
          </a:xfrm>
          <a:custGeom>
            <a:avLst/>
            <a:gdLst/>
            <a:ahLst/>
            <a:cxnLst/>
            <a:rect l="l" t="t" r="r" b="b"/>
            <a:pathLst>
              <a:path w="4546" h="12275" extrusionOk="0">
                <a:moveTo>
                  <a:pt x="2411" y="1"/>
                </a:moveTo>
                <a:cubicBezTo>
                  <a:pt x="2207" y="1"/>
                  <a:pt x="2004" y="30"/>
                  <a:pt x="1812" y="88"/>
                </a:cubicBezTo>
                <a:cubicBezTo>
                  <a:pt x="1288" y="247"/>
                  <a:pt x="874" y="599"/>
                  <a:pt x="614" y="1108"/>
                </a:cubicBezTo>
                <a:lnTo>
                  <a:pt x="496" y="1339"/>
                </a:lnTo>
                <a:lnTo>
                  <a:pt x="1012" y="1339"/>
                </a:lnTo>
                <a:lnTo>
                  <a:pt x="1057" y="1258"/>
                </a:lnTo>
                <a:cubicBezTo>
                  <a:pt x="1266" y="884"/>
                  <a:pt x="1564" y="638"/>
                  <a:pt x="1943" y="523"/>
                </a:cubicBezTo>
                <a:cubicBezTo>
                  <a:pt x="2093" y="478"/>
                  <a:pt x="2253" y="456"/>
                  <a:pt x="2411" y="456"/>
                </a:cubicBezTo>
                <a:cubicBezTo>
                  <a:pt x="2478" y="456"/>
                  <a:pt x="2545" y="460"/>
                  <a:pt x="2611" y="468"/>
                </a:cubicBezTo>
                <a:cubicBezTo>
                  <a:pt x="2836" y="495"/>
                  <a:pt x="3055" y="571"/>
                  <a:pt x="3244" y="684"/>
                </a:cubicBezTo>
                <a:cubicBezTo>
                  <a:pt x="3803" y="1021"/>
                  <a:pt x="4069" y="1658"/>
                  <a:pt x="3973" y="2429"/>
                </a:cubicBezTo>
                <a:lnTo>
                  <a:pt x="2979" y="10387"/>
                </a:lnTo>
                <a:cubicBezTo>
                  <a:pt x="2938" y="10714"/>
                  <a:pt x="2768" y="11503"/>
                  <a:pt x="2074" y="11753"/>
                </a:cubicBezTo>
                <a:cubicBezTo>
                  <a:pt x="1957" y="11795"/>
                  <a:pt x="1831" y="11817"/>
                  <a:pt x="1705" y="11817"/>
                </a:cubicBezTo>
                <a:cubicBezTo>
                  <a:pt x="1662" y="11817"/>
                  <a:pt x="1618" y="11814"/>
                  <a:pt x="1575" y="11809"/>
                </a:cubicBezTo>
                <a:cubicBezTo>
                  <a:pt x="1407" y="11788"/>
                  <a:pt x="1245" y="11727"/>
                  <a:pt x="1104" y="11632"/>
                </a:cubicBezTo>
                <a:cubicBezTo>
                  <a:pt x="493" y="11219"/>
                  <a:pt x="523" y="10413"/>
                  <a:pt x="564" y="10085"/>
                </a:cubicBezTo>
                <a:lnTo>
                  <a:pt x="1183" y="5121"/>
                </a:lnTo>
                <a:lnTo>
                  <a:pt x="729" y="5064"/>
                </a:lnTo>
                <a:lnTo>
                  <a:pt x="110" y="10029"/>
                </a:lnTo>
                <a:cubicBezTo>
                  <a:pt x="1" y="10897"/>
                  <a:pt x="271" y="11619"/>
                  <a:pt x="850" y="12010"/>
                </a:cubicBezTo>
                <a:cubicBezTo>
                  <a:pt x="1050" y="12146"/>
                  <a:pt x="1280" y="12233"/>
                  <a:pt x="1518" y="12262"/>
                </a:cubicBezTo>
                <a:cubicBezTo>
                  <a:pt x="1580" y="12270"/>
                  <a:pt x="1642" y="12274"/>
                  <a:pt x="1705" y="12274"/>
                </a:cubicBezTo>
                <a:cubicBezTo>
                  <a:pt x="1882" y="12274"/>
                  <a:pt x="2060" y="12244"/>
                  <a:pt x="2227" y="12181"/>
                </a:cubicBezTo>
                <a:cubicBezTo>
                  <a:pt x="2885" y="11945"/>
                  <a:pt x="3324" y="11311"/>
                  <a:pt x="3433" y="10443"/>
                </a:cubicBezTo>
                <a:lnTo>
                  <a:pt x="4426" y="2485"/>
                </a:lnTo>
                <a:cubicBezTo>
                  <a:pt x="4546" y="1528"/>
                  <a:pt x="4201" y="730"/>
                  <a:pt x="3480" y="295"/>
                </a:cubicBezTo>
                <a:cubicBezTo>
                  <a:pt x="3236" y="148"/>
                  <a:pt x="2955" y="51"/>
                  <a:pt x="2668" y="16"/>
                </a:cubicBezTo>
                <a:cubicBezTo>
                  <a:pt x="2583" y="6"/>
                  <a:pt x="2497" y="1"/>
                  <a:pt x="241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57150" dist="19050" dir="5400000" algn="bl" rotWithShape="0">
              <a:srgbClr val="000000">
                <a:alpha val="3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1">
  <p:cSld name="Numbers and text 1">
    <p:spTree>
      <p:nvGrpSpPr>
        <p:cNvPr id="1" name="Shape 9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8" name="Google Shape;998;p3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850" y="0"/>
            <a:ext cx="9140300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999" name="Google Shape;999;p30"/>
          <p:cNvSpPr txBox="1">
            <a:spLocks noGrp="1"/>
          </p:cNvSpPr>
          <p:nvPr>
            <p:ph type="subTitle" idx="1"/>
          </p:nvPr>
        </p:nvSpPr>
        <p:spPr>
          <a:xfrm rot="-377437">
            <a:off x="1634452" y="3204977"/>
            <a:ext cx="2565447" cy="552036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00" name="Google Shape;1000;p30"/>
          <p:cNvSpPr txBox="1">
            <a:spLocks noGrp="1"/>
          </p:cNvSpPr>
          <p:nvPr>
            <p:ph type="subTitle" idx="2"/>
          </p:nvPr>
        </p:nvSpPr>
        <p:spPr>
          <a:xfrm>
            <a:off x="4945650" y="3027238"/>
            <a:ext cx="2907600" cy="39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01" name="Google Shape;1001;p30"/>
          <p:cNvSpPr txBox="1">
            <a:spLocks noGrp="1"/>
          </p:cNvSpPr>
          <p:nvPr>
            <p:ph type="title" hasCustomPrompt="1"/>
          </p:nvPr>
        </p:nvSpPr>
        <p:spPr>
          <a:xfrm rot="-377619">
            <a:off x="1559454" y="2335373"/>
            <a:ext cx="2569687" cy="8568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9pPr>
          </a:lstStyle>
          <a:p>
            <a:r>
              <a:t>xx%</a:t>
            </a:r>
          </a:p>
        </p:txBody>
      </p:sp>
      <p:sp>
        <p:nvSpPr>
          <p:cNvPr id="1002" name="Google Shape;1002;p30"/>
          <p:cNvSpPr txBox="1">
            <a:spLocks noGrp="1"/>
          </p:cNvSpPr>
          <p:nvPr>
            <p:ph type="title" idx="3" hasCustomPrompt="1"/>
          </p:nvPr>
        </p:nvSpPr>
        <p:spPr>
          <a:xfrm>
            <a:off x="4945650" y="2158253"/>
            <a:ext cx="2907600" cy="85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9pPr>
          </a:lstStyle>
          <a:p>
            <a:r>
              <a:t>xx%</a:t>
            </a:r>
          </a:p>
        </p:txBody>
      </p:sp>
      <p:sp>
        <p:nvSpPr>
          <p:cNvPr id="1003" name="Google Shape;1003;p30"/>
          <p:cNvSpPr txBox="1">
            <a:spLocks noGrp="1"/>
          </p:cNvSpPr>
          <p:nvPr>
            <p:ph type="title" idx="4"/>
          </p:nvPr>
        </p:nvSpPr>
        <p:spPr>
          <a:xfrm>
            <a:off x="1130200" y="863825"/>
            <a:ext cx="6883500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grpSp>
        <p:nvGrpSpPr>
          <p:cNvPr id="2" name="Google Shape;1004;p30"/>
          <p:cNvGrpSpPr/>
          <p:nvPr/>
        </p:nvGrpSpPr>
        <p:grpSpPr>
          <a:xfrm rot="-3621223" flipH="1">
            <a:off x="1118226" y="627000"/>
            <a:ext cx="280296" cy="509168"/>
            <a:chOff x="2180825" y="2820675"/>
            <a:chExt cx="136450" cy="247850"/>
          </a:xfrm>
        </p:grpSpPr>
        <p:sp>
          <p:nvSpPr>
            <p:cNvPr id="1005" name="Google Shape;1005;p30"/>
            <p:cNvSpPr/>
            <p:nvPr/>
          </p:nvSpPr>
          <p:spPr>
            <a:xfrm>
              <a:off x="2185900" y="2820675"/>
              <a:ext cx="70650" cy="103150"/>
            </a:xfrm>
            <a:custGeom>
              <a:avLst/>
              <a:gdLst/>
              <a:ahLst/>
              <a:cxnLst/>
              <a:rect l="l" t="t" r="r" b="b"/>
              <a:pathLst>
                <a:path w="2826" h="4126" extrusionOk="0">
                  <a:moveTo>
                    <a:pt x="2586" y="0"/>
                  </a:moveTo>
                  <a:cubicBezTo>
                    <a:pt x="2535" y="0"/>
                    <a:pt x="2483" y="22"/>
                    <a:pt x="2445" y="73"/>
                  </a:cubicBezTo>
                  <a:cubicBezTo>
                    <a:pt x="1561" y="1279"/>
                    <a:pt x="885" y="2618"/>
                    <a:pt x="81" y="3878"/>
                  </a:cubicBezTo>
                  <a:cubicBezTo>
                    <a:pt x="0" y="4005"/>
                    <a:pt x="117" y="4125"/>
                    <a:pt x="234" y="4125"/>
                  </a:cubicBezTo>
                  <a:cubicBezTo>
                    <a:pt x="285" y="4125"/>
                    <a:pt x="337" y="4102"/>
                    <a:pt x="372" y="4047"/>
                  </a:cubicBezTo>
                  <a:cubicBezTo>
                    <a:pt x="1176" y="2789"/>
                    <a:pt x="1851" y="1449"/>
                    <a:pt x="2736" y="243"/>
                  </a:cubicBezTo>
                  <a:cubicBezTo>
                    <a:pt x="2825" y="120"/>
                    <a:pt x="2708" y="0"/>
                    <a:pt x="258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" name="Google Shape;1006;p30"/>
            <p:cNvSpPr/>
            <p:nvPr/>
          </p:nvSpPr>
          <p:spPr>
            <a:xfrm>
              <a:off x="2248950" y="2821650"/>
              <a:ext cx="67675" cy="100275"/>
            </a:xfrm>
            <a:custGeom>
              <a:avLst/>
              <a:gdLst/>
              <a:ahLst/>
              <a:cxnLst/>
              <a:rect l="l" t="t" r="r" b="b"/>
              <a:pathLst>
                <a:path w="2707" h="4011" extrusionOk="0">
                  <a:moveTo>
                    <a:pt x="239" y="0"/>
                  </a:moveTo>
                  <a:cubicBezTo>
                    <a:pt x="117" y="0"/>
                    <a:pt x="0" y="120"/>
                    <a:pt x="90" y="243"/>
                  </a:cubicBezTo>
                  <a:cubicBezTo>
                    <a:pt x="940" y="1408"/>
                    <a:pt x="1695" y="2639"/>
                    <a:pt x="2348" y="3925"/>
                  </a:cubicBezTo>
                  <a:cubicBezTo>
                    <a:pt x="2379" y="3985"/>
                    <a:pt x="2429" y="4010"/>
                    <a:pt x="2479" y="4010"/>
                  </a:cubicBezTo>
                  <a:cubicBezTo>
                    <a:pt x="2590" y="4010"/>
                    <a:pt x="2707" y="3888"/>
                    <a:pt x="2639" y="3755"/>
                  </a:cubicBezTo>
                  <a:cubicBezTo>
                    <a:pt x="1985" y="2470"/>
                    <a:pt x="1230" y="1239"/>
                    <a:pt x="380" y="73"/>
                  </a:cubicBezTo>
                  <a:cubicBezTo>
                    <a:pt x="342" y="22"/>
                    <a:pt x="290" y="0"/>
                    <a:pt x="23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" name="Google Shape;1007;p30"/>
            <p:cNvSpPr/>
            <p:nvPr/>
          </p:nvSpPr>
          <p:spPr>
            <a:xfrm>
              <a:off x="2187850" y="2917575"/>
              <a:ext cx="33525" cy="8450"/>
            </a:xfrm>
            <a:custGeom>
              <a:avLst/>
              <a:gdLst/>
              <a:ahLst/>
              <a:cxnLst/>
              <a:rect l="l" t="t" r="r" b="b"/>
              <a:pathLst>
                <a:path w="1341" h="338" extrusionOk="0">
                  <a:moveTo>
                    <a:pt x="172" y="0"/>
                  </a:moveTo>
                  <a:cubicBezTo>
                    <a:pt x="84" y="0"/>
                    <a:pt x="0" y="78"/>
                    <a:pt x="3" y="169"/>
                  </a:cubicBezTo>
                  <a:cubicBezTo>
                    <a:pt x="8" y="260"/>
                    <a:pt x="78" y="337"/>
                    <a:pt x="172" y="337"/>
                  </a:cubicBezTo>
                  <a:lnTo>
                    <a:pt x="1168" y="337"/>
                  </a:lnTo>
                  <a:cubicBezTo>
                    <a:pt x="1256" y="337"/>
                    <a:pt x="1341" y="259"/>
                    <a:pt x="1336" y="169"/>
                  </a:cubicBezTo>
                  <a:cubicBezTo>
                    <a:pt x="1332" y="77"/>
                    <a:pt x="1263" y="0"/>
                    <a:pt x="11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" name="Google Shape;1008;p30"/>
            <p:cNvSpPr/>
            <p:nvPr/>
          </p:nvSpPr>
          <p:spPr>
            <a:xfrm>
              <a:off x="2182150" y="2920100"/>
              <a:ext cx="43525" cy="132350"/>
            </a:xfrm>
            <a:custGeom>
              <a:avLst/>
              <a:gdLst/>
              <a:ahLst/>
              <a:cxnLst/>
              <a:rect l="l" t="t" r="r" b="b"/>
              <a:pathLst>
                <a:path w="1741" h="5294" extrusionOk="0">
                  <a:moveTo>
                    <a:pt x="1537" y="0"/>
                  </a:moveTo>
                  <a:cubicBezTo>
                    <a:pt x="1453" y="0"/>
                    <a:pt x="1369" y="54"/>
                    <a:pt x="1369" y="162"/>
                  </a:cubicBezTo>
                  <a:cubicBezTo>
                    <a:pt x="1366" y="1152"/>
                    <a:pt x="1363" y="2142"/>
                    <a:pt x="1360" y="3132"/>
                  </a:cubicBezTo>
                  <a:cubicBezTo>
                    <a:pt x="1359" y="3552"/>
                    <a:pt x="1373" y="4001"/>
                    <a:pt x="1195" y="4392"/>
                  </a:cubicBezTo>
                  <a:cubicBezTo>
                    <a:pt x="1060" y="4690"/>
                    <a:pt x="766" y="4959"/>
                    <a:pt x="431" y="4959"/>
                  </a:cubicBezTo>
                  <a:cubicBezTo>
                    <a:pt x="383" y="4959"/>
                    <a:pt x="334" y="4954"/>
                    <a:pt x="285" y="4942"/>
                  </a:cubicBezTo>
                  <a:cubicBezTo>
                    <a:pt x="270" y="4939"/>
                    <a:pt x="256" y="4937"/>
                    <a:pt x="242" y="4937"/>
                  </a:cubicBezTo>
                  <a:cubicBezTo>
                    <a:pt x="64" y="4937"/>
                    <a:pt x="0" y="5220"/>
                    <a:pt x="196" y="5267"/>
                  </a:cubicBezTo>
                  <a:cubicBezTo>
                    <a:pt x="272" y="5285"/>
                    <a:pt x="347" y="5294"/>
                    <a:pt x="422" y="5294"/>
                  </a:cubicBezTo>
                  <a:cubicBezTo>
                    <a:pt x="749" y="5294"/>
                    <a:pt x="1058" y="5132"/>
                    <a:pt x="1276" y="4880"/>
                  </a:cubicBezTo>
                  <a:cubicBezTo>
                    <a:pt x="1585" y="4523"/>
                    <a:pt x="1670" y="4049"/>
                    <a:pt x="1690" y="3591"/>
                  </a:cubicBezTo>
                  <a:cubicBezTo>
                    <a:pt x="1740" y="2452"/>
                    <a:pt x="1701" y="1303"/>
                    <a:pt x="1704" y="162"/>
                  </a:cubicBezTo>
                  <a:cubicBezTo>
                    <a:pt x="1705" y="55"/>
                    <a:pt x="1621" y="0"/>
                    <a:pt x="153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" name="Google Shape;1009;p30"/>
            <p:cNvSpPr/>
            <p:nvPr/>
          </p:nvSpPr>
          <p:spPr>
            <a:xfrm>
              <a:off x="2180825" y="2917725"/>
              <a:ext cx="111600" cy="150800"/>
            </a:xfrm>
            <a:custGeom>
              <a:avLst/>
              <a:gdLst/>
              <a:ahLst/>
              <a:cxnLst/>
              <a:rect l="l" t="t" r="r" b="b"/>
              <a:pathLst>
                <a:path w="4464" h="6032" extrusionOk="0">
                  <a:moveTo>
                    <a:pt x="4293" y="0"/>
                  </a:moveTo>
                  <a:cubicBezTo>
                    <a:pt x="4209" y="0"/>
                    <a:pt x="4124" y="54"/>
                    <a:pt x="4123" y="163"/>
                  </a:cubicBezTo>
                  <a:cubicBezTo>
                    <a:pt x="4115" y="963"/>
                    <a:pt x="4110" y="1765"/>
                    <a:pt x="4114" y="2567"/>
                  </a:cubicBezTo>
                  <a:cubicBezTo>
                    <a:pt x="4117" y="3117"/>
                    <a:pt x="4154" y="3671"/>
                    <a:pt x="4024" y="4212"/>
                  </a:cubicBezTo>
                  <a:cubicBezTo>
                    <a:pt x="3869" y="4870"/>
                    <a:pt x="3476" y="5433"/>
                    <a:pt x="2801" y="5620"/>
                  </a:cubicBezTo>
                  <a:cubicBezTo>
                    <a:pt x="2605" y="5674"/>
                    <a:pt x="2408" y="5698"/>
                    <a:pt x="2212" y="5698"/>
                  </a:cubicBezTo>
                  <a:cubicBezTo>
                    <a:pt x="1542" y="5698"/>
                    <a:pt x="878" y="5423"/>
                    <a:pt x="265" y="5171"/>
                  </a:cubicBezTo>
                  <a:cubicBezTo>
                    <a:pt x="243" y="5162"/>
                    <a:pt x="223" y="5157"/>
                    <a:pt x="203" y="5157"/>
                  </a:cubicBezTo>
                  <a:cubicBezTo>
                    <a:pt x="50" y="5157"/>
                    <a:pt x="0" y="5422"/>
                    <a:pt x="176" y="5495"/>
                  </a:cubicBezTo>
                  <a:cubicBezTo>
                    <a:pt x="826" y="5762"/>
                    <a:pt x="1503" y="6032"/>
                    <a:pt x="2211" y="6032"/>
                  </a:cubicBezTo>
                  <a:cubicBezTo>
                    <a:pt x="2323" y="6032"/>
                    <a:pt x="2436" y="6025"/>
                    <a:pt x="2551" y="6010"/>
                  </a:cubicBezTo>
                  <a:cubicBezTo>
                    <a:pt x="3264" y="5919"/>
                    <a:pt x="3858" y="5506"/>
                    <a:pt x="4160" y="4850"/>
                  </a:cubicBezTo>
                  <a:cubicBezTo>
                    <a:pt x="4433" y="4257"/>
                    <a:pt x="4463" y="3617"/>
                    <a:pt x="4454" y="2976"/>
                  </a:cubicBezTo>
                  <a:cubicBezTo>
                    <a:pt x="4446" y="2425"/>
                    <a:pt x="4448" y="1873"/>
                    <a:pt x="4451" y="1322"/>
                  </a:cubicBezTo>
                  <a:cubicBezTo>
                    <a:pt x="4453" y="936"/>
                    <a:pt x="4455" y="549"/>
                    <a:pt x="4459" y="163"/>
                  </a:cubicBezTo>
                  <a:cubicBezTo>
                    <a:pt x="4460" y="54"/>
                    <a:pt x="4377" y="0"/>
                    <a:pt x="429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" name="Google Shape;1010;p30"/>
            <p:cNvSpPr/>
            <p:nvPr/>
          </p:nvSpPr>
          <p:spPr>
            <a:xfrm>
              <a:off x="2286250" y="2917575"/>
              <a:ext cx="31025" cy="8450"/>
            </a:xfrm>
            <a:custGeom>
              <a:avLst/>
              <a:gdLst/>
              <a:ahLst/>
              <a:cxnLst/>
              <a:rect l="l" t="t" r="r" b="b"/>
              <a:pathLst>
                <a:path w="1241" h="338" extrusionOk="0">
                  <a:moveTo>
                    <a:pt x="171" y="0"/>
                  </a:moveTo>
                  <a:cubicBezTo>
                    <a:pt x="84" y="0"/>
                    <a:pt x="0" y="78"/>
                    <a:pt x="4" y="169"/>
                  </a:cubicBezTo>
                  <a:cubicBezTo>
                    <a:pt x="7" y="260"/>
                    <a:pt x="78" y="337"/>
                    <a:pt x="171" y="337"/>
                  </a:cubicBezTo>
                  <a:lnTo>
                    <a:pt x="1069" y="337"/>
                  </a:lnTo>
                  <a:cubicBezTo>
                    <a:pt x="1156" y="337"/>
                    <a:pt x="1240" y="259"/>
                    <a:pt x="1237" y="169"/>
                  </a:cubicBezTo>
                  <a:cubicBezTo>
                    <a:pt x="1233" y="77"/>
                    <a:pt x="1163" y="0"/>
                    <a:pt x="106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" name="Google Shape;1011;p30"/>
          <p:cNvGrpSpPr/>
          <p:nvPr/>
        </p:nvGrpSpPr>
        <p:grpSpPr>
          <a:xfrm rot="-7686134" flipH="1">
            <a:off x="4581272" y="3939135"/>
            <a:ext cx="280300" cy="509162"/>
            <a:chOff x="2180825" y="2820675"/>
            <a:chExt cx="136450" cy="247850"/>
          </a:xfrm>
        </p:grpSpPr>
        <p:sp>
          <p:nvSpPr>
            <p:cNvPr id="1012" name="Google Shape;1012;p30"/>
            <p:cNvSpPr/>
            <p:nvPr/>
          </p:nvSpPr>
          <p:spPr>
            <a:xfrm>
              <a:off x="2185900" y="2820675"/>
              <a:ext cx="70650" cy="103150"/>
            </a:xfrm>
            <a:custGeom>
              <a:avLst/>
              <a:gdLst/>
              <a:ahLst/>
              <a:cxnLst/>
              <a:rect l="l" t="t" r="r" b="b"/>
              <a:pathLst>
                <a:path w="2826" h="4126" extrusionOk="0">
                  <a:moveTo>
                    <a:pt x="2586" y="0"/>
                  </a:moveTo>
                  <a:cubicBezTo>
                    <a:pt x="2535" y="0"/>
                    <a:pt x="2483" y="22"/>
                    <a:pt x="2445" y="73"/>
                  </a:cubicBezTo>
                  <a:cubicBezTo>
                    <a:pt x="1561" y="1279"/>
                    <a:pt x="885" y="2618"/>
                    <a:pt x="81" y="3878"/>
                  </a:cubicBezTo>
                  <a:cubicBezTo>
                    <a:pt x="0" y="4005"/>
                    <a:pt x="117" y="4125"/>
                    <a:pt x="234" y="4125"/>
                  </a:cubicBezTo>
                  <a:cubicBezTo>
                    <a:pt x="285" y="4125"/>
                    <a:pt x="337" y="4102"/>
                    <a:pt x="372" y="4047"/>
                  </a:cubicBezTo>
                  <a:cubicBezTo>
                    <a:pt x="1176" y="2789"/>
                    <a:pt x="1851" y="1449"/>
                    <a:pt x="2736" y="243"/>
                  </a:cubicBezTo>
                  <a:cubicBezTo>
                    <a:pt x="2825" y="120"/>
                    <a:pt x="2708" y="0"/>
                    <a:pt x="258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3" name="Google Shape;1013;p30"/>
            <p:cNvSpPr/>
            <p:nvPr/>
          </p:nvSpPr>
          <p:spPr>
            <a:xfrm>
              <a:off x="2248950" y="2821650"/>
              <a:ext cx="67675" cy="100275"/>
            </a:xfrm>
            <a:custGeom>
              <a:avLst/>
              <a:gdLst/>
              <a:ahLst/>
              <a:cxnLst/>
              <a:rect l="l" t="t" r="r" b="b"/>
              <a:pathLst>
                <a:path w="2707" h="4011" extrusionOk="0">
                  <a:moveTo>
                    <a:pt x="239" y="0"/>
                  </a:moveTo>
                  <a:cubicBezTo>
                    <a:pt x="117" y="0"/>
                    <a:pt x="0" y="120"/>
                    <a:pt x="90" y="243"/>
                  </a:cubicBezTo>
                  <a:cubicBezTo>
                    <a:pt x="940" y="1408"/>
                    <a:pt x="1695" y="2639"/>
                    <a:pt x="2348" y="3925"/>
                  </a:cubicBezTo>
                  <a:cubicBezTo>
                    <a:pt x="2379" y="3985"/>
                    <a:pt x="2429" y="4010"/>
                    <a:pt x="2479" y="4010"/>
                  </a:cubicBezTo>
                  <a:cubicBezTo>
                    <a:pt x="2590" y="4010"/>
                    <a:pt x="2707" y="3888"/>
                    <a:pt x="2639" y="3755"/>
                  </a:cubicBezTo>
                  <a:cubicBezTo>
                    <a:pt x="1985" y="2470"/>
                    <a:pt x="1230" y="1239"/>
                    <a:pt x="380" y="73"/>
                  </a:cubicBezTo>
                  <a:cubicBezTo>
                    <a:pt x="342" y="22"/>
                    <a:pt x="290" y="0"/>
                    <a:pt x="23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4" name="Google Shape;1014;p30"/>
            <p:cNvSpPr/>
            <p:nvPr/>
          </p:nvSpPr>
          <p:spPr>
            <a:xfrm>
              <a:off x="2187850" y="2917575"/>
              <a:ext cx="33525" cy="8450"/>
            </a:xfrm>
            <a:custGeom>
              <a:avLst/>
              <a:gdLst/>
              <a:ahLst/>
              <a:cxnLst/>
              <a:rect l="l" t="t" r="r" b="b"/>
              <a:pathLst>
                <a:path w="1341" h="338" extrusionOk="0">
                  <a:moveTo>
                    <a:pt x="172" y="0"/>
                  </a:moveTo>
                  <a:cubicBezTo>
                    <a:pt x="84" y="0"/>
                    <a:pt x="0" y="78"/>
                    <a:pt x="3" y="169"/>
                  </a:cubicBezTo>
                  <a:cubicBezTo>
                    <a:pt x="8" y="260"/>
                    <a:pt x="78" y="337"/>
                    <a:pt x="172" y="337"/>
                  </a:cubicBezTo>
                  <a:lnTo>
                    <a:pt x="1168" y="337"/>
                  </a:lnTo>
                  <a:cubicBezTo>
                    <a:pt x="1256" y="337"/>
                    <a:pt x="1341" y="259"/>
                    <a:pt x="1336" y="169"/>
                  </a:cubicBezTo>
                  <a:cubicBezTo>
                    <a:pt x="1332" y="77"/>
                    <a:pt x="1263" y="0"/>
                    <a:pt x="11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5" name="Google Shape;1015;p30"/>
            <p:cNvSpPr/>
            <p:nvPr/>
          </p:nvSpPr>
          <p:spPr>
            <a:xfrm>
              <a:off x="2182150" y="2920100"/>
              <a:ext cx="43525" cy="132350"/>
            </a:xfrm>
            <a:custGeom>
              <a:avLst/>
              <a:gdLst/>
              <a:ahLst/>
              <a:cxnLst/>
              <a:rect l="l" t="t" r="r" b="b"/>
              <a:pathLst>
                <a:path w="1741" h="5294" extrusionOk="0">
                  <a:moveTo>
                    <a:pt x="1537" y="0"/>
                  </a:moveTo>
                  <a:cubicBezTo>
                    <a:pt x="1453" y="0"/>
                    <a:pt x="1369" y="54"/>
                    <a:pt x="1369" y="162"/>
                  </a:cubicBezTo>
                  <a:cubicBezTo>
                    <a:pt x="1366" y="1152"/>
                    <a:pt x="1363" y="2142"/>
                    <a:pt x="1360" y="3132"/>
                  </a:cubicBezTo>
                  <a:cubicBezTo>
                    <a:pt x="1359" y="3552"/>
                    <a:pt x="1373" y="4001"/>
                    <a:pt x="1195" y="4392"/>
                  </a:cubicBezTo>
                  <a:cubicBezTo>
                    <a:pt x="1060" y="4690"/>
                    <a:pt x="766" y="4959"/>
                    <a:pt x="431" y="4959"/>
                  </a:cubicBezTo>
                  <a:cubicBezTo>
                    <a:pt x="383" y="4959"/>
                    <a:pt x="334" y="4954"/>
                    <a:pt x="285" y="4942"/>
                  </a:cubicBezTo>
                  <a:cubicBezTo>
                    <a:pt x="270" y="4939"/>
                    <a:pt x="256" y="4937"/>
                    <a:pt x="242" y="4937"/>
                  </a:cubicBezTo>
                  <a:cubicBezTo>
                    <a:pt x="64" y="4937"/>
                    <a:pt x="0" y="5220"/>
                    <a:pt x="196" y="5267"/>
                  </a:cubicBezTo>
                  <a:cubicBezTo>
                    <a:pt x="272" y="5285"/>
                    <a:pt x="347" y="5294"/>
                    <a:pt x="422" y="5294"/>
                  </a:cubicBezTo>
                  <a:cubicBezTo>
                    <a:pt x="749" y="5294"/>
                    <a:pt x="1058" y="5132"/>
                    <a:pt x="1276" y="4880"/>
                  </a:cubicBezTo>
                  <a:cubicBezTo>
                    <a:pt x="1585" y="4523"/>
                    <a:pt x="1670" y="4049"/>
                    <a:pt x="1690" y="3591"/>
                  </a:cubicBezTo>
                  <a:cubicBezTo>
                    <a:pt x="1740" y="2452"/>
                    <a:pt x="1701" y="1303"/>
                    <a:pt x="1704" y="162"/>
                  </a:cubicBezTo>
                  <a:cubicBezTo>
                    <a:pt x="1705" y="55"/>
                    <a:pt x="1621" y="0"/>
                    <a:pt x="153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6" name="Google Shape;1016;p30"/>
            <p:cNvSpPr/>
            <p:nvPr/>
          </p:nvSpPr>
          <p:spPr>
            <a:xfrm>
              <a:off x="2180825" y="2917725"/>
              <a:ext cx="111600" cy="150800"/>
            </a:xfrm>
            <a:custGeom>
              <a:avLst/>
              <a:gdLst/>
              <a:ahLst/>
              <a:cxnLst/>
              <a:rect l="l" t="t" r="r" b="b"/>
              <a:pathLst>
                <a:path w="4464" h="6032" extrusionOk="0">
                  <a:moveTo>
                    <a:pt x="4293" y="0"/>
                  </a:moveTo>
                  <a:cubicBezTo>
                    <a:pt x="4209" y="0"/>
                    <a:pt x="4124" y="54"/>
                    <a:pt x="4123" y="163"/>
                  </a:cubicBezTo>
                  <a:cubicBezTo>
                    <a:pt x="4115" y="963"/>
                    <a:pt x="4110" y="1765"/>
                    <a:pt x="4114" y="2567"/>
                  </a:cubicBezTo>
                  <a:cubicBezTo>
                    <a:pt x="4117" y="3117"/>
                    <a:pt x="4154" y="3671"/>
                    <a:pt x="4024" y="4212"/>
                  </a:cubicBezTo>
                  <a:cubicBezTo>
                    <a:pt x="3869" y="4870"/>
                    <a:pt x="3476" y="5433"/>
                    <a:pt x="2801" y="5620"/>
                  </a:cubicBezTo>
                  <a:cubicBezTo>
                    <a:pt x="2605" y="5674"/>
                    <a:pt x="2408" y="5698"/>
                    <a:pt x="2212" y="5698"/>
                  </a:cubicBezTo>
                  <a:cubicBezTo>
                    <a:pt x="1542" y="5698"/>
                    <a:pt x="878" y="5423"/>
                    <a:pt x="265" y="5171"/>
                  </a:cubicBezTo>
                  <a:cubicBezTo>
                    <a:pt x="243" y="5162"/>
                    <a:pt x="223" y="5157"/>
                    <a:pt x="203" y="5157"/>
                  </a:cubicBezTo>
                  <a:cubicBezTo>
                    <a:pt x="50" y="5157"/>
                    <a:pt x="0" y="5422"/>
                    <a:pt x="176" y="5495"/>
                  </a:cubicBezTo>
                  <a:cubicBezTo>
                    <a:pt x="826" y="5762"/>
                    <a:pt x="1503" y="6032"/>
                    <a:pt x="2211" y="6032"/>
                  </a:cubicBezTo>
                  <a:cubicBezTo>
                    <a:pt x="2323" y="6032"/>
                    <a:pt x="2436" y="6025"/>
                    <a:pt x="2551" y="6010"/>
                  </a:cubicBezTo>
                  <a:cubicBezTo>
                    <a:pt x="3264" y="5919"/>
                    <a:pt x="3858" y="5506"/>
                    <a:pt x="4160" y="4850"/>
                  </a:cubicBezTo>
                  <a:cubicBezTo>
                    <a:pt x="4433" y="4257"/>
                    <a:pt x="4463" y="3617"/>
                    <a:pt x="4454" y="2976"/>
                  </a:cubicBezTo>
                  <a:cubicBezTo>
                    <a:pt x="4446" y="2425"/>
                    <a:pt x="4448" y="1873"/>
                    <a:pt x="4451" y="1322"/>
                  </a:cubicBezTo>
                  <a:cubicBezTo>
                    <a:pt x="4453" y="936"/>
                    <a:pt x="4455" y="549"/>
                    <a:pt x="4459" y="163"/>
                  </a:cubicBezTo>
                  <a:cubicBezTo>
                    <a:pt x="4460" y="54"/>
                    <a:pt x="4377" y="0"/>
                    <a:pt x="429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7" name="Google Shape;1017;p30"/>
            <p:cNvSpPr/>
            <p:nvPr/>
          </p:nvSpPr>
          <p:spPr>
            <a:xfrm>
              <a:off x="2286250" y="2917575"/>
              <a:ext cx="31025" cy="8450"/>
            </a:xfrm>
            <a:custGeom>
              <a:avLst/>
              <a:gdLst/>
              <a:ahLst/>
              <a:cxnLst/>
              <a:rect l="l" t="t" r="r" b="b"/>
              <a:pathLst>
                <a:path w="1241" h="338" extrusionOk="0">
                  <a:moveTo>
                    <a:pt x="171" y="0"/>
                  </a:moveTo>
                  <a:cubicBezTo>
                    <a:pt x="84" y="0"/>
                    <a:pt x="0" y="78"/>
                    <a:pt x="4" y="169"/>
                  </a:cubicBezTo>
                  <a:cubicBezTo>
                    <a:pt x="7" y="260"/>
                    <a:pt x="78" y="337"/>
                    <a:pt x="171" y="337"/>
                  </a:cubicBezTo>
                  <a:lnTo>
                    <a:pt x="1069" y="337"/>
                  </a:lnTo>
                  <a:cubicBezTo>
                    <a:pt x="1156" y="337"/>
                    <a:pt x="1240" y="259"/>
                    <a:pt x="1237" y="169"/>
                  </a:cubicBezTo>
                  <a:cubicBezTo>
                    <a:pt x="1233" y="77"/>
                    <a:pt x="1163" y="0"/>
                    <a:pt x="106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000" y="1237083"/>
            <a:ext cx="7704000" cy="336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Work Sans"/>
              <a:buChar char="●"/>
              <a:defRPr>
                <a:solidFill>
                  <a:schemeClr val="accent1"/>
                </a:solidFill>
                <a:latin typeface="Work Sans"/>
                <a:ea typeface="Work Sans"/>
                <a:cs typeface="Work Sans"/>
                <a:sym typeface="Work Sans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Work Sans"/>
              <a:buChar char="○"/>
              <a:defRPr>
                <a:solidFill>
                  <a:schemeClr val="accent1"/>
                </a:solidFill>
                <a:latin typeface="Work Sans"/>
                <a:ea typeface="Work Sans"/>
                <a:cs typeface="Work Sans"/>
                <a:sym typeface="Work Sans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Work Sans"/>
              <a:buChar char="■"/>
              <a:defRPr>
                <a:solidFill>
                  <a:schemeClr val="accent1"/>
                </a:solidFill>
                <a:latin typeface="Work Sans"/>
                <a:ea typeface="Work Sans"/>
                <a:cs typeface="Work Sans"/>
                <a:sym typeface="Work Sans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Work Sans"/>
              <a:buChar char="●"/>
              <a:defRPr>
                <a:solidFill>
                  <a:schemeClr val="accent1"/>
                </a:solidFill>
                <a:latin typeface="Work Sans"/>
                <a:ea typeface="Work Sans"/>
                <a:cs typeface="Work Sans"/>
                <a:sym typeface="Work Sans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Work Sans"/>
              <a:buChar char="○"/>
              <a:defRPr>
                <a:solidFill>
                  <a:schemeClr val="accent1"/>
                </a:solidFill>
                <a:latin typeface="Work Sans"/>
                <a:ea typeface="Work Sans"/>
                <a:cs typeface="Work Sans"/>
                <a:sym typeface="Work Sans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Work Sans"/>
              <a:buChar char="■"/>
              <a:defRPr>
                <a:solidFill>
                  <a:schemeClr val="accent1"/>
                </a:solidFill>
                <a:latin typeface="Work Sans"/>
                <a:ea typeface="Work Sans"/>
                <a:cs typeface="Work Sans"/>
                <a:sym typeface="Work Sans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Work Sans"/>
              <a:buChar char="●"/>
              <a:defRPr>
                <a:solidFill>
                  <a:schemeClr val="accent1"/>
                </a:solidFill>
                <a:latin typeface="Work Sans"/>
                <a:ea typeface="Work Sans"/>
                <a:cs typeface="Work Sans"/>
                <a:sym typeface="Work Sans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Work Sans"/>
              <a:buChar char="○"/>
              <a:defRPr>
                <a:solidFill>
                  <a:schemeClr val="accent1"/>
                </a:solidFill>
                <a:latin typeface="Work Sans"/>
                <a:ea typeface="Work Sans"/>
                <a:cs typeface="Work Sans"/>
                <a:sym typeface="Work Sans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1"/>
              </a:buClr>
              <a:buSzPts val="1400"/>
              <a:buFont typeface="Work Sans"/>
              <a:buChar char="■"/>
              <a:defRPr>
                <a:solidFill>
                  <a:schemeClr val="accent1"/>
                </a:solidFill>
                <a:latin typeface="Work Sans"/>
                <a:ea typeface="Work Sans"/>
                <a:cs typeface="Work Sans"/>
                <a:sym typeface="Work Sa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2" r:id="rId2"/>
    <p:sldLayoutId id="2147483655" r:id="rId3"/>
    <p:sldLayoutId id="2147483658" r:id="rId4"/>
    <p:sldLayoutId id="2147483665" r:id="rId5"/>
    <p:sldLayoutId id="2147483678" r:id="rId6"/>
    <p:sldLayoutId id="2147483679" r:id="rId7"/>
    <p:sldLayoutId id="2147483697" r:id="rId8"/>
    <p:sldLayoutId id="2147483698" r:id="rId9"/>
    <p:sldLayoutId id="2147483699" r:id="rId10"/>
  </p:sldLayoutIdLst>
  <p:timing>
    <p:tnLst>
      <p:par>
        <p:cTn id="1" dur="indefinite" restart="never" nodeType="tmRoot"/>
      </p:par>
    </p:tnLst>
  </p:timing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="" xmlns:p15="http://schemas.microsoft.com/office/powerpoint/2012/main">
        <p15:guide id="1" orient="horz" pos="340">
          <p15:clr>
            <a:srgbClr val="EA4335"/>
          </p15:clr>
        </p15:guide>
        <p15:guide id="2" pos="454">
          <p15:clr>
            <a:srgbClr val="EA4335"/>
          </p15:clr>
        </p15:guide>
        <p15:guide id="3" orient="horz" pos="2900">
          <p15:clr>
            <a:srgbClr val="EA4335"/>
          </p15:clr>
        </p15:guide>
        <p15:guide id="4" pos="5306">
          <p15:clr>
            <a:srgbClr val="EA4335"/>
          </p15:clr>
        </p15:guide>
        <p15:guide id="5" orient="horz" pos="1620">
          <p15:clr>
            <a:srgbClr val="EA4335"/>
          </p15:clr>
        </p15:guide>
        <p15:guide id="6" pos="2880">
          <p15:clr>
            <a:srgbClr val="EA4335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AF27F12-8837-2B33-CED8-292B49EB47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1C00B7A-46BB-67FC-329A-5ED05D94FE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E963C1A-4EE7-BC6E-5365-7BAEC323EBD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fld id="{3E7A662F-ADB8-46B8-818A-62BC133FFAB9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buClrTx/>
                <a:buFontTx/>
                <a:buNone/>
              </a:pPr>
              <a:t>11/12/2024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C2F39F5-EBF4-CCB9-4C46-C73F1B5298D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9373C51-22E2-A174-FD82-15FFD07744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fld id="{9D488BAC-C627-4D4D-894C-97E6872A1480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buClrTx/>
                <a:buFontTx/>
                <a:buNone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394885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7" Type="http://schemas.openxmlformats.org/officeDocument/2006/relationships/image" Target="../media/image5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.png"/><Relationship Id="rId5" Type="http://schemas.openxmlformats.org/officeDocument/2006/relationships/image" Target="../media/image7.svg"/><Relationship Id="rId10" Type="http://schemas.openxmlformats.org/officeDocument/2006/relationships/image" Target="../media/image7.png"/><Relationship Id="rId9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8.png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7" Type="http://schemas.openxmlformats.org/officeDocument/2006/relationships/image" Target="../media/image5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.png"/><Relationship Id="rId5" Type="http://schemas.openxmlformats.org/officeDocument/2006/relationships/image" Target="../media/image7.svg"/><Relationship Id="rId10" Type="http://schemas.openxmlformats.org/officeDocument/2006/relationships/image" Target="../media/image7.png"/><Relationship Id="rId9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67.png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2.svg"/><Relationship Id="rId3" Type="http://schemas.openxmlformats.org/officeDocument/2006/relationships/image" Target="../media/image2.svg"/><Relationship Id="rId7" Type="http://schemas.openxmlformats.org/officeDocument/2006/relationships/image" Target="../media/image12.png"/><Relationship Id="rId12" Type="http://schemas.openxmlformats.org/officeDocument/2006/relationships/image" Target="../media/image1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1.png"/><Relationship Id="rId11" Type="http://schemas.openxmlformats.org/officeDocument/2006/relationships/image" Target="../media/image15.png"/><Relationship Id="rId5" Type="http://schemas.openxmlformats.org/officeDocument/2006/relationships/image" Target="../media/image10.png"/><Relationship Id="rId10" Type="http://schemas.openxmlformats.org/officeDocument/2006/relationships/image" Target="../media/image14.png"/><Relationship Id="rId4" Type="http://schemas.openxmlformats.org/officeDocument/2006/relationships/image" Target="../media/image9.png"/><Relationship Id="rId9" Type="http://schemas.openxmlformats.org/officeDocument/2006/relationships/image" Target="../media/image8.svg"/><Relationship Id="rId14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png"/><Relationship Id="rId18" Type="http://schemas.openxmlformats.org/officeDocument/2006/relationships/image" Target="../media/image21.png"/><Relationship Id="rId26" Type="http://schemas.openxmlformats.org/officeDocument/2006/relationships/slide" Target="slide9.xml"/><Relationship Id="rId3" Type="http://schemas.openxmlformats.org/officeDocument/2006/relationships/audio" Target="../media/audio1.wav"/><Relationship Id="rId21" Type="http://schemas.openxmlformats.org/officeDocument/2006/relationships/image" Target="../media/image24.png"/><Relationship Id="rId7" Type="http://schemas.openxmlformats.org/officeDocument/2006/relationships/image" Target="../media/image12.png"/><Relationship Id="rId12" Type="http://schemas.openxmlformats.org/officeDocument/2006/relationships/slide" Target="slide12.xml"/><Relationship Id="rId17" Type="http://schemas.openxmlformats.org/officeDocument/2006/relationships/image" Target="../media/image20.png"/><Relationship Id="rId25" Type="http://schemas.openxmlformats.org/officeDocument/2006/relationships/slide" Target="slide8.xml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.svg"/><Relationship Id="rId20" Type="http://schemas.openxmlformats.org/officeDocument/2006/relationships/image" Target="../media/image23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1.png"/><Relationship Id="rId11" Type="http://schemas.openxmlformats.org/officeDocument/2006/relationships/image" Target="../media/image15.png"/><Relationship Id="rId24" Type="http://schemas.openxmlformats.org/officeDocument/2006/relationships/slide" Target="slide7.xml"/><Relationship Id="rId5" Type="http://schemas.openxmlformats.org/officeDocument/2006/relationships/image" Target="../media/image10.png"/><Relationship Id="rId15" Type="http://schemas.openxmlformats.org/officeDocument/2006/relationships/image" Target="../media/image8.png"/><Relationship Id="rId23" Type="http://schemas.openxmlformats.org/officeDocument/2006/relationships/slide" Target="slide6.xml"/><Relationship Id="rId10" Type="http://schemas.openxmlformats.org/officeDocument/2006/relationships/image" Target="../media/image14.png"/><Relationship Id="rId19" Type="http://schemas.openxmlformats.org/officeDocument/2006/relationships/image" Target="../media/image22.png"/><Relationship Id="rId4" Type="http://schemas.openxmlformats.org/officeDocument/2006/relationships/image" Target="../media/image9.png"/><Relationship Id="rId9" Type="http://schemas.openxmlformats.org/officeDocument/2006/relationships/image" Target="../media/image8.svg"/><Relationship Id="rId14" Type="http://schemas.openxmlformats.org/officeDocument/2006/relationships/image" Target="../media/image19.png"/><Relationship Id="rId22" Type="http://schemas.openxmlformats.org/officeDocument/2006/relationships/slide" Target="slide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microsoft.com/office/2007/relationships/media" Target="../media/media2.mp3"/><Relationship Id="rId18" Type="http://schemas.openxmlformats.org/officeDocument/2006/relationships/oleObject" Target="../embeddings/oleObject1.bin"/><Relationship Id="rId3" Type="http://schemas.openxmlformats.org/officeDocument/2006/relationships/audio" Target="../media/media2.mp3"/><Relationship Id="rId21" Type="http://schemas.openxmlformats.org/officeDocument/2006/relationships/oleObject" Target="../embeddings/oleObject3.bin"/><Relationship Id="rId7" Type="http://schemas.openxmlformats.org/officeDocument/2006/relationships/image" Target="../media/image31.png"/><Relationship Id="rId12" Type="http://schemas.openxmlformats.org/officeDocument/2006/relationships/image" Target="../media/image25.svg"/><Relationship Id="rId17" Type="http://schemas.openxmlformats.org/officeDocument/2006/relationships/image" Target="../media/image35.png"/><Relationship Id="rId2" Type="http://schemas.openxmlformats.org/officeDocument/2006/relationships/audio" Target="../media/media1.mp3"/><Relationship Id="rId16" Type="http://schemas.openxmlformats.org/officeDocument/2006/relationships/slide" Target="slide4.xml"/><Relationship Id="rId20" Type="http://schemas.openxmlformats.org/officeDocument/2006/relationships/image" Target="../media/image36.emf"/><Relationship Id="rId1" Type="http://schemas.openxmlformats.org/officeDocument/2006/relationships/vmlDrawing" Target="../drawings/vmlDrawing1.vml"/><Relationship Id="rId6" Type="http://schemas.microsoft.com/office/2007/relationships/media" Target="../media/media1.mp3"/><Relationship Id="rId11" Type="http://schemas.openxmlformats.org/officeDocument/2006/relationships/image" Target="../media/image33.png"/><Relationship Id="rId24" Type="http://schemas.openxmlformats.org/officeDocument/2006/relationships/oleObject" Target="../embeddings/oleObject6.bin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27.svg"/><Relationship Id="rId23" Type="http://schemas.openxmlformats.org/officeDocument/2006/relationships/oleObject" Target="../embeddings/oleObject5.bin"/><Relationship Id="rId10" Type="http://schemas.openxmlformats.org/officeDocument/2006/relationships/image" Target="../media/image23.svg"/><Relationship Id="rId19" Type="http://schemas.openxmlformats.org/officeDocument/2006/relationships/oleObject" Target="../embeddings/oleObject2.bin"/><Relationship Id="rId4" Type="http://schemas.openxmlformats.org/officeDocument/2006/relationships/slideLayout" Target="../slideLayouts/slideLayout11.xml"/><Relationship Id="rId14" Type="http://schemas.openxmlformats.org/officeDocument/2006/relationships/image" Target="../media/image34.png"/><Relationship Id="rId22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25.svg"/><Relationship Id="rId18" Type="http://schemas.openxmlformats.org/officeDocument/2006/relationships/image" Target="../media/image35.png"/><Relationship Id="rId3" Type="http://schemas.openxmlformats.org/officeDocument/2006/relationships/slideLayout" Target="../slideLayouts/slideLayout11.xml"/><Relationship Id="rId7" Type="http://schemas.microsoft.com/office/2007/relationships/media" Target="../media/media1.mp3"/><Relationship Id="rId12" Type="http://schemas.openxmlformats.org/officeDocument/2006/relationships/image" Target="../media/image33.png"/><Relationship Id="rId17" Type="http://schemas.openxmlformats.org/officeDocument/2006/relationships/slide" Target="slide4.xml"/><Relationship Id="rId2" Type="http://schemas.openxmlformats.org/officeDocument/2006/relationships/audio" Target="../media/media2.mp3"/><Relationship Id="rId16" Type="http://schemas.openxmlformats.org/officeDocument/2006/relationships/image" Target="../media/image27.svg"/><Relationship Id="rId1" Type="http://schemas.openxmlformats.org/officeDocument/2006/relationships/audio" Target="../media/media1.mp3"/><Relationship Id="rId11" Type="http://schemas.openxmlformats.org/officeDocument/2006/relationships/image" Target="../media/image23.svg"/><Relationship Id="rId15" Type="http://schemas.openxmlformats.org/officeDocument/2006/relationships/image" Target="../media/image34.png"/><Relationship Id="rId19" Type="http://schemas.openxmlformats.org/officeDocument/2006/relationships/image" Target="../media/image37.png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32.png"/><Relationship Id="rId14" Type="http://schemas.microsoft.com/office/2007/relationships/media" Target="../media/media2.mp3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4.png"/><Relationship Id="rId3" Type="http://schemas.openxmlformats.org/officeDocument/2006/relationships/slideLayout" Target="../slideLayouts/slideLayout11.xml"/><Relationship Id="rId7" Type="http://schemas.openxmlformats.org/officeDocument/2006/relationships/image" Target="../media/image31.png"/><Relationship Id="rId12" Type="http://schemas.openxmlformats.org/officeDocument/2006/relationships/image" Target="../media/image25.svg"/><Relationship Id="rId17" Type="http://schemas.openxmlformats.org/officeDocument/2006/relationships/image" Target="../media/image35.png"/><Relationship Id="rId2" Type="http://schemas.openxmlformats.org/officeDocument/2006/relationships/audio" Target="../media/media2.mp3"/><Relationship Id="rId16" Type="http://schemas.openxmlformats.org/officeDocument/2006/relationships/slide" Target="slide4.xml"/><Relationship Id="rId1" Type="http://schemas.openxmlformats.org/officeDocument/2006/relationships/audio" Target="../media/media1.mp3"/><Relationship Id="rId6" Type="http://schemas.microsoft.com/office/2007/relationships/media" Target="../media/media1.mp3"/><Relationship Id="rId11" Type="http://schemas.openxmlformats.org/officeDocument/2006/relationships/image" Target="../media/image33.png"/><Relationship Id="rId15" Type="http://schemas.microsoft.com/office/2007/relationships/media" Target="../media/media2.mp3"/><Relationship Id="rId10" Type="http://schemas.openxmlformats.org/officeDocument/2006/relationships/image" Target="../media/image23.svg"/><Relationship Id="rId4" Type="http://schemas.openxmlformats.org/officeDocument/2006/relationships/notesSlide" Target="../notesSlides/notesSlide5.xml"/><Relationship Id="rId14" Type="http://schemas.openxmlformats.org/officeDocument/2006/relationships/image" Target="../media/image27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23.svg"/><Relationship Id="rId18" Type="http://schemas.microsoft.com/office/2007/relationships/media" Target="../media/media2.mp3"/><Relationship Id="rId3" Type="http://schemas.openxmlformats.org/officeDocument/2006/relationships/slideLayout" Target="../slideLayouts/slideLayout11.xml"/><Relationship Id="rId21" Type="http://schemas.openxmlformats.org/officeDocument/2006/relationships/slide" Target="slide4.xml"/><Relationship Id="rId7" Type="http://schemas.openxmlformats.org/officeDocument/2006/relationships/image" Target="../media/image40.png"/><Relationship Id="rId17" Type="http://schemas.openxmlformats.org/officeDocument/2006/relationships/image" Target="../media/image31.png"/><Relationship Id="rId2" Type="http://schemas.openxmlformats.org/officeDocument/2006/relationships/audio" Target="../media/media2.mp3"/><Relationship Id="rId16" Type="http://schemas.microsoft.com/office/2007/relationships/media" Target="../media/media1.mp3"/><Relationship Id="rId20" Type="http://schemas.openxmlformats.org/officeDocument/2006/relationships/image" Target="../media/image27.svg"/><Relationship Id="rId1" Type="http://schemas.openxmlformats.org/officeDocument/2006/relationships/audio" Target="../media/media1.mp3"/><Relationship Id="rId6" Type="http://schemas.openxmlformats.org/officeDocument/2006/relationships/image" Target="../media/image39.png"/><Relationship Id="rId24" Type="http://schemas.microsoft.com/office/2007/relationships/hdphoto" Target="../media/hdphoto2.wdp"/><Relationship Id="rId5" Type="http://schemas.openxmlformats.org/officeDocument/2006/relationships/image" Target="../media/image38.png"/><Relationship Id="rId15" Type="http://schemas.openxmlformats.org/officeDocument/2006/relationships/image" Target="../media/image25.svg"/><Relationship Id="rId23" Type="http://schemas.openxmlformats.org/officeDocument/2006/relationships/image" Target="../media/image43.png"/><Relationship Id="rId10" Type="http://schemas.openxmlformats.org/officeDocument/2006/relationships/image" Target="../media/image32.png"/><Relationship Id="rId19" Type="http://schemas.openxmlformats.org/officeDocument/2006/relationships/image" Target="../media/image34.pn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42.png"/><Relationship Id="rId14" Type="http://schemas.openxmlformats.org/officeDocument/2006/relationships/image" Target="../media/image33.png"/><Relationship Id="rId22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23.svg"/><Relationship Id="rId18" Type="http://schemas.microsoft.com/office/2007/relationships/media" Target="../media/media2.mp3"/><Relationship Id="rId26" Type="http://schemas.openxmlformats.org/officeDocument/2006/relationships/image" Target="../media/image48.wmf"/><Relationship Id="rId3" Type="http://schemas.openxmlformats.org/officeDocument/2006/relationships/audio" Target="../media/media2.mp3"/><Relationship Id="rId21" Type="http://schemas.openxmlformats.org/officeDocument/2006/relationships/slide" Target="slide4.xml"/><Relationship Id="rId7" Type="http://schemas.openxmlformats.org/officeDocument/2006/relationships/image" Target="../media/image45.png"/><Relationship Id="rId17" Type="http://schemas.openxmlformats.org/officeDocument/2006/relationships/image" Target="../media/image31.png"/><Relationship Id="rId25" Type="http://schemas.openxmlformats.org/officeDocument/2006/relationships/image" Target="../media/image47.wmf"/><Relationship Id="rId2" Type="http://schemas.openxmlformats.org/officeDocument/2006/relationships/audio" Target="../media/media1.mp3"/><Relationship Id="rId16" Type="http://schemas.microsoft.com/office/2007/relationships/media" Target="../media/media1.mp3"/><Relationship Id="rId20" Type="http://schemas.openxmlformats.org/officeDocument/2006/relationships/image" Target="../media/image27.svg"/><Relationship Id="rId1" Type="http://schemas.openxmlformats.org/officeDocument/2006/relationships/vmlDrawing" Target="../drawings/vmlDrawing2.vml"/><Relationship Id="rId6" Type="http://schemas.openxmlformats.org/officeDocument/2006/relationships/audio" Target="../media/audio2.wav"/><Relationship Id="rId24" Type="http://schemas.openxmlformats.org/officeDocument/2006/relationships/oleObject" Target="../embeddings/oleObject7.bin"/><Relationship Id="rId11" Type="http://schemas.openxmlformats.org/officeDocument/2006/relationships/image" Target="../media/image23.svg"/><Relationship Id="rId5" Type="http://schemas.openxmlformats.org/officeDocument/2006/relationships/notesSlide" Target="../notesSlides/notesSlide7.xml"/><Relationship Id="rId15" Type="http://schemas.openxmlformats.org/officeDocument/2006/relationships/image" Target="../media/image25.svg"/><Relationship Id="rId23" Type="http://schemas.openxmlformats.org/officeDocument/2006/relationships/image" Target="../media/image46.png"/><Relationship Id="rId28" Type="http://schemas.openxmlformats.org/officeDocument/2006/relationships/image" Target="../media/image25.svg"/><Relationship Id="rId19" Type="http://schemas.openxmlformats.org/officeDocument/2006/relationships/image" Target="../media/image34.png"/><Relationship Id="rId4" Type="http://schemas.openxmlformats.org/officeDocument/2006/relationships/slideLayout" Target="../slideLayouts/slideLayout11.xml"/><Relationship Id="rId14" Type="http://schemas.openxmlformats.org/officeDocument/2006/relationships/image" Target="../media/image33.png"/><Relationship Id="rId22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7" name="Google Shape;1157;p40"/>
          <p:cNvGrpSpPr/>
          <p:nvPr/>
        </p:nvGrpSpPr>
        <p:grpSpPr>
          <a:xfrm rot="1319243">
            <a:off x="488990" y="46020"/>
            <a:ext cx="683170" cy="2251221"/>
            <a:chOff x="5093225" y="4083425"/>
            <a:chExt cx="374500" cy="1234075"/>
          </a:xfrm>
        </p:grpSpPr>
        <p:sp>
          <p:nvSpPr>
            <p:cNvPr id="1158" name="Google Shape;1158;p40"/>
            <p:cNvSpPr/>
            <p:nvPr/>
          </p:nvSpPr>
          <p:spPr>
            <a:xfrm>
              <a:off x="5114150" y="5254175"/>
              <a:ext cx="33975" cy="63325"/>
            </a:xfrm>
            <a:custGeom>
              <a:avLst/>
              <a:gdLst/>
              <a:ahLst/>
              <a:cxnLst/>
              <a:rect l="l" t="t" r="r" b="b"/>
              <a:pathLst>
                <a:path w="1359" h="2533" extrusionOk="0">
                  <a:moveTo>
                    <a:pt x="933" y="0"/>
                  </a:moveTo>
                  <a:cubicBezTo>
                    <a:pt x="658" y="0"/>
                    <a:pt x="323" y="525"/>
                    <a:pt x="165" y="1223"/>
                  </a:cubicBezTo>
                  <a:cubicBezTo>
                    <a:pt x="0" y="1958"/>
                    <a:pt x="171" y="2463"/>
                    <a:pt x="454" y="2526"/>
                  </a:cubicBezTo>
                  <a:cubicBezTo>
                    <a:pt x="474" y="2531"/>
                    <a:pt x="493" y="2533"/>
                    <a:pt x="513" y="2533"/>
                  </a:cubicBezTo>
                  <a:cubicBezTo>
                    <a:pt x="778" y="2533"/>
                    <a:pt x="1039" y="2138"/>
                    <a:pt x="1193" y="1454"/>
                  </a:cubicBezTo>
                  <a:cubicBezTo>
                    <a:pt x="1359" y="718"/>
                    <a:pt x="1263" y="70"/>
                    <a:pt x="979" y="5"/>
                  </a:cubicBezTo>
                  <a:cubicBezTo>
                    <a:pt x="964" y="2"/>
                    <a:pt x="949" y="0"/>
                    <a:pt x="933" y="0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9" name="Google Shape;1159;p40"/>
            <p:cNvSpPr/>
            <p:nvPr/>
          </p:nvSpPr>
          <p:spPr>
            <a:xfrm>
              <a:off x="5093225" y="4487025"/>
              <a:ext cx="271825" cy="814950"/>
            </a:xfrm>
            <a:custGeom>
              <a:avLst/>
              <a:gdLst/>
              <a:ahLst/>
              <a:cxnLst/>
              <a:rect l="l" t="t" r="r" b="b"/>
              <a:pathLst>
                <a:path w="10873" h="32598" extrusionOk="0">
                  <a:moveTo>
                    <a:pt x="6330" y="0"/>
                  </a:moveTo>
                  <a:lnTo>
                    <a:pt x="1" y="28110"/>
                  </a:lnTo>
                  <a:lnTo>
                    <a:pt x="817" y="32006"/>
                  </a:lnTo>
                  <a:cubicBezTo>
                    <a:pt x="896" y="32382"/>
                    <a:pt x="1220" y="32597"/>
                    <a:pt x="1549" y="32597"/>
                  </a:cubicBezTo>
                  <a:cubicBezTo>
                    <a:pt x="1765" y="32597"/>
                    <a:pt x="1984" y="32504"/>
                    <a:pt x="2137" y="32303"/>
                  </a:cubicBezTo>
                  <a:lnTo>
                    <a:pt x="4544" y="29132"/>
                  </a:lnTo>
                  <a:lnTo>
                    <a:pt x="10873" y="1023"/>
                  </a:lnTo>
                  <a:lnTo>
                    <a:pt x="6330" y="0"/>
                  </a:lnTo>
                  <a:close/>
                </a:path>
              </a:pathLst>
            </a:custGeom>
            <a:solidFill>
              <a:srgbClr val="8D9FA3"/>
            </a:solidFill>
            <a:ln>
              <a:noFill/>
            </a:ln>
            <a:effectLst>
              <a:outerShdw blurRad="57150" dist="47625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0" name="Google Shape;1160;p40"/>
            <p:cNvSpPr/>
            <p:nvPr/>
          </p:nvSpPr>
          <p:spPr>
            <a:xfrm>
              <a:off x="5161575" y="4506550"/>
              <a:ext cx="203450" cy="768400"/>
            </a:xfrm>
            <a:custGeom>
              <a:avLst/>
              <a:gdLst/>
              <a:ahLst/>
              <a:cxnLst/>
              <a:rect l="l" t="t" r="r" b="b"/>
              <a:pathLst>
                <a:path w="8138" h="30736" extrusionOk="0">
                  <a:moveTo>
                    <a:pt x="7067" y="0"/>
                  </a:moveTo>
                  <a:lnTo>
                    <a:pt x="0" y="30735"/>
                  </a:lnTo>
                  <a:lnTo>
                    <a:pt x="1810" y="28351"/>
                  </a:lnTo>
                  <a:lnTo>
                    <a:pt x="8138" y="242"/>
                  </a:lnTo>
                  <a:lnTo>
                    <a:pt x="7067" y="0"/>
                  </a:ln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1" name="Google Shape;1161;p40"/>
            <p:cNvSpPr/>
            <p:nvPr/>
          </p:nvSpPr>
          <p:spPr>
            <a:xfrm>
              <a:off x="5218350" y="4104050"/>
              <a:ext cx="249375" cy="481875"/>
            </a:xfrm>
            <a:custGeom>
              <a:avLst/>
              <a:gdLst/>
              <a:ahLst/>
              <a:cxnLst/>
              <a:rect l="l" t="t" r="r" b="b"/>
              <a:pathLst>
                <a:path w="9975" h="19275" extrusionOk="0">
                  <a:moveTo>
                    <a:pt x="4779" y="0"/>
                  </a:moveTo>
                  <a:cubicBezTo>
                    <a:pt x="4505" y="0"/>
                    <a:pt x="4256" y="11"/>
                    <a:pt x="4033" y="27"/>
                  </a:cubicBezTo>
                  <a:lnTo>
                    <a:pt x="1" y="17936"/>
                  </a:lnTo>
                  <a:lnTo>
                    <a:pt x="5942" y="19274"/>
                  </a:lnTo>
                  <a:lnTo>
                    <a:pt x="9974" y="1365"/>
                  </a:lnTo>
                  <a:cubicBezTo>
                    <a:pt x="9325" y="999"/>
                    <a:pt x="8393" y="563"/>
                    <a:pt x="7210" y="283"/>
                  </a:cubicBezTo>
                  <a:cubicBezTo>
                    <a:pt x="6291" y="66"/>
                    <a:pt x="5461" y="0"/>
                    <a:pt x="4779" y="0"/>
                  </a:cubicBezTo>
                  <a:close/>
                </a:path>
              </a:pathLst>
            </a:custGeom>
            <a:solidFill>
              <a:srgbClr val="8D9FA3"/>
            </a:solidFill>
            <a:ln>
              <a:noFill/>
            </a:ln>
            <a:effectLst>
              <a:outerShdw blurRad="57150" dist="47625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2" name="Google Shape;1162;p40"/>
            <p:cNvSpPr/>
            <p:nvPr/>
          </p:nvSpPr>
          <p:spPr>
            <a:xfrm>
              <a:off x="5298475" y="4094200"/>
              <a:ext cx="132675" cy="381375"/>
            </a:xfrm>
            <a:custGeom>
              <a:avLst/>
              <a:gdLst/>
              <a:ahLst/>
              <a:cxnLst/>
              <a:rect l="l" t="t" r="r" b="b"/>
              <a:pathLst>
                <a:path w="5307" h="15255" extrusionOk="0">
                  <a:moveTo>
                    <a:pt x="4128" y="1"/>
                  </a:moveTo>
                  <a:cubicBezTo>
                    <a:pt x="3636" y="1"/>
                    <a:pt x="3193" y="340"/>
                    <a:pt x="3081" y="839"/>
                  </a:cubicBezTo>
                  <a:lnTo>
                    <a:pt x="130" y="13944"/>
                  </a:lnTo>
                  <a:cubicBezTo>
                    <a:pt x="0" y="14523"/>
                    <a:pt x="363" y="15098"/>
                    <a:pt x="943" y="15228"/>
                  </a:cubicBezTo>
                  <a:cubicBezTo>
                    <a:pt x="1022" y="15246"/>
                    <a:pt x="1102" y="15255"/>
                    <a:pt x="1180" y="15255"/>
                  </a:cubicBezTo>
                  <a:cubicBezTo>
                    <a:pt x="1671" y="15255"/>
                    <a:pt x="2114" y="14915"/>
                    <a:pt x="2226" y="14416"/>
                  </a:cubicBezTo>
                  <a:lnTo>
                    <a:pt x="5177" y="1312"/>
                  </a:lnTo>
                  <a:cubicBezTo>
                    <a:pt x="5307" y="733"/>
                    <a:pt x="4944" y="158"/>
                    <a:pt x="4365" y="27"/>
                  </a:cubicBezTo>
                  <a:cubicBezTo>
                    <a:pt x="4286" y="9"/>
                    <a:pt x="4206" y="1"/>
                    <a:pt x="4128" y="1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3" name="Google Shape;1163;p40"/>
            <p:cNvSpPr/>
            <p:nvPr/>
          </p:nvSpPr>
          <p:spPr>
            <a:xfrm>
              <a:off x="5291700" y="4083425"/>
              <a:ext cx="132725" cy="381375"/>
            </a:xfrm>
            <a:custGeom>
              <a:avLst/>
              <a:gdLst/>
              <a:ahLst/>
              <a:cxnLst/>
              <a:rect l="l" t="t" r="r" b="b"/>
              <a:pathLst>
                <a:path w="5309" h="15255" extrusionOk="0">
                  <a:moveTo>
                    <a:pt x="4129" y="0"/>
                  </a:moveTo>
                  <a:cubicBezTo>
                    <a:pt x="3637" y="0"/>
                    <a:pt x="3194" y="340"/>
                    <a:pt x="3081" y="839"/>
                  </a:cubicBezTo>
                  <a:lnTo>
                    <a:pt x="131" y="13944"/>
                  </a:lnTo>
                  <a:cubicBezTo>
                    <a:pt x="1" y="14522"/>
                    <a:pt x="364" y="15098"/>
                    <a:pt x="943" y="15228"/>
                  </a:cubicBezTo>
                  <a:cubicBezTo>
                    <a:pt x="1023" y="15246"/>
                    <a:pt x="1102" y="15255"/>
                    <a:pt x="1180" y="15255"/>
                  </a:cubicBezTo>
                  <a:cubicBezTo>
                    <a:pt x="1672" y="15255"/>
                    <a:pt x="2115" y="14915"/>
                    <a:pt x="2228" y="14416"/>
                  </a:cubicBezTo>
                  <a:lnTo>
                    <a:pt x="5178" y="1311"/>
                  </a:lnTo>
                  <a:cubicBezTo>
                    <a:pt x="5308" y="733"/>
                    <a:pt x="4944" y="157"/>
                    <a:pt x="4366" y="27"/>
                  </a:cubicBezTo>
                  <a:cubicBezTo>
                    <a:pt x="4286" y="9"/>
                    <a:pt x="4207" y="0"/>
                    <a:pt x="4129" y="0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4" name="Google Shape;1164;p40"/>
            <p:cNvSpPr/>
            <p:nvPr/>
          </p:nvSpPr>
          <p:spPr>
            <a:xfrm>
              <a:off x="5232100" y="4556075"/>
              <a:ext cx="117200" cy="41600"/>
            </a:xfrm>
            <a:custGeom>
              <a:avLst/>
              <a:gdLst/>
              <a:ahLst/>
              <a:cxnLst/>
              <a:rect l="l" t="t" r="r" b="b"/>
              <a:pathLst>
                <a:path w="4688" h="1664" extrusionOk="0">
                  <a:moveTo>
                    <a:pt x="145" y="0"/>
                  </a:moveTo>
                  <a:lnTo>
                    <a:pt x="1" y="641"/>
                  </a:lnTo>
                  <a:lnTo>
                    <a:pt x="4544" y="1663"/>
                  </a:lnTo>
                  <a:lnTo>
                    <a:pt x="4688" y="1023"/>
                  </a:lnTo>
                  <a:lnTo>
                    <a:pt x="145" y="0"/>
                  </a:ln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5" name="Google Shape;1165;p40"/>
            <p:cNvSpPr/>
            <p:nvPr/>
          </p:nvSpPr>
          <p:spPr>
            <a:xfrm>
              <a:off x="5337525" y="4125425"/>
              <a:ext cx="130175" cy="460500"/>
            </a:xfrm>
            <a:custGeom>
              <a:avLst/>
              <a:gdLst/>
              <a:ahLst/>
              <a:cxnLst/>
              <a:rect l="l" t="t" r="r" b="b"/>
              <a:pathLst>
                <a:path w="5207" h="18420" extrusionOk="0">
                  <a:moveTo>
                    <a:pt x="4175" y="1"/>
                  </a:moveTo>
                  <a:lnTo>
                    <a:pt x="0" y="18155"/>
                  </a:lnTo>
                  <a:lnTo>
                    <a:pt x="1175" y="18419"/>
                  </a:lnTo>
                  <a:lnTo>
                    <a:pt x="5206" y="510"/>
                  </a:lnTo>
                  <a:cubicBezTo>
                    <a:pt x="4919" y="347"/>
                    <a:pt x="4572" y="171"/>
                    <a:pt x="4175" y="1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66" name="Google Shape;1166;p40"/>
          <p:cNvGrpSpPr/>
          <p:nvPr/>
        </p:nvGrpSpPr>
        <p:grpSpPr>
          <a:xfrm>
            <a:off x="7288866" y="3301262"/>
            <a:ext cx="1892097" cy="2400394"/>
            <a:chOff x="5796000" y="1340675"/>
            <a:chExt cx="521325" cy="661375"/>
          </a:xfrm>
        </p:grpSpPr>
        <p:sp>
          <p:nvSpPr>
            <p:cNvPr id="1167" name="Google Shape;1167;p40"/>
            <p:cNvSpPr/>
            <p:nvPr/>
          </p:nvSpPr>
          <p:spPr>
            <a:xfrm>
              <a:off x="5872650" y="1430300"/>
              <a:ext cx="119625" cy="103425"/>
            </a:xfrm>
            <a:custGeom>
              <a:avLst/>
              <a:gdLst/>
              <a:ahLst/>
              <a:cxnLst/>
              <a:rect l="l" t="t" r="r" b="b"/>
              <a:pathLst>
                <a:path w="4785" h="4137" extrusionOk="0">
                  <a:moveTo>
                    <a:pt x="2348" y="409"/>
                  </a:moveTo>
                  <a:lnTo>
                    <a:pt x="4693" y="3905"/>
                  </a:lnTo>
                  <a:cubicBezTo>
                    <a:pt x="4785" y="4040"/>
                    <a:pt x="4689" y="4137"/>
                    <a:pt x="4482" y="4120"/>
                  </a:cubicBezTo>
                  <a:lnTo>
                    <a:pt x="2978" y="4002"/>
                  </a:lnTo>
                  <a:cubicBezTo>
                    <a:pt x="2771" y="3986"/>
                    <a:pt x="2528" y="3862"/>
                    <a:pt x="2436" y="3728"/>
                  </a:cubicBezTo>
                  <a:lnTo>
                    <a:pt x="91" y="233"/>
                  </a:lnTo>
                  <a:cubicBezTo>
                    <a:pt x="1" y="97"/>
                    <a:pt x="96" y="0"/>
                    <a:pt x="303" y="16"/>
                  </a:cubicBezTo>
                  <a:lnTo>
                    <a:pt x="1808" y="135"/>
                  </a:lnTo>
                  <a:cubicBezTo>
                    <a:pt x="2015" y="151"/>
                    <a:pt x="2258" y="275"/>
                    <a:pt x="2348" y="409"/>
                  </a:cubicBezTo>
                  <a:close/>
                </a:path>
              </a:pathLst>
            </a:custGeom>
            <a:solidFill>
              <a:srgbClr val="FA8A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8" name="Google Shape;1168;p40"/>
            <p:cNvSpPr/>
            <p:nvPr/>
          </p:nvSpPr>
          <p:spPr>
            <a:xfrm>
              <a:off x="5898000" y="1450250"/>
              <a:ext cx="138400" cy="167050"/>
            </a:xfrm>
            <a:custGeom>
              <a:avLst/>
              <a:gdLst/>
              <a:ahLst/>
              <a:cxnLst/>
              <a:rect l="l" t="t" r="r" b="b"/>
              <a:pathLst>
                <a:path w="5536" h="6682" extrusionOk="0">
                  <a:moveTo>
                    <a:pt x="2166" y="238"/>
                  </a:moveTo>
                  <a:lnTo>
                    <a:pt x="5411" y="5075"/>
                  </a:lnTo>
                  <a:cubicBezTo>
                    <a:pt x="5536" y="5262"/>
                    <a:pt x="5486" y="5518"/>
                    <a:pt x="5299" y="5643"/>
                  </a:cubicBezTo>
                  <a:lnTo>
                    <a:pt x="3938" y="6556"/>
                  </a:lnTo>
                  <a:cubicBezTo>
                    <a:pt x="3752" y="6681"/>
                    <a:pt x="3495" y="6631"/>
                    <a:pt x="3370" y="6444"/>
                  </a:cubicBezTo>
                  <a:lnTo>
                    <a:pt x="125" y="1607"/>
                  </a:lnTo>
                  <a:cubicBezTo>
                    <a:pt x="0" y="1420"/>
                    <a:pt x="51" y="1165"/>
                    <a:pt x="237" y="1039"/>
                  </a:cubicBezTo>
                  <a:lnTo>
                    <a:pt x="1597" y="126"/>
                  </a:lnTo>
                  <a:cubicBezTo>
                    <a:pt x="1784" y="1"/>
                    <a:pt x="2040" y="51"/>
                    <a:pt x="2166" y="238"/>
                  </a:cubicBezTo>
                  <a:close/>
                </a:path>
              </a:pathLst>
            </a:custGeom>
            <a:solidFill>
              <a:srgbClr val="26261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9" name="Google Shape;1169;p40"/>
            <p:cNvSpPr/>
            <p:nvPr/>
          </p:nvSpPr>
          <p:spPr>
            <a:xfrm>
              <a:off x="5895900" y="1477775"/>
              <a:ext cx="417175" cy="524275"/>
            </a:xfrm>
            <a:custGeom>
              <a:avLst/>
              <a:gdLst/>
              <a:ahLst/>
              <a:cxnLst/>
              <a:rect l="l" t="t" r="r" b="b"/>
              <a:pathLst>
                <a:path w="16687" h="20971" extrusionOk="0">
                  <a:moveTo>
                    <a:pt x="5532" y="933"/>
                  </a:moveTo>
                  <a:lnTo>
                    <a:pt x="16385" y="17110"/>
                  </a:lnTo>
                  <a:cubicBezTo>
                    <a:pt x="16687" y="17559"/>
                    <a:pt x="16567" y="18174"/>
                    <a:pt x="16115" y="18477"/>
                  </a:cubicBezTo>
                  <a:lnTo>
                    <a:pt x="12846" y="20670"/>
                  </a:lnTo>
                  <a:cubicBezTo>
                    <a:pt x="12397" y="20971"/>
                    <a:pt x="11782" y="20850"/>
                    <a:pt x="11480" y="20401"/>
                  </a:cubicBezTo>
                  <a:lnTo>
                    <a:pt x="627" y="4224"/>
                  </a:lnTo>
                  <a:cubicBezTo>
                    <a:pt x="1" y="3291"/>
                    <a:pt x="650" y="1962"/>
                    <a:pt x="950" y="1761"/>
                  </a:cubicBezTo>
                  <a:lnTo>
                    <a:pt x="3130" y="299"/>
                  </a:lnTo>
                  <a:cubicBezTo>
                    <a:pt x="3430" y="98"/>
                    <a:pt x="4905" y="0"/>
                    <a:pt x="5532" y="933"/>
                  </a:cubicBezTo>
                  <a:close/>
                </a:path>
              </a:pathLst>
            </a:custGeom>
            <a:solidFill>
              <a:srgbClr val="29323B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9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0" name="Google Shape;1170;p40"/>
            <p:cNvSpPr/>
            <p:nvPr/>
          </p:nvSpPr>
          <p:spPr>
            <a:xfrm>
              <a:off x="5899775" y="1494650"/>
              <a:ext cx="417550" cy="499600"/>
            </a:xfrm>
            <a:custGeom>
              <a:avLst/>
              <a:gdLst/>
              <a:ahLst/>
              <a:cxnLst/>
              <a:rect l="l" t="t" r="r" b="b"/>
              <a:pathLst>
                <a:path w="16702" h="19984" extrusionOk="0">
                  <a:moveTo>
                    <a:pt x="6410" y="406"/>
                  </a:moveTo>
                  <a:lnTo>
                    <a:pt x="16486" y="15423"/>
                  </a:lnTo>
                  <a:cubicBezTo>
                    <a:pt x="16701" y="15742"/>
                    <a:pt x="16615" y="16177"/>
                    <a:pt x="16296" y="16391"/>
                  </a:cubicBezTo>
                  <a:lnTo>
                    <a:pt x="11259" y="19770"/>
                  </a:lnTo>
                  <a:cubicBezTo>
                    <a:pt x="10941" y="19984"/>
                    <a:pt x="10504" y="19898"/>
                    <a:pt x="10291" y="19580"/>
                  </a:cubicBezTo>
                  <a:lnTo>
                    <a:pt x="215" y="4561"/>
                  </a:lnTo>
                  <a:cubicBezTo>
                    <a:pt x="1" y="4242"/>
                    <a:pt x="87" y="3808"/>
                    <a:pt x="405" y="3594"/>
                  </a:cubicBezTo>
                  <a:lnTo>
                    <a:pt x="5443" y="214"/>
                  </a:lnTo>
                  <a:cubicBezTo>
                    <a:pt x="5761" y="1"/>
                    <a:pt x="6196" y="86"/>
                    <a:pt x="6410" y="406"/>
                  </a:cubicBezTo>
                  <a:close/>
                </a:path>
              </a:pathLst>
            </a:custGeom>
            <a:solidFill>
              <a:srgbClr val="F4D9C5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9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1" name="Google Shape;1171;p40"/>
            <p:cNvSpPr/>
            <p:nvPr/>
          </p:nvSpPr>
          <p:spPr>
            <a:xfrm>
              <a:off x="5909425" y="1511150"/>
              <a:ext cx="398225" cy="466600"/>
            </a:xfrm>
            <a:custGeom>
              <a:avLst/>
              <a:gdLst/>
              <a:ahLst/>
              <a:cxnLst/>
              <a:rect l="l" t="t" r="r" b="b"/>
              <a:pathLst>
                <a:path w="15929" h="18664" extrusionOk="0">
                  <a:moveTo>
                    <a:pt x="6196" y="0"/>
                  </a:moveTo>
                  <a:lnTo>
                    <a:pt x="15929" y="14507"/>
                  </a:lnTo>
                  <a:lnTo>
                    <a:pt x="9733" y="18664"/>
                  </a:lnTo>
                  <a:lnTo>
                    <a:pt x="1" y="4157"/>
                  </a:lnTo>
                  <a:close/>
                </a:path>
              </a:pathLst>
            </a:custGeom>
            <a:solidFill>
              <a:srgbClr val="D67A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2" name="Google Shape;1172;p40"/>
            <p:cNvSpPr/>
            <p:nvPr/>
          </p:nvSpPr>
          <p:spPr>
            <a:xfrm>
              <a:off x="5796000" y="1344175"/>
              <a:ext cx="259125" cy="263575"/>
            </a:xfrm>
            <a:custGeom>
              <a:avLst/>
              <a:gdLst/>
              <a:ahLst/>
              <a:cxnLst/>
              <a:rect l="l" t="t" r="r" b="b"/>
              <a:pathLst>
                <a:path w="10365" h="10543" extrusionOk="0">
                  <a:moveTo>
                    <a:pt x="6409" y="405"/>
                  </a:moveTo>
                  <a:lnTo>
                    <a:pt x="10150" y="5981"/>
                  </a:lnTo>
                  <a:cubicBezTo>
                    <a:pt x="10364" y="6300"/>
                    <a:pt x="10278" y="6736"/>
                    <a:pt x="9960" y="6949"/>
                  </a:cubicBezTo>
                  <a:lnTo>
                    <a:pt x="4923" y="10329"/>
                  </a:lnTo>
                  <a:cubicBezTo>
                    <a:pt x="4604" y="10542"/>
                    <a:pt x="4168" y="10457"/>
                    <a:pt x="3955" y="10138"/>
                  </a:cubicBezTo>
                  <a:lnTo>
                    <a:pt x="214" y="4561"/>
                  </a:lnTo>
                  <a:cubicBezTo>
                    <a:pt x="0" y="4244"/>
                    <a:pt x="85" y="3808"/>
                    <a:pt x="404" y="3595"/>
                  </a:cubicBezTo>
                  <a:lnTo>
                    <a:pt x="5442" y="215"/>
                  </a:lnTo>
                  <a:cubicBezTo>
                    <a:pt x="5760" y="1"/>
                    <a:pt x="6195" y="87"/>
                    <a:pt x="6409" y="405"/>
                  </a:cubicBezTo>
                  <a:close/>
                </a:path>
              </a:pathLst>
            </a:custGeom>
            <a:solidFill>
              <a:srgbClr val="F4D9C5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9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3" name="Google Shape;1173;p40"/>
            <p:cNvSpPr/>
            <p:nvPr/>
          </p:nvSpPr>
          <p:spPr>
            <a:xfrm>
              <a:off x="5801700" y="1340675"/>
              <a:ext cx="222950" cy="233700"/>
            </a:xfrm>
            <a:custGeom>
              <a:avLst/>
              <a:gdLst/>
              <a:ahLst/>
              <a:cxnLst/>
              <a:rect l="l" t="t" r="r" b="b"/>
              <a:pathLst>
                <a:path w="8918" h="9348" extrusionOk="0">
                  <a:moveTo>
                    <a:pt x="8746" y="5680"/>
                  </a:moveTo>
                  <a:lnTo>
                    <a:pt x="5154" y="326"/>
                  </a:lnTo>
                  <a:cubicBezTo>
                    <a:pt x="4982" y="69"/>
                    <a:pt x="4632" y="1"/>
                    <a:pt x="4376" y="173"/>
                  </a:cubicBezTo>
                  <a:lnTo>
                    <a:pt x="325" y="2891"/>
                  </a:lnTo>
                  <a:cubicBezTo>
                    <a:pt x="69" y="3062"/>
                    <a:pt x="0" y="3413"/>
                    <a:pt x="171" y="3668"/>
                  </a:cubicBezTo>
                  <a:lnTo>
                    <a:pt x="3764" y="9022"/>
                  </a:lnTo>
                  <a:cubicBezTo>
                    <a:pt x="3935" y="9279"/>
                    <a:pt x="4285" y="9347"/>
                    <a:pt x="4542" y="9176"/>
                  </a:cubicBezTo>
                  <a:lnTo>
                    <a:pt x="8593" y="6457"/>
                  </a:lnTo>
                  <a:cubicBezTo>
                    <a:pt x="8848" y="6286"/>
                    <a:pt x="8918" y="5935"/>
                    <a:pt x="8746" y="5680"/>
                  </a:cubicBezTo>
                  <a:close/>
                </a:path>
              </a:pathLst>
            </a:custGeom>
            <a:solidFill>
              <a:srgbClr val="D67A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014618" y="1412104"/>
            <a:ext cx="7058346" cy="16516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 smtClean="0">
                <a:solidFill>
                  <a:srgbClr val="002060"/>
                </a:solidFill>
              </a:rPr>
              <a:t>VUI MỪNG CHÀO ĐÓN CẢ LỚP ĐẾN VỚI BÀI HỌC HÔM NAY!</a:t>
            </a:r>
            <a:endParaRPr lang="en-US" sz="3600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3932446">
            <a:off x="8006599" y="279458"/>
            <a:ext cx="837764" cy="80273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-5833455">
            <a:off x="38629" y="4388205"/>
            <a:ext cx="711370" cy="68162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714500" y="400050"/>
            <a:ext cx="6053159" cy="1087798"/>
          </a:xfrm>
          <a:prstGeom prst="rect">
            <a:avLst/>
          </a:prstGeom>
        </p:spPr>
        <p:txBody>
          <a:bodyPr wrap="square" lIns="45720" tIns="22860" rIns="45720" bIns="2286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vi-VN" sz="2400" b="1" i="1" dirty="0" smtClean="0">
                <a:latin typeface="Times New Roman" pitchFamily="18" charset="0"/>
                <a:cs typeface="Times New Roman" pitchFamily="18" charset="0"/>
              </a:rPr>
              <a:t>ại </a:t>
            </a:r>
            <a:r>
              <a:rPr lang="vi-VN" sz="2400" b="1" i="1" dirty="0">
                <a:latin typeface="Times New Roman" pitchFamily="18" charset="0"/>
                <a:cs typeface="Times New Roman" pitchFamily="18" charset="0"/>
              </a:rPr>
              <a:t>diện </a:t>
            </a:r>
            <a:r>
              <a:rPr lang="vi-VN" sz="2400" b="1" i="1" dirty="0" smtClean="0">
                <a:latin typeface="Times New Roman" pitchFamily="18" charset="0"/>
                <a:cs typeface="Times New Roman" pitchFamily="18" charset="0"/>
              </a:rPr>
              <a:t>nhóm </a:t>
            </a:r>
            <a:r>
              <a:rPr lang="vi-VN" sz="2400" b="1" i="1" dirty="0">
                <a:latin typeface="Times New Roman" pitchFamily="18" charset="0"/>
                <a:cs typeface="Times New Roman" pitchFamily="18" charset="0"/>
              </a:rPr>
              <a:t>lên trình bày về sơ đồ tư duy của </a:t>
            </a:r>
            <a:r>
              <a:rPr lang="vi-VN" sz="2400" b="1" i="1" dirty="0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buổi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489" y="476250"/>
            <a:ext cx="874852" cy="624894"/>
          </a:xfrm>
          <a:prstGeom prst="rect">
            <a:avLst/>
          </a:prstGeom>
        </p:spPr>
      </p:pic>
      <p:pic>
        <p:nvPicPr>
          <p:cNvPr id="11" name="Picture 2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>
          <a:xfrm rot="20360123">
            <a:off x="7249805" y="3964322"/>
            <a:ext cx="1636441" cy="74049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82136" y="1369546"/>
            <a:ext cx="1379425" cy="3665973"/>
          </a:xfrm>
          <a:prstGeom prst="rect">
            <a:avLst/>
          </a:prstGeom>
        </p:spPr>
      </p:pic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7" name="Google Shape;1077;p38"/>
          <p:cNvGrpSpPr/>
          <p:nvPr/>
        </p:nvGrpSpPr>
        <p:grpSpPr>
          <a:xfrm rot="-6208085" flipH="1">
            <a:off x="7387198" y="432429"/>
            <a:ext cx="1132433" cy="975080"/>
            <a:chOff x="3068400" y="4319650"/>
            <a:chExt cx="592825" cy="510425"/>
          </a:xfrm>
        </p:grpSpPr>
        <p:sp>
          <p:nvSpPr>
            <p:cNvPr id="1078" name="Google Shape;1078;p38"/>
            <p:cNvSpPr/>
            <p:nvPr/>
          </p:nvSpPr>
          <p:spPr>
            <a:xfrm>
              <a:off x="3068400" y="4319650"/>
              <a:ext cx="592825" cy="510425"/>
            </a:xfrm>
            <a:custGeom>
              <a:avLst/>
              <a:gdLst/>
              <a:ahLst/>
              <a:cxnLst/>
              <a:rect l="l" t="t" r="r" b="b"/>
              <a:pathLst>
                <a:path w="23713" h="20417" extrusionOk="0">
                  <a:moveTo>
                    <a:pt x="3456" y="20260"/>
                  </a:moveTo>
                  <a:cubicBezTo>
                    <a:pt x="3563" y="20207"/>
                    <a:pt x="3668" y="20154"/>
                    <a:pt x="3772" y="20097"/>
                  </a:cubicBezTo>
                  <a:cubicBezTo>
                    <a:pt x="3890" y="20033"/>
                    <a:pt x="4014" y="19976"/>
                    <a:pt x="4121" y="19897"/>
                  </a:cubicBezTo>
                  <a:cubicBezTo>
                    <a:pt x="4423" y="19677"/>
                    <a:pt x="4749" y="19500"/>
                    <a:pt x="5083" y="19336"/>
                  </a:cubicBezTo>
                  <a:cubicBezTo>
                    <a:pt x="5160" y="19298"/>
                    <a:pt x="5239" y="19253"/>
                    <a:pt x="5299" y="19193"/>
                  </a:cubicBezTo>
                  <a:cubicBezTo>
                    <a:pt x="5536" y="18957"/>
                    <a:pt x="5845" y="18817"/>
                    <a:pt x="6088" y="18591"/>
                  </a:cubicBezTo>
                  <a:cubicBezTo>
                    <a:pt x="6129" y="18610"/>
                    <a:pt x="6157" y="18622"/>
                    <a:pt x="6184" y="18635"/>
                  </a:cubicBezTo>
                  <a:cubicBezTo>
                    <a:pt x="6239" y="18664"/>
                    <a:pt x="6294" y="18657"/>
                    <a:pt x="6341" y="18623"/>
                  </a:cubicBezTo>
                  <a:cubicBezTo>
                    <a:pt x="6500" y="18508"/>
                    <a:pt x="6658" y="18390"/>
                    <a:pt x="6816" y="18273"/>
                  </a:cubicBezTo>
                  <a:cubicBezTo>
                    <a:pt x="6886" y="18221"/>
                    <a:pt x="6955" y="18168"/>
                    <a:pt x="7024" y="18115"/>
                  </a:cubicBezTo>
                  <a:cubicBezTo>
                    <a:pt x="7374" y="17845"/>
                    <a:pt x="7726" y="17576"/>
                    <a:pt x="8077" y="17306"/>
                  </a:cubicBezTo>
                  <a:cubicBezTo>
                    <a:pt x="8164" y="17239"/>
                    <a:pt x="8253" y="17172"/>
                    <a:pt x="8343" y="17108"/>
                  </a:cubicBezTo>
                  <a:cubicBezTo>
                    <a:pt x="9208" y="16483"/>
                    <a:pt x="10080" y="15866"/>
                    <a:pt x="10937" y="15230"/>
                  </a:cubicBezTo>
                  <a:cubicBezTo>
                    <a:pt x="11300" y="14961"/>
                    <a:pt x="11668" y="14707"/>
                    <a:pt x="12052" y="14468"/>
                  </a:cubicBezTo>
                  <a:cubicBezTo>
                    <a:pt x="12541" y="14163"/>
                    <a:pt x="13015" y="13832"/>
                    <a:pt x="13464" y="13469"/>
                  </a:cubicBezTo>
                  <a:cubicBezTo>
                    <a:pt x="13784" y="13210"/>
                    <a:pt x="14107" y="12955"/>
                    <a:pt x="14479" y="12773"/>
                  </a:cubicBezTo>
                  <a:cubicBezTo>
                    <a:pt x="14521" y="12753"/>
                    <a:pt x="14560" y="12724"/>
                    <a:pt x="14597" y="12694"/>
                  </a:cubicBezTo>
                  <a:cubicBezTo>
                    <a:pt x="14729" y="12583"/>
                    <a:pt x="14862" y="12469"/>
                    <a:pt x="14993" y="12357"/>
                  </a:cubicBezTo>
                  <a:cubicBezTo>
                    <a:pt x="15167" y="12207"/>
                    <a:pt x="15331" y="12043"/>
                    <a:pt x="15518" y="11913"/>
                  </a:cubicBezTo>
                  <a:cubicBezTo>
                    <a:pt x="15648" y="11821"/>
                    <a:pt x="15758" y="11723"/>
                    <a:pt x="15850" y="11595"/>
                  </a:cubicBezTo>
                  <a:cubicBezTo>
                    <a:pt x="15898" y="11527"/>
                    <a:pt x="15933" y="11464"/>
                    <a:pt x="15932" y="11380"/>
                  </a:cubicBezTo>
                  <a:cubicBezTo>
                    <a:pt x="15931" y="11334"/>
                    <a:pt x="15941" y="11288"/>
                    <a:pt x="15947" y="11246"/>
                  </a:cubicBezTo>
                  <a:cubicBezTo>
                    <a:pt x="16097" y="11129"/>
                    <a:pt x="16235" y="11008"/>
                    <a:pt x="16386" y="10910"/>
                  </a:cubicBezTo>
                  <a:cubicBezTo>
                    <a:pt x="16670" y="10729"/>
                    <a:pt x="16882" y="10476"/>
                    <a:pt x="17107" y="10234"/>
                  </a:cubicBezTo>
                  <a:cubicBezTo>
                    <a:pt x="17151" y="10186"/>
                    <a:pt x="17181" y="10127"/>
                    <a:pt x="17163" y="10060"/>
                  </a:cubicBezTo>
                  <a:cubicBezTo>
                    <a:pt x="17123" y="9910"/>
                    <a:pt x="17128" y="9746"/>
                    <a:pt x="17014" y="9617"/>
                  </a:cubicBezTo>
                  <a:cubicBezTo>
                    <a:pt x="16964" y="9558"/>
                    <a:pt x="16944" y="9479"/>
                    <a:pt x="16957" y="9406"/>
                  </a:cubicBezTo>
                  <a:cubicBezTo>
                    <a:pt x="17079" y="9334"/>
                    <a:pt x="17194" y="9270"/>
                    <a:pt x="17307" y="9199"/>
                  </a:cubicBezTo>
                  <a:cubicBezTo>
                    <a:pt x="17565" y="9039"/>
                    <a:pt x="17833" y="8914"/>
                    <a:pt x="18148" y="8926"/>
                  </a:cubicBezTo>
                  <a:cubicBezTo>
                    <a:pt x="18210" y="8929"/>
                    <a:pt x="18273" y="8914"/>
                    <a:pt x="18335" y="8903"/>
                  </a:cubicBezTo>
                  <a:cubicBezTo>
                    <a:pt x="18535" y="8866"/>
                    <a:pt x="18732" y="8796"/>
                    <a:pt x="18939" y="8865"/>
                  </a:cubicBezTo>
                  <a:cubicBezTo>
                    <a:pt x="18946" y="8867"/>
                    <a:pt x="18954" y="8865"/>
                    <a:pt x="18963" y="8864"/>
                  </a:cubicBezTo>
                  <a:cubicBezTo>
                    <a:pt x="19151" y="8848"/>
                    <a:pt x="19341" y="8835"/>
                    <a:pt x="19529" y="8812"/>
                  </a:cubicBezTo>
                  <a:cubicBezTo>
                    <a:pt x="19607" y="8804"/>
                    <a:pt x="19688" y="8786"/>
                    <a:pt x="19756" y="8751"/>
                  </a:cubicBezTo>
                  <a:cubicBezTo>
                    <a:pt x="19962" y="8643"/>
                    <a:pt x="20186" y="8591"/>
                    <a:pt x="20411" y="8546"/>
                  </a:cubicBezTo>
                  <a:cubicBezTo>
                    <a:pt x="20702" y="8487"/>
                    <a:pt x="20964" y="8349"/>
                    <a:pt x="21215" y="8207"/>
                  </a:cubicBezTo>
                  <a:cubicBezTo>
                    <a:pt x="21544" y="8021"/>
                    <a:pt x="21848" y="7790"/>
                    <a:pt x="22151" y="7562"/>
                  </a:cubicBezTo>
                  <a:cubicBezTo>
                    <a:pt x="22326" y="7430"/>
                    <a:pt x="22480" y="7268"/>
                    <a:pt x="22641" y="7116"/>
                  </a:cubicBezTo>
                  <a:cubicBezTo>
                    <a:pt x="22704" y="7056"/>
                    <a:pt x="22753" y="6981"/>
                    <a:pt x="22820" y="6927"/>
                  </a:cubicBezTo>
                  <a:cubicBezTo>
                    <a:pt x="23011" y="6773"/>
                    <a:pt x="23129" y="6572"/>
                    <a:pt x="23217" y="6348"/>
                  </a:cubicBezTo>
                  <a:cubicBezTo>
                    <a:pt x="23275" y="6204"/>
                    <a:pt x="23343" y="6069"/>
                    <a:pt x="23348" y="5903"/>
                  </a:cubicBezTo>
                  <a:cubicBezTo>
                    <a:pt x="23356" y="5641"/>
                    <a:pt x="23370" y="5641"/>
                    <a:pt x="23277" y="5427"/>
                  </a:cubicBezTo>
                  <a:cubicBezTo>
                    <a:pt x="23330" y="5276"/>
                    <a:pt x="23387" y="5129"/>
                    <a:pt x="23433" y="4978"/>
                  </a:cubicBezTo>
                  <a:cubicBezTo>
                    <a:pt x="23483" y="4819"/>
                    <a:pt x="23386" y="4672"/>
                    <a:pt x="23370" y="4510"/>
                  </a:cubicBezTo>
                  <a:cubicBezTo>
                    <a:pt x="23555" y="4375"/>
                    <a:pt x="23591" y="4153"/>
                    <a:pt x="23688" y="3965"/>
                  </a:cubicBezTo>
                  <a:cubicBezTo>
                    <a:pt x="23708" y="3926"/>
                    <a:pt x="23713" y="3870"/>
                    <a:pt x="23704" y="3826"/>
                  </a:cubicBezTo>
                  <a:cubicBezTo>
                    <a:pt x="23656" y="3619"/>
                    <a:pt x="23634" y="3404"/>
                    <a:pt x="23509" y="3222"/>
                  </a:cubicBezTo>
                  <a:cubicBezTo>
                    <a:pt x="23451" y="3138"/>
                    <a:pt x="23370" y="3066"/>
                    <a:pt x="23330" y="2974"/>
                  </a:cubicBezTo>
                  <a:cubicBezTo>
                    <a:pt x="23288" y="2879"/>
                    <a:pt x="23227" y="2805"/>
                    <a:pt x="23160" y="2730"/>
                  </a:cubicBezTo>
                  <a:cubicBezTo>
                    <a:pt x="23112" y="2678"/>
                    <a:pt x="23065" y="2621"/>
                    <a:pt x="23035" y="2558"/>
                  </a:cubicBezTo>
                  <a:cubicBezTo>
                    <a:pt x="22925" y="2315"/>
                    <a:pt x="22804" y="2075"/>
                    <a:pt x="22730" y="1816"/>
                  </a:cubicBezTo>
                  <a:cubicBezTo>
                    <a:pt x="22694" y="1689"/>
                    <a:pt x="22662" y="1560"/>
                    <a:pt x="22557" y="1461"/>
                  </a:cubicBezTo>
                  <a:cubicBezTo>
                    <a:pt x="22587" y="1395"/>
                    <a:pt x="22602" y="1329"/>
                    <a:pt x="22641" y="1284"/>
                  </a:cubicBezTo>
                  <a:cubicBezTo>
                    <a:pt x="22764" y="1144"/>
                    <a:pt x="22824" y="971"/>
                    <a:pt x="22902" y="807"/>
                  </a:cubicBezTo>
                  <a:cubicBezTo>
                    <a:pt x="22973" y="656"/>
                    <a:pt x="23019" y="499"/>
                    <a:pt x="22959" y="340"/>
                  </a:cubicBezTo>
                  <a:cubicBezTo>
                    <a:pt x="23023" y="273"/>
                    <a:pt x="23078" y="218"/>
                    <a:pt x="23129" y="159"/>
                  </a:cubicBezTo>
                  <a:cubicBezTo>
                    <a:pt x="23157" y="126"/>
                    <a:pt x="23163" y="81"/>
                    <a:pt x="23131" y="52"/>
                  </a:cubicBezTo>
                  <a:cubicBezTo>
                    <a:pt x="23106" y="26"/>
                    <a:pt x="23066" y="10"/>
                    <a:pt x="23031" y="4"/>
                  </a:cubicBezTo>
                  <a:cubicBezTo>
                    <a:pt x="23003" y="0"/>
                    <a:pt x="22966" y="12"/>
                    <a:pt x="22942" y="30"/>
                  </a:cubicBezTo>
                  <a:cubicBezTo>
                    <a:pt x="22789" y="141"/>
                    <a:pt x="22619" y="238"/>
                    <a:pt x="22495" y="376"/>
                  </a:cubicBezTo>
                  <a:cubicBezTo>
                    <a:pt x="22385" y="496"/>
                    <a:pt x="22263" y="585"/>
                    <a:pt x="22132" y="669"/>
                  </a:cubicBezTo>
                  <a:cubicBezTo>
                    <a:pt x="21812" y="872"/>
                    <a:pt x="21506" y="1091"/>
                    <a:pt x="21261" y="1388"/>
                  </a:cubicBezTo>
                  <a:cubicBezTo>
                    <a:pt x="21114" y="1563"/>
                    <a:pt x="20950" y="1725"/>
                    <a:pt x="20791" y="1890"/>
                  </a:cubicBezTo>
                  <a:cubicBezTo>
                    <a:pt x="20755" y="1929"/>
                    <a:pt x="20705" y="1971"/>
                    <a:pt x="20657" y="1977"/>
                  </a:cubicBezTo>
                  <a:cubicBezTo>
                    <a:pt x="20367" y="2015"/>
                    <a:pt x="20079" y="2066"/>
                    <a:pt x="19785" y="2025"/>
                  </a:cubicBezTo>
                  <a:cubicBezTo>
                    <a:pt x="19692" y="2012"/>
                    <a:pt x="19595" y="2011"/>
                    <a:pt x="19502" y="2021"/>
                  </a:cubicBezTo>
                  <a:cubicBezTo>
                    <a:pt x="19413" y="2031"/>
                    <a:pt x="19330" y="2030"/>
                    <a:pt x="19245" y="2005"/>
                  </a:cubicBezTo>
                  <a:cubicBezTo>
                    <a:pt x="19151" y="1979"/>
                    <a:pt x="19059" y="1985"/>
                    <a:pt x="18964" y="2010"/>
                  </a:cubicBezTo>
                  <a:cubicBezTo>
                    <a:pt x="18781" y="2058"/>
                    <a:pt x="18594" y="2094"/>
                    <a:pt x="18412" y="2145"/>
                  </a:cubicBezTo>
                  <a:cubicBezTo>
                    <a:pt x="18331" y="2169"/>
                    <a:pt x="18247" y="2208"/>
                    <a:pt x="18182" y="2262"/>
                  </a:cubicBezTo>
                  <a:cubicBezTo>
                    <a:pt x="18017" y="2397"/>
                    <a:pt x="17873" y="2553"/>
                    <a:pt x="17746" y="2726"/>
                  </a:cubicBezTo>
                  <a:cubicBezTo>
                    <a:pt x="17643" y="2865"/>
                    <a:pt x="17539" y="3004"/>
                    <a:pt x="17430" y="3139"/>
                  </a:cubicBezTo>
                  <a:cubicBezTo>
                    <a:pt x="17346" y="3244"/>
                    <a:pt x="17253" y="3341"/>
                    <a:pt x="17166" y="3444"/>
                  </a:cubicBezTo>
                  <a:cubicBezTo>
                    <a:pt x="16888" y="3769"/>
                    <a:pt x="16613" y="4094"/>
                    <a:pt x="16335" y="4418"/>
                  </a:cubicBezTo>
                  <a:cubicBezTo>
                    <a:pt x="16242" y="4525"/>
                    <a:pt x="16136" y="4622"/>
                    <a:pt x="16120" y="4776"/>
                  </a:cubicBezTo>
                  <a:cubicBezTo>
                    <a:pt x="16117" y="4806"/>
                    <a:pt x="16095" y="4834"/>
                    <a:pt x="16077" y="4860"/>
                  </a:cubicBezTo>
                  <a:cubicBezTo>
                    <a:pt x="15971" y="5016"/>
                    <a:pt x="15870" y="5177"/>
                    <a:pt x="15753" y="5327"/>
                  </a:cubicBezTo>
                  <a:cubicBezTo>
                    <a:pt x="15633" y="5483"/>
                    <a:pt x="15488" y="5621"/>
                    <a:pt x="15371" y="5779"/>
                  </a:cubicBezTo>
                  <a:cubicBezTo>
                    <a:pt x="15276" y="5909"/>
                    <a:pt x="15164" y="6017"/>
                    <a:pt x="15057" y="6132"/>
                  </a:cubicBezTo>
                  <a:cubicBezTo>
                    <a:pt x="14968" y="6226"/>
                    <a:pt x="14869" y="6271"/>
                    <a:pt x="14725" y="6270"/>
                  </a:cubicBezTo>
                  <a:cubicBezTo>
                    <a:pt x="14661" y="6212"/>
                    <a:pt x="14585" y="6143"/>
                    <a:pt x="14509" y="6075"/>
                  </a:cubicBezTo>
                  <a:cubicBezTo>
                    <a:pt x="14475" y="6043"/>
                    <a:pt x="14442" y="6001"/>
                    <a:pt x="14400" y="5987"/>
                  </a:cubicBezTo>
                  <a:cubicBezTo>
                    <a:pt x="14235" y="5936"/>
                    <a:pt x="14066" y="5882"/>
                    <a:pt x="13894" y="5963"/>
                  </a:cubicBezTo>
                  <a:cubicBezTo>
                    <a:pt x="13780" y="6018"/>
                    <a:pt x="13668" y="6076"/>
                    <a:pt x="13563" y="6144"/>
                  </a:cubicBezTo>
                  <a:cubicBezTo>
                    <a:pt x="13424" y="6234"/>
                    <a:pt x="13291" y="6334"/>
                    <a:pt x="13154" y="6430"/>
                  </a:cubicBezTo>
                  <a:cubicBezTo>
                    <a:pt x="13070" y="6396"/>
                    <a:pt x="12992" y="6359"/>
                    <a:pt x="12912" y="6335"/>
                  </a:cubicBezTo>
                  <a:cubicBezTo>
                    <a:pt x="12854" y="6316"/>
                    <a:pt x="12788" y="6300"/>
                    <a:pt x="12728" y="6306"/>
                  </a:cubicBezTo>
                  <a:cubicBezTo>
                    <a:pt x="12429" y="6337"/>
                    <a:pt x="12133" y="6394"/>
                    <a:pt x="11860" y="6529"/>
                  </a:cubicBezTo>
                  <a:cubicBezTo>
                    <a:pt x="11366" y="6775"/>
                    <a:pt x="10870" y="7022"/>
                    <a:pt x="10418" y="7347"/>
                  </a:cubicBezTo>
                  <a:cubicBezTo>
                    <a:pt x="10264" y="7457"/>
                    <a:pt x="10100" y="7554"/>
                    <a:pt x="9935" y="7647"/>
                  </a:cubicBezTo>
                  <a:cubicBezTo>
                    <a:pt x="9287" y="8011"/>
                    <a:pt x="8638" y="8371"/>
                    <a:pt x="7988" y="8732"/>
                  </a:cubicBezTo>
                  <a:cubicBezTo>
                    <a:pt x="7927" y="8767"/>
                    <a:pt x="7863" y="8800"/>
                    <a:pt x="7796" y="8824"/>
                  </a:cubicBezTo>
                  <a:cubicBezTo>
                    <a:pt x="7343" y="8993"/>
                    <a:pt x="6919" y="9224"/>
                    <a:pt x="6490" y="9442"/>
                  </a:cubicBezTo>
                  <a:cubicBezTo>
                    <a:pt x="6371" y="9504"/>
                    <a:pt x="6253" y="9572"/>
                    <a:pt x="6140" y="9643"/>
                  </a:cubicBezTo>
                  <a:cubicBezTo>
                    <a:pt x="5974" y="9750"/>
                    <a:pt x="5819" y="9876"/>
                    <a:pt x="5648" y="9972"/>
                  </a:cubicBezTo>
                  <a:cubicBezTo>
                    <a:pt x="5171" y="10238"/>
                    <a:pt x="4693" y="10498"/>
                    <a:pt x="4224" y="10777"/>
                  </a:cubicBezTo>
                  <a:cubicBezTo>
                    <a:pt x="3805" y="11030"/>
                    <a:pt x="3365" y="11248"/>
                    <a:pt x="2929" y="11472"/>
                  </a:cubicBezTo>
                  <a:cubicBezTo>
                    <a:pt x="2691" y="11595"/>
                    <a:pt x="2441" y="11697"/>
                    <a:pt x="2200" y="11816"/>
                  </a:cubicBezTo>
                  <a:cubicBezTo>
                    <a:pt x="1535" y="12145"/>
                    <a:pt x="872" y="12479"/>
                    <a:pt x="208" y="12812"/>
                  </a:cubicBezTo>
                  <a:cubicBezTo>
                    <a:pt x="158" y="12836"/>
                    <a:pt x="111" y="12868"/>
                    <a:pt x="72" y="12906"/>
                  </a:cubicBezTo>
                  <a:cubicBezTo>
                    <a:pt x="32" y="12944"/>
                    <a:pt x="0" y="12992"/>
                    <a:pt x="27" y="13053"/>
                  </a:cubicBezTo>
                  <a:cubicBezTo>
                    <a:pt x="54" y="13117"/>
                    <a:pt x="132" y="13161"/>
                    <a:pt x="202" y="13145"/>
                  </a:cubicBezTo>
                  <a:cubicBezTo>
                    <a:pt x="248" y="13134"/>
                    <a:pt x="292" y="13114"/>
                    <a:pt x="334" y="13093"/>
                  </a:cubicBezTo>
                  <a:cubicBezTo>
                    <a:pt x="570" y="12981"/>
                    <a:pt x="804" y="12868"/>
                    <a:pt x="1038" y="12751"/>
                  </a:cubicBezTo>
                  <a:cubicBezTo>
                    <a:pt x="1440" y="12548"/>
                    <a:pt x="1842" y="12344"/>
                    <a:pt x="2241" y="12137"/>
                  </a:cubicBezTo>
                  <a:cubicBezTo>
                    <a:pt x="2351" y="12080"/>
                    <a:pt x="2462" y="12056"/>
                    <a:pt x="2584" y="12064"/>
                  </a:cubicBezTo>
                  <a:cubicBezTo>
                    <a:pt x="2671" y="12070"/>
                    <a:pt x="2758" y="12080"/>
                    <a:pt x="2844" y="12076"/>
                  </a:cubicBezTo>
                  <a:cubicBezTo>
                    <a:pt x="2905" y="12073"/>
                    <a:pt x="2967" y="12054"/>
                    <a:pt x="3025" y="12033"/>
                  </a:cubicBezTo>
                  <a:cubicBezTo>
                    <a:pt x="3037" y="12028"/>
                    <a:pt x="3043" y="11963"/>
                    <a:pt x="3031" y="11956"/>
                  </a:cubicBezTo>
                  <a:cubicBezTo>
                    <a:pt x="2981" y="11921"/>
                    <a:pt x="2923" y="11898"/>
                    <a:pt x="2867" y="11871"/>
                  </a:cubicBezTo>
                  <a:cubicBezTo>
                    <a:pt x="2928" y="11754"/>
                    <a:pt x="3006" y="11816"/>
                    <a:pt x="3083" y="11857"/>
                  </a:cubicBezTo>
                  <a:cubicBezTo>
                    <a:pt x="3464" y="11696"/>
                    <a:pt x="3811" y="11477"/>
                    <a:pt x="4154" y="11251"/>
                  </a:cubicBezTo>
                  <a:cubicBezTo>
                    <a:pt x="4338" y="11129"/>
                    <a:pt x="4513" y="10990"/>
                    <a:pt x="4703" y="10878"/>
                  </a:cubicBezTo>
                  <a:cubicBezTo>
                    <a:pt x="5058" y="10671"/>
                    <a:pt x="5420" y="10474"/>
                    <a:pt x="5782" y="10280"/>
                  </a:cubicBezTo>
                  <a:cubicBezTo>
                    <a:pt x="6269" y="10019"/>
                    <a:pt x="6760" y="9763"/>
                    <a:pt x="7250" y="9507"/>
                  </a:cubicBezTo>
                  <a:cubicBezTo>
                    <a:pt x="7361" y="9448"/>
                    <a:pt x="7473" y="9392"/>
                    <a:pt x="7604" y="9325"/>
                  </a:cubicBezTo>
                  <a:cubicBezTo>
                    <a:pt x="7631" y="9438"/>
                    <a:pt x="7697" y="9451"/>
                    <a:pt x="7783" y="9412"/>
                  </a:cubicBezTo>
                  <a:cubicBezTo>
                    <a:pt x="7826" y="9393"/>
                    <a:pt x="7870" y="9374"/>
                    <a:pt x="7913" y="9355"/>
                  </a:cubicBezTo>
                  <a:cubicBezTo>
                    <a:pt x="8678" y="9013"/>
                    <a:pt x="9443" y="8672"/>
                    <a:pt x="10207" y="8328"/>
                  </a:cubicBezTo>
                  <a:cubicBezTo>
                    <a:pt x="10293" y="8289"/>
                    <a:pt x="10373" y="8238"/>
                    <a:pt x="10456" y="8191"/>
                  </a:cubicBezTo>
                  <a:cubicBezTo>
                    <a:pt x="10470" y="8184"/>
                    <a:pt x="10488" y="8176"/>
                    <a:pt x="10493" y="8163"/>
                  </a:cubicBezTo>
                  <a:cubicBezTo>
                    <a:pt x="10504" y="8136"/>
                    <a:pt x="10519" y="8101"/>
                    <a:pt x="10511" y="8078"/>
                  </a:cubicBezTo>
                  <a:cubicBezTo>
                    <a:pt x="10502" y="8056"/>
                    <a:pt x="10465" y="8036"/>
                    <a:pt x="10439" y="8033"/>
                  </a:cubicBezTo>
                  <a:cubicBezTo>
                    <a:pt x="10411" y="8029"/>
                    <a:pt x="10378" y="8043"/>
                    <a:pt x="10350" y="8056"/>
                  </a:cubicBezTo>
                  <a:cubicBezTo>
                    <a:pt x="10046" y="8189"/>
                    <a:pt x="9742" y="8322"/>
                    <a:pt x="9440" y="8460"/>
                  </a:cubicBezTo>
                  <a:cubicBezTo>
                    <a:pt x="9159" y="8587"/>
                    <a:pt x="8881" y="8721"/>
                    <a:pt x="8601" y="8849"/>
                  </a:cubicBezTo>
                  <a:cubicBezTo>
                    <a:pt x="8546" y="8873"/>
                    <a:pt x="8486" y="8884"/>
                    <a:pt x="8429" y="8901"/>
                  </a:cubicBezTo>
                  <a:cubicBezTo>
                    <a:pt x="8427" y="8903"/>
                    <a:pt x="8427" y="8905"/>
                    <a:pt x="8426" y="8907"/>
                  </a:cubicBezTo>
                  <a:cubicBezTo>
                    <a:pt x="8424" y="8907"/>
                    <a:pt x="8421" y="8907"/>
                    <a:pt x="8418" y="8907"/>
                  </a:cubicBezTo>
                  <a:cubicBezTo>
                    <a:pt x="8373" y="8953"/>
                    <a:pt x="8363" y="8952"/>
                    <a:pt x="8298" y="8905"/>
                  </a:cubicBezTo>
                  <a:cubicBezTo>
                    <a:pt x="8297" y="8905"/>
                    <a:pt x="8297" y="8905"/>
                    <a:pt x="8296" y="8905"/>
                  </a:cubicBezTo>
                  <a:cubicBezTo>
                    <a:pt x="8310" y="8950"/>
                    <a:pt x="8305" y="8989"/>
                    <a:pt x="8257" y="9012"/>
                  </a:cubicBezTo>
                  <a:cubicBezTo>
                    <a:pt x="8239" y="9022"/>
                    <a:pt x="8223" y="9034"/>
                    <a:pt x="8207" y="9046"/>
                  </a:cubicBezTo>
                  <a:cubicBezTo>
                    <a:pt x="8205" y="9048"/>
                    <a:pt x="8205" y="9049"/>
                    <a:pt x="8204" y="9051"/>
                  </a:cubicBezTo>
                  <a:cubicBezTo>
                    <a:pt x="8204" y="9051"/>
                    <a:pt x="8205" y="9051"/>
                    <a:pt x="8205" y="9051"/>
                  </a:cubicBezTo>
                  <a:cubicBezTo>
                    <a:pt x="8204" y="9051"/>
                    <a:pt x="8204" y="9051"/>
                    <a:pt x="8204" y="9051"/>
                  </a:cubicBezTo>
                  <a:cubicBezTo>
                    <a:pt x="8204" y="9051"/>
                    <a:pt x="8204" y="9051"/>
                    <a:pt x="8204" y="9051"/>
                  </a:cubicBezTo>
                  <a:cubicBezTo>
                    <a:pt x="8203" y="9051"/>
                    <a:pt x="8202" y="9050"/>
                    <a:pt x="8201" y="9050"/>
                  </a:cubicBezTo>
                  <a:cubicBezTo>
                    <a:pt x="8202" y="9050"/>
                    <a:pt x="8202" y="9050"/>
                    <a:pt x="8204" y="9051"/>
                  </a:cubicBezTo>
                  <a:lnTo>
                    <a:pt x="8204" y="9051"/>
                  </a:lnTo>
                  <a:cubicBezTo>
                    <a:pt x="8203" y="9050"/>
                    <a:pt x="8202" y="9050"/>
                    <a:pt x="8201" y="9050"/>
                  </a:cubicBezTo>
                  <a:cubicBezTo>
                    <a:pt x="8201" y="9050"/>
                    <a:pt x="8201" y="9050"/>
                    <a:pt x="8200" y="9050"/>
                  </a:cubicBezTo>
                  <a:cubicBezTo>
                    <a:pt x="8184" y="9048"/>
                    <a:pt x="8173" y="9046"/>
                    <a:pt x="8201" y="9050"/>
                  </a:cubicBezTo>
                  <a:cubicBezTo>
                    <a:pt x="8202" y="9049"/>
                    <a:pt x="8205" y="9047"/>
                    <a:pt x="8207" y="9046"/>
                  </a:cubicBezTo>
                  <a:cubicBezTo>
                    <a:pt x="8219" y="9023"/>
                    <a:pt x="8230" y="8998"/>
                    <a:pt x="8243" y="8975"/>
                  </a:cubicBezTo>
                  <a:cubicBezTo>
                    <a:pt x="8259" y="8950"/>
                    <a:pt x="8278" y="8928"/>
                    <a:pt x="8295" y="8905"/>
                  </a:cubicBezTo>
                  <a:cubicBezTo>
                    <a:pt x="8296" y="8905"/>
                    <a:pt x="8296" y="8905"/>
                    <a:pt x="8296" y="8905"/>
                  </a:cubicBezTo>
                  <a:cubicBezTo>
                    <a:pt x="8296" y="8904"/>
                    <a:pt x="8296" y="8904"/>
                    <a:pt x="8296" y="8903"/>
                  </a:cubicBezTo>
                  <a:cubicBezTo>
                    <a:pt x="8297" y="8904"/>
                    <a:pt x="8297" y="8904"/>
                    <a:pt x="8298" y="8905"/>
                  </a:cubicBezTo>
                  <a:cubicBezTo>
                    <a:pt x="8338" y="8905"/>
                    <a:pt x="8378" y="8906"/>
                    <a:pt x="8418" y="8906"/>
                  </a:cubicBezTo>
                  <a:cubicBezTo>
                    <a:pt x="8420" y="8905"/>
                    <a:pt x="8421" y="8904"/>
                    <a:pt x="8423" y="8902"/>
                  </a:cubicBezTo>
                  <a:cubicBezTo>
                    <a:pt x="8424" y="8902"/>
                    <a:pt x="8426" y="8901"/>
                    <a:pt x="8429" y="8901"/>
                  </a:cubicBezTo>
                  <a:cubicBezTo>
                    <a:pt x="8432" y="8887"/>
                    <a:pt x="8434" y="8871"/>
                    <a:pt x="8442" y="8866"/>
                  </a:cubicBezTo>
                  <a:cubicBezTo>
                    <a:pt x="8786" y="8672"/>
                    <a:pt x="9122" y="8461"/>
                    <a:pt x="9489" y="8312"/>
                  </a:cubicBezTo>
                  <a:cubicBezTo>
                    <a:pt x="9865" y="8162"/>
                    <a:pt x="10230" y="7995"/>
                    <a:pt x="10583" y="7799"/>
                  </a:cubicBezTo>
                  <a:cubicBezTo>
                    <a:pt x="10728" y="7718"/>
                    <a:pt x="10888" y="7660"/>
                    <a:pt x="11022" y="7563"/>
                  </a:cubicBezTo>
                  <a:cubicBezTo>
                    <a:pt x="11154" y="7468"/>
                    <a:pt x="11348" y="7523"/>
                    <a:pt x="11453" y="7374"/>
                  </a:cubicBezTo>
                  <a:cubicBezTo>
                    <a:pt x="11463" y="7360"/>
                    <a:pt x="11497" y="7360"/>
                    <a:pt x="11521" y="7360"/>
                  </a:cubicBezTo>
                  <a:cubicBezTo>
                    <a:pt x="11552" y="7361"/>
                    <a:pt x="11584" y="7370"/>
                    <a:pt x="11614" y="7373"/>
                  </a:cubicBezTo>
                  <a:cubicBezTo>
                    <a:pt x="11748" y="7388"/>
                    <a:pt x="11881" y="7402"/>
                    <a:pt x="12016" y="7416"/>
                  </a:cubicBezTo>
                  <a:cubicBezTo>
                    <a:pt x="12039" y="7419"/>
                    <a:pt x="12063" y="7421"/>
                    <a:pt x="12087" y="7421"/>
                  </a:cubicBezTo>
                  <a:cubicBezTo>
                    <a:pt x="12127" y="7420"/>
                    <a:pt x="12169" y="7413"/>
                    <a:pt x="12178" y="7367"/>
                  </a:cubicBezTo>
                  <a:cubicBezTo>
                    <a:pt x="12188" y="7324"/>
                    <a:pt x="12168" y="7289"/>
                    <a:pt x="12126" y="7273"/>
                  </a:cubicBezTo>
                  <a:cubicBezTo>
                    <a:pt x="12080" y="7258"/>
                    <a:pt x="12034" y="7247"/>
                    <a:pt x="11990" y="7231"/>
                  </a:cubicBezTo>
                  <a:cubicBezTo>
                    <a:pt x="11942" y="7213"/>
                    <a:pt x="11880" y="7231"/>
                    <a:pt x="11839" y="7168"/>
                  </a:cubicBezTo>
                  <a:cubicBezTo>
                    <a:pt x="11913" y="7099"/>
                    <a:pt x="12010" y="7075"/>
                    <a:pt x="12080" y="7016"/>
                  </a:cubicBezTo>
                  <a:cubicBezTo>
                    <a:pt x="12183" y="6928"/>
                    <a:pt x="12294" y="6927"/>
                    <a:pt x="12414" y="6964"/>
                  </a:cubicBezTo>
                  <a:cubicBezTo>
                    <a:pt x="12459" y="6978"/>
                    <a:pt x="12503" y="6994"/>
                    <a:pt x="12549" y="7005"/>
                  </a:cubicBezTo>
                  <a:cubicBezTo>
                    <a:pt x="12580" y="7012"/>
                    <a:pt x="12613" y="7018"/>
                    <a:pt x="12643" y="7013"/>
                  </a:cubicBezTo>
                  <a:cubicBezTo>
                    <a:pt x="12661" y="7010"/>
                    <a:pt x="12685" y="6988"/>
                    <a:pt x="12688" y="6970"/>
                  </a:cubicBezTo>
                  <a:cubicBezTo>
                    <a:pt x="12692" y="6952"/>
                    <a:pt x="12678" y="6922"/>
                    <a:pt x="12662" y="6912"/>
                  </a:cubicBezTo>
                  <a:cubicBezTo>
                    <a:pt x="12629" y="6891"/>
                    <a:pt x="12589" y="6883"/>
                    <a:pt x="12554" y="6867"/>
                  </a:cubicBezTo>
                  <a:cubicBezTo>
                    <a:pt x="12513" y="6849"/>
                    <a:pt x="12472" y="6828"/>
                    <a:pt x="12423" y="6805"/>
                  </a:cubicBezTo>
                  <a:cubicBezTo>
                    <a:pt x="12447" y="6778"/>
                    <a:pt x="12460" y="6755"/>
                    <a:pt x="12478" y="6746"/>
                  </a:cubicBezTo>
                  <a:cubicBezTo>
                    <a:pt x="12527" y="6722"/>
                    <a:pt x="12578" y="6697"/>
                    <a:pt x="12630" y="6682"/>
                  </a:cubicBezTo>
                  <a:cubicBezTo>
                    <a:pt x="12681" y="6668"/>
                    <a:pt x="12737" y="6631"/>
                    <a:pt x="12787" y="6677"/>
                  </a:cubicBezTo>
                  <a:cubicBezTo>
                    <a:pt x="12857" y="6738"/>
                    <a:pt x="12782" y="6790"/>
                    <a:pt x="12770" y="6846"/>
                  </a:cubicBezTo>
                  <a:cubicBezTo>
                    <a:pt x="12768" y="6861"/>
                    <a:pt x="12774" y="6876"/>
                    <a:pt x="12773" y="6867"/>
                  </a:cubicBezTo>
                  <a:cubicBezTo>
                    <a:pt x="12866" y="6988"/>
                    <a:pt x="12951" y="7089"/>
                    <a:pt x="13028" y="7195"/>
                  </a:cubicBezTo>
                  <a:cubicBezTo>
                    <a:pt x="13092" y="7285"/>
                    <a:pt x="13165" y="7373"/>
                    <a:pt x="13204" y="7474"/>
                  </a:cubicBezTo>
                  <a:cubicBezTo>
                    <a:pt x="13335" y="7817"/>
                    <a:pt x="13525" y="8125"/>
                    <a:pt x="13740" y="8420"/>
                  </a:cubicBezTo>
                  <a:cubicBezTo>
                    <a:pt x="13792" y="8489"/>
                    <a:pt x="13834" y="8566"/>
                    <a:pt x="13880" y="8640"/>
                  </a:cubicBezTo>
                  <a:cubicBezTo>
                    <a:pt x="14002" y="8833"/>
                    <a:pt x="14121" y="9030"/>
                    <a:pt x="14248" y="9221"/>
                  </a:cubicBezTo>
                  <a:cubicBezTo>
                    <a:pt x="14539" y="9663"/>
                    <a:pt x="14831" y="10105"/>
                    <a:pt x="15064" y="10583"/>
                  </a:cubicBezTo>
                  <a:cubicBezTo>
                    <a:pt x="15094" y="10647"/>
                    <a:pt x="15133" y="10707"/>
                    <a:pt x="15171" y="10767"/>
                  </a:cubicBezTo>
                  <a:cubicBezTo>
                    <a:pt x="15268" y="10921"/>
                    <a:pt x="15366" y="11072"/>
                    <a:pt x="15465" y="11228"/>
                  </a:cubicBezTo>
                  <a:cubicBezTo>
                    <a:pt x="15398" y="11353"/>
                    <a:pt x="15384" y="11479"/>
                    <a:pt x="15430" y="11596"/>
                  </a:cubicBezTo>
                  <a:cubicBezTo>
                    <a:pt x="15179" y="11841"/>
                    <a:pt x="14936" y="12078"/>
                    <a:pt x="14693" y="12315"/>
                  </a:cubicBezTo>
                  <a:cubicBezTo>
                    <a:pt x="14658" y="12347"/>
                    <a:pt x="14625" y="12384"/>
                    <a:pt x="14585" y="12407"/>
                  </a:cubicBezTo>
                  <a:cubicBezTo>
                    <a:pt x="14462" y="12479"/>
                    <a:pt x="14366" y="12582"/>
                    <a:pt x="14258" y="12671"/>
                  </a:cubicBezTo>
                  <a:cubicBezTo>
                    <a:pt x="13808" y="13044"/>
                    <a:pt x="13366" y="13430"/>
                    <a:pt x="12845" y="13707"/>
                  </a:cubicBezTo>
                  <a:cubicBezTo>
                    <a:pt x="12762" y="13752"/>
                    <a:pt x="12685" y="13810"/>
                    <a:pt x="12607" y="13862"/>
                  </a:cubicBezTo>
                  <a:cubicBezTo>
                    <a:pt x="12114" y="14192"/>
                    <a:pt x="11624" y="14526"/>
                    <a:pt x="11129" y="14852"/>
                  </a:cubicBezTo>
                  <a:cubicBezTo>
                    <a:pt x="10468" y="15287"/>
                    <a:pt x="9800" y="15710"/>
                    <a:pt x="9143" y="16149"/>
                  </a:cubicBezTo>
                  <a:cubicBezTo>
                    <a:pt x="8604" y="16509"/>
                    <a:pt x="8069" y="16875"/>
                    <a:pt x="7566" y="17286"/>
                  </a:cubicBezTo>
                  <a:cubicBezTo>
                    <a:pt x="7382" y="17435"/>
                    <a:pt x="7189" y="17574"/>
                    <a:pt x="6998" y="17714"/>
                  </a:cubicBezTo>
                  <a:cubicBezTo>
                    <a:pt x="6948" y="17750"/>
                    <a:pt x="6887" y="17784"/>
                    <a:pt x="6829" y="17788"/>
                  </a:cubicBezTo>
                  <a:cubicBezTo>
                    <a:pt x="6718" y="17797"/>
                    <a:pt x="6638" y="17855"/>
                    <a:pt x="6556" y="17917"/>
                  </a:cubicBezTo>
                  <a:cubicBezTo>
                    <a:pt x="6292" y="18118"/>
                    <a:pt x="6026" y="18316"/>
                    <a:pt x="5760" y="18516"/>
                  </a:cubicBezTo>
                  <a:cubicBezTo>
                    <a:pt x="5541" y="18683"/>
                    <a:pt x="5297" y="18818"/>
                    <a:pt x="5093" y="19009"/>
                  </a:cubicBezTo>
                  <a:cubicBezTo>
                    <a:pt x="5043" y="19056"/>
                    <a:pt x="4972" y="19081"/>
                    <a:pt x="4908" y="19113"/>
                  </a:cubicBezTo>
                  <a:cubicBezTo>
                    <a:pt x="4591" y="19272"/>
                    <a:pt x="4273" y="19433"/>
                    <a:pt x="3988" y="19650"/>
                  </a:cubicBezTo>
                  <a:cubicBezTo>
                    <a:pt x="3907" y="19712"/>
                    <a:pt x="3814" y="19759"/>
                    <a:pt x="3723" y="19806"/>
                  </a:cubicBezTo>
                  <a:cubicBezTo>
                    <a:pt x="3512" y="19915"/>
                    <a:pt x="3299" y="20017"/>
                    <a:pt x="3087" y="20125"/>
                  </a:cubicBezTo>
                  <a:cubicBezTo>
                    <a:pt x="2991" y="20174"/>
                    <a:pt x="2898" y="20229"/>
                    <a:pt x="2805" y="20280"/>
                  </a:cubicBezTo>
                  <a:cubicBezTo>
                    <a:pt x="2815" y="20307"/>
                    <a:pt x="2816" y="20326"/>
                    <a:pt x="2826" y="20334"/>
                  </a:cubicBezTo>
                  <a:cubicBezTo>
                    <a:pt x="2843" y="20348"/>
                    <a:pt x="2865" y="20361"/>
                    <a:pt x="2887" y="20366"/>
                  </a:cubicBezTo>
                  <a:cubicBezTo>
                    <a:pt x="3093" y="20417"/>
                    <a:pt x="3277" y="20347"/>
                    <a:pt x="3456" y="20260"/>
                  </a:cubicBezTo>
                  <a:close/>
                  <a:moveTo>
                    <a:pt x="22085" y="1087"/>
                  </a:moveTo>
                  <a:cubicBezTo>
                    <a:pt x="22240" y="880"/>
                    <a:pt x="22420" y="689"/>
                    <a:pt x="22689" y="584"/>
                  </a:cubicBezTo>
                  <a:cubicBezTo>
                    <a:pt x="22702" y="609"/>
                    <a:pt x="22710" y="617"/>
                    <a:pt x="22709" y="622"/>
                  </a:cubicBezTo>
                  <a:cubicBezTo>
                    <a:pt x="22703" y="652"/>
                    <a:pt x="22701" y="685"/>
                    <a:pt x="22687" y="712"/>
                  </a:cubicBezTo>
                  <a:cubicBezTo>
                    <a:pt x="22582" y="911"/>
                    <a:pt x="22474" y="1109"/>
                    <a:pt x="22373" y="1296"/>
                  </a:cubicBezTo>
                  <a:cubicBezTo>
                    <a:pt x="22276" y="1226"/>
                    <a:pt x="22184" y="1158"/>
                    <a:pt x="22085" y="1087"/>
                  </a:cubicBezTo>
                  <a:close/>
                  <a:moveTo>
                    <a:pt x="21324" y="1845"/>
                  </a:moveTo>
                  <a:cubicBezTo>
                    <a:pt x="21395" y="1774"/>
                    <a:pt x="21468" y="1724"/>
                    <a:pt x="21580" y="1767"/>
                  </a:cubicBezTo>
                  <a:cubicBezTo>
                    <a:pt x="21682" y="1640"/>
                    <a:pt x="21765" y="1535"/>
                    <a:pt x="21851" y="1432"/>
                  </a:cubicBezTo>
                  <a:cubicBezTo>
                    <a:pt x="21957" y="1304"/>
                    <a:pt x="22027" y="1304"/>
                    <a:pt x="22135" y="1431"/>
                  </a:cubicBezTo>
                  <a:cubicBezTo>
                    <a:pt x="22149" y="1448"/>
                    <a:pt x="22155" y="1471"/>
                    <a:pt x="22171" y="1505"/>
                  </a:cubicBezTo>
                  <a:cubicBezTo>
                    <a:pt x="22088" y="1551"/>
                    <a:pt x="22007" y="1598"/>
                    <a:pt x="21924" y="1643"/>
                  </a:cubicBezTo>
                  <a:cubicBezTo>
                    <a:pt x="21761" y="1733"/>
                    <a:pt x="21653" y="1856"/>
                    <a:pt x="21667" y="2056"/>
                  </a:cubicBezTo>
                  <a:cubicBezTo>
                    <a:pt x="21667" y="2063"/>
                    <a:pt x="21667" y="2072"/>
                    <a:pt x="21666" y="2079"/>
                  </a:cubicBezTo>
                  <a:cubicBezTo>
                    <a:pt x="21657" y="2388"/>
                    <a:pt x="21660" y="2392"/>
                    <a:pt x="21442" y="2589"/>
                  </a:cubicBezTo>
                  <a:cubicBezTo>
                    <a:pt x="21242" y="2769"/>
                    <a:pt x="21070" y="2976"/>
                    <a:pt x="20902" y="3185"/>
                  </a:cubicBezTo>
                  <a:cubicBezTo>
                    <a:pt x="20569" y="3598"/>
                    <a:pt x="20210" y="3983"/>
                    <a:pt x="19821" y="4344"/>
                  </a:cubicBezTo>
                  <a:cubicBezTo>
                    <a:pt x="19775" y="4386"/>
                    <a:pt x="19725" y="4424"/>
                    <a:pt x="19674" y="4461"/>
                  </a:cubicBezTo>
                  <a:cubicBezTo>
                    <a:pt x="19655" y="4473"/>
                    <a:pt x="19629" y="4476"/>
                    <a:pt x="19608" y="4482"/>
                  </a:cubicBezTo>
                  <a:cubicBezTo>
                    <a:pt x="19482" y="4375"/>
                    <a:pt x="19356" y="4268"/>
                    <a:pt x="19219" y="4150"/>
                  </a:cubicBezTo>
                  <a:cubicBezTo>
                    <a:pt x="19237" y="4123"/>
                    <a:pt x="19260" y="4084"/>
                    <a:pt x="19288" y="4051"/>
                  </a:cubicBezTo>
                  <a:cubicBezTo>
                    <a:pt x="19458" y="3843"/>
                    <a:pt x="19626" y="3634"/>
                    <a:pt x="19802" y="3432"/>
                  </a:cubicBezTo>
                  <a:cubicBezTo>
                    <a:pt x="19979" y="3231"/>
                    <a:pt x="20170" y="3042"/>
                    <a:pt x="20347" y="2842"/>
                  </a:cubicBezTo>
                  <a:cubicBezTo>
                    <a:pt x="20656" y="2492"/>
                    <a:pt x="20995" y="2175"/>
                    <a:pt x="21324" y="1845"/>
                  </a:cubicBezTo>
                  <a:close/>
                  <a:moveTo>
                    <a:pt x="21667" y="3655"/>
                  </a:moveTo>
                  <a:cubicBezTo>
                    <a:pt x="21560" y="3801"/>
                    <a:pt x="21443" y="3940"/>
                    <a:pt x="21323" y="4076"/>
                  </a:cubicBezTo>
                  <a:cubicBezTo>
                    <a:pt x="21195" y="4219"/>
                    <a:pt x="21048" y="4331"/>
                    <a:pt x="20855" y="4381"/>
                  </a:cubicBezTo>
                  <a:cubicBezTo>
                    <a:pt x="20695" y="4422"/>
                    <a:pt x="20542" y="4487"/>
                    <a:pt x="20387" y="4544"/>
                  </a:cubicBezTo>
                  <a:cubicBezTo>
                    <a:pt x="20246" y="4596"/>
                    <a:pt x="20104" y="4631"/>
                    <a:pt x="19943" y="4610"/>
                  </a:cubicBezTo>
                  <a:cubicBezTo>
                    <a:pt x="19952" y="4578"/>
                    <a:pt x="19950" y="4549"/>
                    <a:pt x="19962" y="4537"/>
                  </a:cubicBezTo>
                  <a:cubicBezTo>
                    <a:pt x="20480" y="4057"/>
                    <a:pt x="20929" y="3517"/>
                    <a:pt x="21373" y="2972"/>
                  </a:cubicBezTo>
                  <a:cubicBezTo>
                    <a:pt x="21462" y="2864"/>
                    <a:pt x="21568" y="2771"/>
                    <a:pt x="21706" y="2630"/>
                  </a:cubicBezTo>
                  <a:cubicBezTo>
                    <a:pt x="21728" y="2773"/>
                    <a:pt x="21741" y="2858"/>
                    <a:pt x="21754" y="2942"/>
                  </a:cubicBezTo>
                  <a:cubicBezTo>
                    <a:pt x="21764" y="3004"/>
                    <a:pt x="21764" y="3069"/>
                    <a:pt x="21785" y="3127"/>
                  </a:cubicBezTo>
                  <a:cubicBezTo>
                    <a:pt x="21855" y="3329"/>
                    <a:pt x="21778" y="3499"/>
                    <a:pt x="21667" y="3655"/>
                  </a:cubicBezTo>
                  <a:close/>
                  <a:moveTo>
                    <a:pt x="21955" y="3225"/>
                  </a:moveTo>
                  <a:cubicBezTo>
                    <a:pt x="21959" y="3228"/>
                    <a:pt x="21964" y="3230"/>
                    <a:pt x="21969" y="3233"/>
                  </a:cubicBezTo>
                  <a:cubicBezTo>
                    <a:pt x="21961" y="3236"/>
                    <a:pt x="21955" y="3238"/>
                    <a:pt x="21948" y="3242"/>
                  </a:cubicBezTo>
                  <a:cubicBezTo>
                    <a:pt x="21950" y="3236"/>
                    <a:pt x="21952" y="3230"/>
                    <a:pt x="21955" y="3225"/>
                  </a:cubicBezTo>
                  <a:close/>
                  <a:moveTo>
                    <a:pt x="18862" y="4431"/>
                  </a:moveTo>
                  <a:cubicBezTo>
                    <a:pt x="19095" y="4337"/>
                    <a:pt x="19244" y="4411"/>
                    <a:pt x="19362" y="4578"/>
                  </a:cubicBezTo>
                  <a:cubicBezTo>
                    <a:pt x="19384" y="4609"/>
                    <a:pt x="19410" y="4639"/>
                    <a:pt x="19443" y="4681"/>
                  </a:cubicBezTo>
                  <a:cubicBezTo>
                    <a:pt x="19419" y="4712"/>
                    <a:pt x="19401" y="4745"/>
                    <a:pt x="19375" y="4772"/>
                  </a:cubicBezTo>
                  <a:cubicBezTo>
                    <a:pt x="19108" y="5062"/>
                    <a:pt x="18840" y="5351"/>
                    <a:pt x="18572" y="5640"/>
                  </a:cubicBezTo>
                  <a:cubicBezTo>
                    <a:pt x="18561" y="5652"/>
                    <a:pt x="18552" y="5665"/>
                    <a:pt x="18540" y="5676"/>
                  </a:cubicBezTo>
                  <a:cubicBezTo>
                    <a:pt x="18425" y="5783"/>
                    <a:pt x="18303" y="5883"/>
                    <a:pt x="18196" y="5999"/>
                  </a:cubicBezTo>
                  <a:cubicBezTo>
                    <a:pt x="18090" y="6113"/>
                    <a:pt x="17998" y="6242"/>
                    <a:pt x="17898" y="6366"/>
                  </a:cubicBezTo>
                  <a:cubicBezTo>
                    <a:pt x="17788" y="6348"/>
                    <a:pt x="17686" y="6355"/>
                    <a:pt x="17588" y="6295"/>
                  </a:cubicBezTo>
                  <a:cubicBezTo>
                    <a:pt x="17579" y="6268"/>
                    <a:pt x="17573" y="6238"/>
                    <a:pt x="17562" y="6209"/>
                  </a:cubicBezTo>
                  <a:cubicBezTo>
                    <a:pt x="17501" y="6061"/>
                    <a:pt x="17530" y="5933"/>
                    <a:pt x="17643" y="5821"/>
                  </a:cubicBezTo>
                  <a:cubicBezTo>
                    <a:pt x="17715" y="5751"/>
                    <a:pt x="17755" y="5647"/>
                    <a:pt x="17861" y="5611"/>
                  </a:cubicBezTo>
                  <a:cubicBezTo>
                    <a:pt x="17875" y="5607"/>
                    <a:pt x="17889" y="5592"/>
                    <a:pt x="17895" y="5578"/>
                  </a:cubicBezTo>
                  <a:cubicBezTo>
                    <a:pt x="18000" y="5351"/>
                    <a:pt x="18212" y="5210"/>
                    <a:pt x="18358" y="5014"/>
                  </a:cubicBezTo>
                  <a:cubicBezTo>
                    <a:pt x="18518" y="4800"/>
                    <a:pt x="18707" y="4608"/>
                    <a:pt x="18862" y="4431"/>
                  </a:cubicBezTo>
                  <a:close/>
                  <a:moveTo>
                    <a:pt x="18266" y="4648"/>
                  </a:moveTo>
                  <a:cubicBezTo>
                    <a:pt x="18261" y="4644"/>
                    <a:pt x="18256" y="4639"/>
                    <a:pt x="18251" y="4636"/>
                  </a:cubicBezTo>
                  <a:cubicBezTo>
                    <a:pt x="18260" y="4627"/>
                    <a:pt x="18269" y="4619"/>
                    <a:pt x="18279" y="4610"/>
                  </a:cubicBezTo>
                  <a:cubicBezTo>
                    <a:pt x="18280" y="4606"/>
                    <a:pt x="18281" y="4602"/>
                    <a:pt x="18283" y="4598"/>
                  </a:cubicBezTo>
                  <a:cubicBezTo>
                    <a:pt x="18285" y="4598"/>
                    <a:pt x="18287" y="4597"/>
                    <a:pt x="18291" y="4597"/>
                  </a:cubicBezTo>
                  <a:cubicBezTo>
                    <a:pt x="18356" y="4442"/>
                    <a:pt x="18422" y="4288"/>
                    <a:pt x="18541" y="4163"/>
                  </a:cubicBezTo>
                  <a:cubicBezTo>
                    <a:pt x="18669" y="4026"/>
                    <a:pt x="18792" y="3883"/>
                    <a:pt x="18920" y="3744"/>
                  </a:cubicBezTo>
                  <a:cubicBezTo>
                    <a:pt x="18949" y="3712"/>
                    <a:pt x="18982" y="3670"/>
                    <a:pt x="19049" y="3716"/>
                  </a:cubicBezTo>
                  <a:cubicBezTo>
                    <a:pt x="19031" y="3747"/>
                    <a:pt x="19019" y="3781"/>
                    <a:pt x="18994" y="3805"/>
                  </a:cubicBezTo>
                  <a:cubicBezTo>
                    <a:pt x="18789" y="4012"/>
                    <a:pt x="18612" y="4241"/>
                    <a:pt x="18438" y="4473"/>
                  </a:cubicBezTo>
                  <a:cubicBezTo>
                    <a:pt x="18401" y="4525"/>
                    <a:pt x="18371" y="4594"/>
                    <a:pt x="18291" y="4597"/>
                  </a:cubicBezTo>
                  <a:cubicBezTo>
                    <a:pt x="18290" y="4599"/>
                    <a:pt x="18289" y="4601"/>
                    <a:pt x="18287" y="4602"/>
                  </a:cubicBezTo>
                  <a:cubicBezTo>
                    <a:pt x="18284" y="4605"/>
                    <a:pt x="18281" y="4608"/>
                    <a:pt x="18278" y="4610"/>
                  </a:cubicBezTo>
                  <a:cubicBezTo>
                    <a:pt x="18275" y="4623"/>
                    <a:pt x="18271" y="4636"/>
                    <a:pt x="18266" y="4648"/>
                  </a:cubicBezTo>
                  <a:close/>
                  <a:moveTo>
                    <a:pt x="15673" y="5823"/>
                  </a:moveTo>
                  <a:cubicBezTo>
                    <a:pt x="15818" y="5637"/>
                    <a:pt x="15984" y="5467"/>
                    <a:pt x="16118" y="5270"/>
                  </a:cubicBezTo>
                  <a:cubicBezTo>
                    <a:pt x="16155" y="5216"/>
                    <a:pt x="16231" y="5189"/>
                    <a:pt x="16287" y="5150"/>
                  </a:cubicBezTo>
                  <a:cubicBezTo>
                    <a:pt x="16311" y="5002"/>
                    <a:pt x="16312" y="5003"/>
                    <a:pt x="16404" y="4907"/>
                  </a:cubicBezTo>
                  <a:cubicBezTo>
                    <a:pt x="16509" y="4801"/>
                    <a:pt x="16616" y="4694"/>
                    <a:pt x="16717" y="4583"/>
                  </a:cubicBezTo>
                  <a:cubicBezTo>
                    <a:pt x="16774" y="4520"/>
                    <a:pt x="16828" y="4456"/>
                    <a:pt x="16838" y="4359"/>
                  </a:cubicBezTo>
                  <a:cubicBezTo>
                    <a:pt x="16842" y="4311"/>
                    <a:pt x="16890" y="4266"/>
                    <a:pt x="16924" y="4224"/>
                  </a:cubicBezTo>
                  <a:cubicBezTo>
                    <a:pt x="16983" y="4149"/>
                    <a:pt x="17055" y="4085"/>
                    <a:pt x="17104" y="4005"/>
                  </a:cubicBezTo>
                  <a:cubicBezTo>
                    <a:pt x="17202" y="3840"/>
                    <a:pt x="17324" y="3696"/>
                    <a:pt x="17466" y="3570"/>
                  </a:cubicBezTo>
                  <a:cubicBezTo>
                    <a:pt x="17556" y="3489"/>
                    <a:pt x="17624" y="3397"/>
                    <a:pt x="17670" y="3284"/>
                  </a:cubicBezTo>
                  <a:cubicBezTo>
                    <a:pt x="17721" y="3158"/>
                    <a:pt x="17806" y="3048"/>
                    <a:pt x="17922" y="2976"/>
                  </a:cubicBezTo>
                  <a:cubicBezTo>
                    <a:pt x="18001" y="2928"/>
                    <a:pt x="18096" y="2906"/>
                    <a:pt x="18183" y="2871"/>
                  </a:cubicBezTo>
                  <a:cubicBezTo>
                    <a:pt x="18211" y="2721"/>
                    <a:pt x="18211" y="2720"/>
                    <a:pt x="18309" y="2639"/>
                  </a:cubicBezTo>
                  <a:cubicBezTo>
                    <a:pt x="18406" y="2559"/>
                    <a:pt x="18507" y="2483"/>
                    <a:pt x="18603" y="2400"/>
                  </a:cubicBezTo>
                  <a:cubicBezTo>
                    <a:pt x="18789" y="2240"/>
                    <a:pt x="19004" y="2188"/>
                    <a:pt x="19243" y="2228"/>
                  </a:cubicBezTo>
                  <a:cubicBezTo>
                    <a:pt x="19353" y="2246"/>
                    <a:pt x="19461" y="2253"/>
                    <a:pt x="19572" y="2225"/>
                  </a:cubicBezTo>
                  <a:cubicBezTo>
                    <a:pt x="19639" y="2208"/>
                    <a:pt x="19716" y="2205"/>
                    <a:pt x="19782" y="2221"/>
                  </a:cubicBezTo>
                  <a:cubicBezTo>
                    <a:pt x="19947" y="2259"/>
                    <a:pt x="20111" y="2254"/>
                    <a:pt x="20277" y="2250"/>
                  </a:cubicBezTo>
                  <a:cubicBezTo>
                    <a:pt x="20307" y="2249"/>
                    <a:pt x="20338" y="2254"/>
                    <a:pt x="20392" y="2257"/>
                  </a:cubicBezTo>
                  <a:cubicBezTo>
                    <a:pt x="20361" y="2303"/>
                    <a:pt x="20345" y="2337"/>
                    <a:pt x="20320" y="2363"/>
                  </a:cubicBezTo>
                  <a:cubicBezTo>
                    <a:pt x="20162" y="2529"/>
                    <a:pt x="20010" y="2699"/>
                    <a:pt x="19885" y="2893"/>
                  </a:cubicBezTo>
                  <a:cubicBezTo>
                    <a:pt x="19856" y="2937"/>
                    <a:pt x="19810" y="2972"/>
                    <a:pt x="19767" y="3004"/>
                  </a:cubicBezTo>
                  <a:cubicBezTo>
                    <a:pt x="19710" y="3045"/>
                    <a:pt x="19649" y="3082"/>
                    <a:pt x="19587" y="3113"/>
                  </a:cubicBezTo>
                  <a:cubicBezTo>
                    <a:pt x="19510" y="3151"/>
                    <a:pt x="19430" y="3183"/>
                    <a:pt x="19353" y="3216"/>
                  </a:cubicBezTo>
                  <a:cubicBezTo>
                    <a:pt x="19313" y="3186"/>
                    <a:pt x="19277" y="3158"/>
                    <a:pt x="19247" y="3135"/>
                  </a:cubicBezTo>
                  <a:cubicBezTo>
                    <a:pt x="19220" y="3143"/>
                    <a:pt x="19202" y="3143"/>
                    <a:pt x="19191" y="3151"/>
                  </a:cubicBezTo>
                  <a:cubicBezTo>
                    <a:pt x="18864" y="3416"/>
                    <a:pt x="18601" y="3744"/>
                    <a:pt x="18315" y="4048"/>
                  </a:cubicBezTo>
                  <a:cubicBezTo>
                    <a:pt x="18266" y="4101"/>
                    <a:pt x="18220" y="4157"/>
                    <a:pt x="18182" y="4217"/>
                  </a:cubicBezTo>
                  <a:cubicBezTo>
                    <a:pt x="18101" y="4343"/>
                    <a:pt x="18009" y="4459"/>
                    <a:pt x="17909" y="4571"/>
                  </a:cubicBezTo>
                  <a:cubicBezTo>
                    <a:pt x="17810" y="4683"/>
                    <a:pt x="17738" y="4818"/>
                    <a:pt x="17657" y="4944"/>
                  </a:cubicBezTo>
                  <a:cubicBezTo>
                    <a:pt x="17623" y="4998"/>
                    <a:pt x="17613" y="5059"/>
                    <a:pt x="17628" y="5126"/>
                  </a:cubicBezTo>
                  <a:cubicBezTo>
                    <a:pt x="17637" y="5171"/>
                    <a:pt x="17640" y="5218"/>
                    <a:pt x="17647" y="5264"/>
                  </a:cubicBezTo>
                  <a:cubicBezTo>
                    <a:pt x="17554" y="5380"/>
                    <a:pt x="17465" y="5490"/>
                    <a:pt x="17380" y="5603"/>
                  </a:cubicBezTo>
                  <a:cubicBezTo>
                    <a:pt x="17337" y="5660"/>
                    <a:pt x="17300" y="5721"/>
                    <a:pt x="17272" y="5786"/>
                  </a:cubicBezTo>
                  <a:cubicBezTo>
                    <a:pt x="17261" y="5816"/>
                    <a:pt x="17266" y="5879"/>
                    <a:pt x="17286" y="5892"/>
                  </a:cubicBezTo>
                  <a:cubicBezTo>
                    <a:pt x="17375" y="5948"/>
                    <a:pt x="17369" y="6042"/>
                    <a:pt x="17383" y="6123"/>
                  </a:cubicBezTo>
                  <a:cubicBezTo>
                    <a:pt x="17429" y="6392"/>
                    <a:pt x="17632" y="6527"/>
                    <a:pt x="17848" y="6618"/>
                  </a:cubicBezTo>
                  <a:cubicBezTo>
                    <a:pt x="18026" y="6691"/>
                    <a:pt x="18259" y="6594"/>
                    <a:pt x="18376" y="6363"/>
                  </a:cubicBezTo>
                  <a:cubicBezTo>
                    <a:pt x="18419" y="6279"/>
                    <a:pt x="18448" y="6187"/>
                    <a:pt x="18499" y="6108"/>
                  </a:cubicBezTo>
                  <a:cubicBezTo>
                    <a:pt x="18559" y="6016"/>
                    <a:pt x="18628" y="5930"/>
                    <a:pt x="18703" y="5849"/>
                  </a:cubicBezTo>
                  <a:cubicBezTo>
                    <a:pt x="18980" y="5544"/>
                    <a:pt x="19262" y="5246"/>
                    <a:pt x="19537" y="4941"/>
                  </a:cubicBezTo>
                  <a:cubicBezTo>
                    <a:pt x="19611" y="4860"/>
                    <a:pt x="19696" y="4812"/>
                    <a:pt x="19803" y="4807"/>
                  </a:cubicBezTo>
                  <a:cubicBezTo>
                    <a:pt x="19831" y="4805"/>
                    <a:pt x="19860" y="4824"/>
                    <a:pt x="19899" y="4836"/>
                  </a:cubicBezTo>
                  <a:cubicBezTo>
                    <a:pt x="19868" y="4913"/>
                    <a:pt x="19798" y="4915"/>
                    <a:pt x="19751" y="4948"/>
                  </a:cubicBezTo>
                  <a:cubicBezTo>
                    <a:pt x="19729" y="4965"/>
                    <a:pt x="19704" y="4997"/>
                    <a:pt x="19707" y="5021"/>
                  </a:cubicBezTo>
                  <a:cubicBezTo>
                    <a:pt x="19709" y="5039"/>
                    <a:pt x="19747" y="5069"/>
                    <a:pt x="19771" y="5071"/>
                  </a:cubicBezTo>
                  <a:cubicBezTo>
                    <a:pt x="19962" y="5086"/>
                    <a:pt x="20152" y="5068"/>
                    <a:pt x="20324" y="4975"/>
                  </a:cubicBezTo>
                  <a:cubicBezTo>
                    <a:pt x="20609" y="4823"/>
                    <a:pt x="20896" y="4670"/>
                    <a:pt x="21175" y="4506"/>
                  </a:cubicBezTo>
                  <a:cubicBezTo>
                    <a:pt x="21275" y="4447"/>
                    <a:pt x="21360" y="4359"/>
                    <a:pt x="21448" y="4281"/>
                  </a:cubicBezTo>
                  <a:cubicBezTo>
                    <a:pt x="21519" y="4219"/>
                    <a:pt x="21581" y="4145"/>
                    <a:pt x="21656" y="4087"/>
                  </a:cubicBezTo>
                  <a:cubicBezTo>
                    <a:pt x="21839" y="3945"/>
                    <a:pt x="21987" y="3774"/>
                    <a:pt x="22125" y="3589"/>
                  </a:cubicBezTo>
                  <a:cubicBezTo>
                    <a:pt x="22216" y="3468"/>
                    <a:pt x="22234" y="3352"/>
                    <a:pt x="22198" y="3212"/>
                  </a:cubicBezTo>
                  <a:cubicBezTo>
                    <a:pt x="22133" y="2960"/>
                    <a:pt x="22083" y="2704"/>
                    <a:pt x="22014" y="2452"/>
                  </a:cubicBezTo>
                  <a:cubicBezTo>
                    <a:pt x="21975" y="2316"/>
                    <a:pt x="21990" y="2186"/>
                    <a:pt x="22027" y="2057"/>
                  </a:cubicBezTo>
                  <a:cubicBezTo>
                    <a:pt x="22038" y="2012"/>
                    <a:pt x="22059" y="1967"/>
                    <a:pt x="22085" y="1929"/>
                  </a:cubicBezTo>
                  <a:cubicBezTo>
                    <a:pt x="22153" y="1825"/>
                    <a:pt x="22209" y="1819"/>
                    <a:pt x="22301" y="1918"/>
                  </a:cubicBezTo>
                  <a:cubicBezTo>
                    <a:pt x="22347" y="1967"/>
                    <a:pt x="22383" y="1938"/>
                    <a:pt x="22437" y="1926"/>
                  </a:cubicBezTo>
                  <a:cubicBezTo>
                    <a:pt x="22542" y="2032"/>
                    <a:pt x="22586" y="2177"/>
                    <a:pt x="22652" y="2308"/>
                  </a:cubicBezTo>
                  <a:cubicBezTo>
                    <a:pt x="22696" y="2392"/>
                    <a:pt x="22741" y="2476"/>
                    <a:pt x="22780" y="2561"/>
                  </a:cubicBezTo>
                  <a:cubicBezTo>
                    <a:pt x="22808" y="2625"/>
                    <a:pt x="22828" y="2692"/>
                    <a:pt x="22849" y="2760"/>
                  </a:cubicBezTo>
                  <a:cubicBezTo>
                    <a:pt x="22869" y="2825"/>
                    <a:pt x="22896" y="2876"/>
                    <a:pt x="22981" y="2858"/>
                  </a:cubicBezTo>
                  <a:cubicBezTo>
                    <a:pt x="23035" y="2845"/>
                    <a:pt x="23080" y="2882"/>
                    <a:pt x="23095" y="2924"/>
                  </a:cubicBezTo>
                  <a:cubicBezTo>
                    <a:pt x="23136" y="3038"/>
                    <a:pt x="23214" y="3128"/>
                    <a:pt x="23282" y="3225"/>
                  </a:cubicBezTo>
                  <a:cubicBezTo>
                    <a:pt x="23393" y="3384"/>
                    <a:pt x="23443" y="3566"/>
                    <a:pt x="23466" y="3765"/>
                  </a:cubicBezTo>
                  <a:cubicBezTo>
                    <a:pt x="23437" y="3802"/>
                    <a:pt x="23383" y="3842"/>
                    <a:pt x="23378" y="3886"/>
                  </a:cubicBezTo>
                  <a:cubicBezTo>
                    <a:pt x="23368" y="4001"/>
                    <a:pt x="23301" y="4075"/>
                    <a:pt x="23227" y="4145"/>
                  </a:cubicBezTo>
                  <a:cubicBezTo>
                    <a:pt x="22902" y="4458"/>
                    <a:pt x="22576" y="4767"/>
                    <a:pt x="22250" y="5077"/>
                  </a:cubicBezTo>
                  <a:cubicBezTo>
                    <a:pt x="22038" y="5279"/>
                    <a:pt x="21825" y="5479"/>
                    <a:pt x="21614" y="5681"/>
                  </a:cubicBezTo>
                  <a:cubicBezTo>
                    <a:pt x="21518" y="5773"/>
                    <a:pt x="21520" y="5776"/>
                    <a:pt x="21486" y="5921"/>
                  </a:cubicBezTo>
                  <a:cubicBezTo>
                    <a:pt x="21627" y="5898"/>
                    <a:pt x="21818" y="5812"/>
                    <a:pt x="21916" y="5725"/>
                  </a:cubicBezTo>
                  <a:cubicBezTo>
                    <a:pt x="21963" y="5683"/>
                    <a:pt x="22010" y="5640"/>
                    <a:pt x="22055" y="5595"/>
                  </a:cubicBezTo>
                  <a:cubicBezTo>
                    <a:pt x="22284" y="5367"/>
                    <a:pt x="22514" y="5138"/>
                    <a:pt x="22742" y="4910"/>
                  </a:cubicBezTo>
                  <a:cubicBezTo>
                    <a:pt x="22848" y="4805"/>
                    <a:pt x="22874" y="4800"/>
                    <a:pt x="23011" y="4855"/>
                  </a:cubicBezTo>
                  <a:cubicBezTo>
                    <a:pt x="23052" y="4872"/>
                    <a:pt x="23095" y="4886"/>
                    <a:pt x="23146" y="4904"/>
                  </a:cubicBezTo>
                  <a:cubicBezTo>
                    <a:pt x="23147" y="4941"/>
                    <a:pt x="23160" y="4984"/>
                    <a:pt x="23146" y="5017"/>
                  </a:cubicBezTo>
                  <a:cubicBezTo>
                    <a:pt x="23080" y="5186"/>
                    <a:pt x="23028" y="5365"/>
                    <a:pt x="22911" y="5506"/>
                  </a:cubicBezTo>
                  <a:cubicBezTo>
                    <a:pt x="22746" y="5704"/>
                    <a:pt x="22602" y="5925"/>
                    <a:pt x="22373" y="6066"/>
                  </a:cubicBezTo>
                  <a:cubicBezTo>
                    <a:pt x="22271" y="6129"/>
                    <a:pt x="22193" y="6223"/>
                    <a:pt x="22229" y="6360"/>
                  </a:cubicBezTo>
                  <a:cubicBezTo>
                    <a:pt x="22326" y="6436"/>
                    <a:pt x="22412" y="6411"/>
                    <a:pt x="22485" y="6335"/>
                  </a:cubicBezTo>
                  <a:cubicBezTo>
                    <a:pt x="22617" y="6199"/>
                    <a:pt x="22743" y="6058"/>
                    <a:pt x="22872" y="5920"/>
                  </a:cubicBezTo>
                  <a:cubicBezTo>
                    <a:pt x="22909" y="5880"/>
                    <a:pt x="22946" y="5841"/>
                    <a:pt x="22988" y="5797"/>
                  </a:cubicBezTo>
                  <a:cubicBezTo>
                    <a:pt x="23122" y="5962"/>
                    <a:pt x="23121" y="6124"/>
                    <a:pt x="23019" y="6285"/>
                  </a:cubicBezTo>
                  <a:cubicBezTo>
                    <a:pt x="22942" y="6404"/>
                    <a:pt x="22852" y="6516"/>
                    <a:pt x="22768" y="6629"/>
                  </a:cubicBezTo>
                  <a:cubicBezTo>
                    <a:pt x="22730" y="6680"/>
                    <a:pt x="22682" y="6724"/>
                    <a:pt x="22651" y="6779"/>
                  </a:cubicBezTo>
                  <a:cubicBezTo>
                    <a:pt x="22520" y="7010"/>
                    <a:pt x="22323" y="7183"/>
                    <a:pt x="22120" y="7347"/>
                  </a:cubicBezTo>
                  <a:cubicBezTo>
                    <a:pt x="21912" y="7516"/>
                    <a:pt x="21697" y="7678"/>
                    <a:pt x="21479" y="7836"/>
                  </a:cubicBezTo>
                  <a:cubicBezTo>
                    <a:pt x="21397" y="7895"/>
                    <a:pt x="21302" y="7937"/>
                    <a:pt x="21208" y="7979"/>
                  </a:cubicBezTo>
                  <a:cubicBezTo>
                    <a:pt x="21037" y="8059"/>
                    <a:pt x="20863" y="8136"/>
                    <a:pt x="20687" y="8208"/>
                  </a:cubicBezTo>
                  <a:cubicBezTo>
                    <a:pt x="20601" y="8244"/>
                    <a:pt x="20509" y="8270"/>
                    <a:pt x="20419" y="8297"/>
                  </a:cubicBezTo>
                  <a:cubicBezTo>
                    <a:pt x="20199" y="8359"/>
                    <a:pt x="19979" y="8428"/>
                    <a:pt x="19756" y="8477"/>
                  </a:cubicBezTo>
                  <a:cubicBezTo>
                    <a:pt x="19556" y="8520"/>
                    <a:pt x="19352" y="8558"/>
                    <a:pt x="19149" y="8566"/>
                  </a:cubicBezTo>
                  <a:cubicBezTo>
                    <a:pt x="18864" y="8579"/>
                    <a:pt x="18581" y="8582"/>
                    <a:pt x="18302" y="8647"/>
                  </a:cubicBezTo>
                  <a:cubicBezTo>
                    <a:pt x="18218" y="8667"/>
                    <a:pt x="18130" y="8666"/>
                    <a:pt x="18043" y="8674"/>
                  </a:cubicBezTo>
                  <a:cubicBezTo>
                    <a:pt x="17824" y="8696"/>
                    <a:pt x="17606" y="8721"/>
                    <a:pt x="17412" y="8849"/>
                  </a:cubicBezTo>
                  <a:cubicBezTo>
                    <a:pt x="17269" y="8944"/>
                    <a:pt x="17112" y="9021"/>
                    <a:pt x="16961" y="9102"/>
                  </a:cubicBezTo>
                  <a:cubicBezTo>
                    <a:pt x="16927" y="9119"/>
                    <a:pt x="16887" y="9123"/>
                    <a:pt x="16849" y="9132"/>
                  </a:cubicBezTo>
                  <a:cubicBezTo>
                    <a:pt x="16753" y="9038"/>
                    <a:pt x="16687" y="8932"/>
                    <a:pt x="16628" y="8821"/>
                  </a:cubicBezTo>
                  <a:cubicBezTo>
                    <a:pt x="16465" y="8513"/>
                    <a:pt x="16273" y="8225"/>
                    <a:pt x="16083" y="7934"/>
                  </a:cubicBezTo>
                  <a:cubicBezTo>
                    <a:pt x="15958" y="7740"/>
                    <a:pt x="15802" y="7575"/>
                    <a:pt x="15662" y="7398"/>
                  </a:cubicBezTo>
                  <a:cubicBezTo>
                    <a:pt x="15474" y="7163"/>
                    <a:pt x="15281" y="6932"/>
                    <a:pt x="15091" y="6699"/>
                  </a:cubicBezTo>
                  <a:cubicBezTo>
                    <a:pt x="15053" y="6651"/>
                    <a:pt x="15020" y="6599"/>
                    <a:pt x="14978" y="6540"/>
                  </a:cubicBezTo>
                  <a:cubicBezTo>
                    <a:pt x="15028" y="6489"/>
                    <a:pt x="15069" y="6442"/>
                    <a:pt x="15115" y="6402"/>
                  </a:cubicBezTo>
                  <a:cubicBezTo>
                    <a:pt x="15321" y="6227"/>
                    <a:pt x="15506" y="6036"/>
                    <a:pt x="15673" y="5823"/>
                  </a:cubicBezTo>
                  <a:close/>
                  <a:moveTo>
                    <a:pt x="15626" y="10806"/>
                  </a:moveTo>
                  <a:cubicBezTo>
                    <a:pt x="15408" y="10459"/>
                    <a:pt x="15191" y="10110"/>
                    <a:pt x="14975" y="9761"/>
                  </a:cubicBezTo>
                  <a:cubicBezTo>
                    <a:pt x="14958" y="9735"/>
                    <a:pt x="14942" y="9708"/>
                    <a:pt x="14927" y="9679"/>
                  </a:cubicBezTo>
                  <a:cubicBezTo>
                    <a:pt x="14877" y="9584"/>
                    <a:pt x="14823" y="9495"/>
                    <a:pt x="14695" y="9548"/>
                  </a:cubicBezTo>
                  <a:cubicBezTo>
                    <a:pt x="14531" y="9301"/>
                    <a:pt x="14377" y="9073"/>
                    <a:pt x="14225" y="8843"/>
                  </a:cubicBezTo>
                  <a:cubicBezTo>
                    <a:pt x="14043" y="8566"/>
                    <a:pt x="13862" y="8287"/>
                    <a:pt x="13683" y="8008"/>
                  </a:cubicBezTo>
                  <a:cubicBezTo>
                    <a:pt x="13625" y="7919"/>
                    <a:pt x="13541" y="7841"/>
                    <a:pt x="13564" y="7712"/>
                  </a:cubicBezTo>
                  <a:cubicBezTo>
                    <a:pt x="13571" y="7675"/>
                    <a:pt x="13530" y="7627"/>
                    <a:pt x="13505" y="7588"/>
                  </a:cubicBezTo>
                  <a:cubicBezTo>
                    <a:pt x="13368" y="7370"/>
                    <a:pt x="13310" y="7124"/>
                    <a:pt x="13250" y="6879"/>
                  </a:cubicBezTo>
                  <a:cubicBezTo>
                    <a:pt x="13231" y="6798"/>
                    <a:pt x="13263" y="6736"/>
                    <a:pt x="13328" y="6697"/>
                  </a:cubicBezTo>
                  <a:cubicBezTo>
                    <a:pt x="13485" y="6601"/>
                    <a:pt x="13619" y="6481"/>
                    <a:pt x="13746" y="6349"/>
                  </a:cubicBezTo>
                  <a:cubicBezTo>
                    <a:pt x="13852" y="6238"/>
                    <a:pt x="13995" y="6222"/>
                    <a:pt x="14136" y="6204"/>
                  </a:cubicBezTo>
                  <a:cubicBezTo>
                    <a:pt x="14164" y="6200"/>
                    <a:pt x="14200" y="6213"/>
                    <a:pt x="14224" y="6228"/>
                  </a:cubicBezTo>
                  <a:cubicBezTo>
                    <a:pt x="14263" y="6254"/>
                    <a:pt x="14302" y="6285"/>
                    <a:pt x="14332" y="6321"/>
                  </a:cubicBezTo>
                  <a:cubicBezTo>
                    <a:pt x="14503" y="6536"/>
                    <a:pt x="14676" y="6749"/>
                    <a:pt x="14840" y="6969"/>
                  </a:cubicBezTo>
                  <a:cubicBezTo>
                    <a:pt x="15132" y="7361"/>
                    <a:pt x="15412" y="7762"/>
                    <a:pt x="15747" y="8122"/>
                  </a:cubicBezTo>
                  <a:cubicBezTo>
                    <a:pt x="15836" y="8220"/>
                    <a:pt x="15917" y="8335"/>
                    <a:pt x="15968" y="8456"/>
                  </a:cubicBezTo>
                  <a:cubicBezTo>
                    <a:pt x="16014" y="8568"/>
                    <a:pt x="16077" y="8663"/>
                    <a:pt x="16152" y="8752"/>
                  </a:cubicBezTo>
                  <a:cubicBezTo>
                    <a:pt x="16252" y="8873"/>
                    <a:pt x="16362" y="8986"/>
                    <a:pt x="16468" y="9103"/>
                  </a:cubicBezTo>
                  <a:cubicBezTo>
                    <a:pt x="16536" y="9178"/>
                    <a:pt x="16615" y="9247"/>
                    <a:pt x="16632" y="9357"/>
                  </a:cubicBezTo>
                  <a:cubicBezTo>
                    <a:pt x="16635" y="9379"/>
                    <a:pt x="16645" y="9403"/>
                    <a:pt x="16661" y="9419"/>
                  </a:cubicBezTo>
                  <a:cubicBezTo>
                    <a:pt x="16693" y="9452"/>
                    <a:pt x="16756" y="9476"/>
                    <a:pt x="16760" y="9510"/>
                  </a:cubicBezTo>
                  <a:cubicBezTo>
                    <a:pt x="16781" y="9671"/>
                    <a:pt x="16905" y="9787"/>
                    <a:pt x="16938" y="9942"/>
                  </a:cubicBezTo>
                  <a:cubicBezTo>
                    <a:pt x="16946" y="9980"/>
                    <a:pt x="16953" y="10018"/>
                    <a:pt x="16965" y="10070"/>
                  </a:cubicBezTo>
                  <a:cubicBezTo>
                    <a:pt x="16917" y="10116"/>
                    <a:pt x="16879" y="10145"/>
                    <a:pt x="16848" y="10181"/>
                  </a:cubicBezTo>
                  <a:cubicBezTo>
                    <a:pt x="16771" y="10269"/>
                    <a:pt x="16650" y="10299"/>
                    <a:pt x="16578" y="10401"/>
                  </a:cubicBezTo>
                  <a:cubicBezTo>
                    <a:pt x="16512" y="10494"/>
                    <a:pt x="16406" y="10561"/>
                    <a:pt x="16319" y="10640"/>
                  </a:cubicBezTo>
                  <a:cubicBezTo>
                    <a:pt x="16307" y="10650"/>
                    <a:pt x="16299" y="10666"/>
                    <a:pt x="16285" y="10672"/>
                  </a:cubicBezTo>
                  <a:cubicBezTo>
                    <a:pt x="16100" y="10754"/>
                    <a:pt x="15935" y="10877"/>
                    <a:pt x="15734" y="10943"/>
                  </a:cubicBezTo>
                  <a:cubicBezTo>
                    <a:pt x="15692" y="10891"/>
                    <a:pt x="15654" y="10852"/>
                    <a:pt x="15626" y="1080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9" name="Google Shape;1079;p38"/>
            <p:cNvSpPr/>
            <p:nvPr/>
          </p:nvSpPr>
          <p:spPr>
            <a:xfrm>
              <a:off x="3162125" y="4613725"/>
              <a:ext cx="12375" cy="6225"/>
            </a:xfrm>
            <a:custGeom>
              <a:avLst/>
              <a:gdLst/>
              <a:ahLst/>
              <a:cxnLst/>
              <a:rect l="l" t="t" r="r" b="b"/>
              <a:pathLst>
                <a:path w="495" h="249" extrusionOk="0">
                  <a:moveTo>
                    <a:pt x="494" y="127"/>
                  </a:moveTo>
                  <a:cubicBezTo>
                    <a:pt x="494" y="72"/>
                    <a:pt x="454" y="24"/>
                    <a:pt x="396" y="10"/>
                  </a:cubicBezTo>
                  <a:cubicBezTo>
                    <a:pt x="380" y="7"/>
                    <a:pt x="364" y="0"/>
                    <a:pt x="349" y="2"/>
                  </a:cubicBezTo>
                  <a:cubicBezTo>
                    <a:pt x="242" y="20"/>
                    <a:pt x="135" y="39"/>
                    <a:pt x="27" y="61"/>
                  </a:cubicBezTo>
                  <a:cubicBezTo>
                    <a:pt x="17" y="63"/>
                    <a:pt x="1" y="87"/>
                    <a:pt x="3" y="97"/>
                  </a:cubicBezTo>
                  <a:cubicBezTo>
                    <a:pt x="7" y="118"/>
                    <a:pt x="18" y="149"/>
                    <a:pt x="34" y="154"/>
                  </a:cubicBezTo>
                  <a:cubicBezTo>
                    <a:pt x="128" y="190"/>
                    <a:pt x="225" y="219"/>
                    <a:pt x="313" y="249"/>
                  </a:cubicBezTo>
                  <a:cubicBezTo>
                    <a:pt x="347" y="245"/>
                    <a:pt x="370" y="246"/>
                    <a:pt x="393" y="242"/>
                  </a:cubicBezTo>
                  <a:cubicBezTo>
                    <a:pt x="447" y="233"/>
                    <a:pt x="493" y="178"/>
                    <a:pt x="494" y="12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0" name="Google Shape;1080;p38"/>
            <p:cNvSpPr/>
            <p:nvPr/>
          </p:nvSpPr>
          <p:spPr>
            <a:xfrm>
              <a:off x="3620775" y="4368225"/>
              <a:ext cx="6050" cy="13575"/>
            </a:xfrm>
            <a:custGeom>
              <a:avLst/>
              <a:gdLst/>
              <a:ahLst/>
              <a:cxnLst/>
              <a:rect l="l" t="t" r="r" b="b"/>
              <a:pathLst>
                <a:path w="242" h="543" extrusionOk="0">
                  <a:moveTo>
                    <a:pt x="201" y="123"/>
                  </a:moveTo>
                  <a:cubicBezTo>
                    <a:pt x="186" y="40"/>
                    <a:pt x="156" y="0"/>
                    <a:pt x="115" y="7"/>
                  </a:cubicBezTo>
                  <a:cubicBezTo>
                    <a:pt x="58" y="14"/>
                    <a:pt x="38" y="61"/>
                    <a:pt x="28" y="104"/>
                  </a:cubicBezTo>
                  <a:cubicBezTo>
                    <a:pt x="16" y="163"/>
                    <a:pt x="1" y="231"/>
                    <a:pt x="17" y="285"/>
                  </a:cubicBezTo>
                  <a:cubicBezTo>
                    <a:pt x="43" y="373"/>
                    <a:pt x="87" y="457"/>
                    <a:pt x="193" y="542"/>
                  </a:cubicBezTo>
                  <a:cubicBezTo>
                    <a:pt x="242" y="380"/>
                    <a:pt x="225" y="252"/>
                    <a:pt x="201" y="12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1" name="Google Shape;1081;p38"/>
            <p:cNvSpPr/>
            <p:nvPr/>
          </p:nvSpPr>
          <p:spPr>
            <a:xfrm>
              <a:off x="3404375" y="4480050"/>
              <a:ext cx="21400" cy="26200"/>
            </a:xfrm>
            <a:custGeom>
              <a:avLst/>
              <a:gdLst/>
              <a:ahLst/>
              <a:cxnLst/>
              <a:rect l="l" t="t" r="r" b="b"/>
              <a:pathLst>
                <a:path w="856" h="1048" extrusionOk="0">
                  <a:moveTo>
                    <a:pt x="782" y="763"/>
                  </a:moveTo>
                  <a:cubicBezTo>
                    <a:pt x="800" y="632"/>
                    <a:pt x="829" y="501"/>
                    <a:pt x="856" y="355"/>
                  </a:cubicBezTo>
                  <a:cubicBezTo>
                    <a:pt x="826" y="302"/>
                    <a:pt x="794" y="230"/>
                    <a:pt x="750" y="166"/>
                  </a:cubicBezTo>
                  <a:cubicBezTo>
                    <a:pt x="673" y="52"/>
                    <a:pt x="560" y="1"/>
                    <a:pt x="423" y="26"/>
                  </a:cubicBezTo>
                  <a:cubicBezTo>
                    <a:pt x="270" y="53"/>
                    <a:pt x="150" y="138"/>
                    <a:pt x="57" y="263"/>
                  </a:cubicBezTo>
                  <a:cubicBezTo>
                    <a:pt x="12" y="324"/>
                    <a:pt x="1" y="393"/>
                    <a:pt x="21" y="465"/>
                  </a:cubicBezTo>
                  <a:cubicBezTo>
                    <a:pt x="68" y="632"/>
                    <a:pt x="143" y="787"/>
                    <a:pt x="258" y="919"/>
                  </a:cubicBezTo>
                  <a:cubicBezTo>
                    <a:pt x="352" y="1026"/>
                    <a:pt x="471" y="1047"/>
                    <a:pt x="601" y="1012"/>
                  </a:cubicBezTo>
                  <a:cubicBezTo>
                    <a:pt x="724" y="978"/>
                    <a:pt x="765" y="881"/>
                    <a:pt x="782" y="763"/>
                  </a:cubicBezTo>
                  <a:close/>
                  <a:moveTo>
                    <a:pt x="468" y="809"/>
                  </a:moveTo>
                  <a:cubicBezTo>
                    <a:pt x="449" y="795"/>
                    <a:pt x="429" y="780"/>
                    <a:pt x="415" y="761"/>
                  </a:cubicBezTo>
                  <a:cubicBezTo>
                    <a:pt x="337" y="653"/>
                    <a:pt x="274" y="536"/>
                    <a:pt x="245" y="407"/>
                  </a:cubicBezTo>
                  <a:cubicBezTo>
                    <a:pt x="295" y="324"/>
                    <a:pt x="360" y="271"/>
                    <a:pt x="448" y="247"/>
                  </a:cubicBezTo>
                  <a:cubicBezTo>
                    <a:pt x="547" y="221"/>
                    <a:pt x="618" y="270"/>
                    <a:pt x="633" y="372"/>
                  </a:cubicBezTo>
                  <a:cubicBezTo>
                    <a:pt x="655" y="508"/>
                    <a:pt x="608" y="636"/>
                    <a:pt x="584" y="767"/>
                  </a:cubicBezTo>
                  <a:cubicBezTo>
                    <a:pt x="576" y="812"/>
                    <a:pt x="504" y="834"/>
                    <a:pt x="468" y="80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2" name="Google Shape;1082;p38"/>
            <p:cNvSpPr/>
            <p:nvPr/>
          </p:nvSpPr>
          <p:spPr>
            <a:xfrm>
              <a:off x="3426250" y="4500900"/>
              <a:ext cx="14150" cy="11800"/>
            </a:xfrm>
            <a:custGeom>
              <a:avLst/>
              <a:gdLst/>
              <a:ahLst/>
              <a:cxnLst/>
              <a:rect l="l" t="t" r="r" b="b"/>
              <a:pathLst>
                <a:path w="566" h="472" extrusionOk="0">
                  <a:moveTo>
                    <a:pt x="279" y="247"/>
                  </a:moveTo>
                  <a:cubicBezTo>
                    <a:pt x="332" y="203"/>
                    <a:pt x="377" y="165"/>
                    <a:pt x="439" y="115"/>
                  </a:cubicBezTo>
                  <a:cubicBezTo>
                    <a:pt x="325" y="1"/>
                    <a:pt x="187" y="86"/>
                    <a:pt x="83" y="16"/>
                  </a:cubicBezTo>
                  <a:cubicBezTo>
                    <a:pt x="1" y="149"/>
                    <a:pt x="122" y="173"/>
                    <a:pt x="143" y="239"/>
                  </a:cubicBezTo>
                  <a:cubicBezTo>
                    <a:pt x="112" y="288"/>
                    <a:pt x="16" y="292"/>
                    <a:pt x="55" y="393"/>
                  </a:cubicBezTo>
                  <a:cubicBezTo>
                    <a:pt x="193" y="418"/>
                    <a:pt x="338" y="445"/>
                    <a:pt x="483" y="468"/>
                  </a:cubicBezTo>
                  <a:cubicBezTo>
                    <a:pt x="503" y="471"/>
                    <a:pt x="526" y="459"/>
                    <a:pt x="566" y="449"/>
                  </a:cubicBezTo>
                  <a:cubicBezTo>
                    <a:pt x="534" y="288"/>
                    <a:pt x="380" y="306"/>
                    <a:pt x="279" y="24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3" name="Google Shape;1083;p38"/>
            <p:cNvSpPr/>
            <p:nvPr/>
          </p:nvSpPr>
          <p:spPr>
            <a:xfrm>
              <a:off x="3202275" y="4332500"/>
              <a:ext cx="170150" cy="137750"/>
            </a:xfrm>
            <a:custGeom>
              <a:avLst/>
              <a:gdLst/>
              <a:ahLst/>
              <a:cxnLst/>
              <a:rect l="l" t="t" r="r" b="b"/>
              <a:pathLst>
                <a:path w="6806" h="5510" extrusionOk="0">
                  <a:moveTo>
                    <a:pt x="6749" y="2838"/>
                  </a:moveTo>
                  <a:cubicBezTo>
                    <a:pt x="6720" y="2770"/>
                    <a:pt x="6687" y="2699"/>
                    <a:pt x="6684" y="2624"/>
                  </a:cubicBezTo>
                  <a:cubicBezTo>
                    <a:pt x="6679" y="2482"/>
                    <a:pt x="6635" y="2356"/>
                    <a:pt x="6578" y="2234"/>
                  </a:cubicBezTo>
                  <a:cubicBezTo>
                    <a:pt x="6273" y="1582"/>
                    <a:pt x="5969" y="930"/>
                    <a:pt x="5664" y="278"/>
                  </a:cubicBezTo>
                  <a:cubicBezTo>
                    <a:pt x="5648" y="244"/>
                    <a:pt x="5635" y="209"/>
                    <a:pt x="5614" y="177"/>
                  </a:cubicBezTo>
                  <a:cubicBezTo>
                    <a:pt x="5512" y="27"/>
                    <a:pt x="5346" y="1"/>
                    <a:pt x="5137" y="98"/>
                  </a:cubicBezTo>
                  <a:cubicBezTo>
                    <a:pt x="4802" y="255"/>
                    <a:pt x="4468" y="413"/>
                    <a:pt x="4132" y="568"/>
                  </a:cubicBezTo>
                  <a:cubicBezTo>
                    <a:pt x="4020" y="619"/>
                    <a:pt x="3906" y="668"/>
                    <a:pt x="3791" y="710"/>
                  </a:cubicBezTo>
                  <a:cubicBezTo>
                    <a:pt x="3605" y="776"/>
                    <a:pt x="3415" y="836"/>
                    <a:pt x="3228" y="900"/>
                  </a:cubicBezTo>
                  <a:cubicBezTo>
                    <a:pt x="3157" y="924"/>
                    <a:pt x="3085" y="964"/>
                    <a:pt x="3015" y="974"/>
                  </a:cubicBezTo>
                  <a:cubicBezTo>
                    <a:pt x="2805" y="1001"/>
                    <a:pt x="2623" y="1105"/>
                    <a:pt x="2434" y="1189"/>
                  </a:cubicBezTo>
                  <a:cubicBezTo>
                    <a:pt x="2339" y="1231"/>
                    <a:pt x="2245" y="1282"/>
                    <a:pt x="2147" y="1309"/>
                  </a:cubicBezTo>
                  <a:cubicBezTo>
                    <a:pt x="1894" y="1381"/>
                    <a:pt x="1640" y="1442"/>
                    <a:pt x="1386" y="1507"/>
                  </a:cubicBezTo>
                  <a:cubicBezTo>
                    <a:pt x="1048" y="1594"/>
                    <a:pt x="714" y="1692"/>
                    <a:pt x="405" y="1866"/>
                  </a:cubicBezTo>
                  <a:cubicBezTo>
                    <a:pt x="184" y="1992"/>
                    <a:pt x="0" y="2146"/>
                    <a:pt x="13" y="2380"/>
                  </a:cubicBezTo>
                  <a:cubicBezTo>
                    <a:pt x="16" y="2455"/>
                    <a:pt x="41" y="2528"/>
                    <a:pt x="72" y="2594"/>
                  </a:cubicBezTo>
                  <a:cubicBezTo>
                    <a:pt x="275" y="3037"/>
                    <a:pt x="483" y="3478"/>
                    <a:pt x="690" y="3920"/>
                  </a:cubicBezTo>
                  <a:lnTo>
                    <a:pt x="692" y="3918"/>
                  </a:lnTo>
                  <a:cubicBezTo>
                    <a:pt x="895" y="4353"/>
                    <a:pt x="1097" y="4787"/>
                    <a:pt x="1301" y="5222"/>
                  </a:cubicBezTo>
                  <a:cubicBezTo>
                    <a:pt x="1326" y="5277"/>
                    <a:pt x="1348" y="5332"/>
                    <a:pt x="1382" y="5383"/>
                  </a:cubicBezTo>
                  <a:cubicBezTo>
                    <a:pt x="1441" y="5471"/>
                    <a:pt x="1609" y="5509"/>
                    <a:pt x="1731" y="5452"/>
                  </a:cubicBezTo>
                  <a:cubicBezTo>
                    <a:pt x="1879" y="5382"/>
                    <a:pt x="2031" y="5341"/>
                    <a:pt x="2188" y="5315"/>
                  </a:cubicBezTo>
                  <a:cubicBezTo>
                    <a:pt x="2241" y="5305"/>
                    <a:pt x="2295" y="5282"/>
                    <a:pt x="2348" y="5263"/>
                  </a:cubicBezTo>
                  <a:cubicBezTo>
                    <a:pt x="2702" y="5133"/>
                    <a:pt x="3054" y="4987"/>
                    <a:pt x="3412" y="4875"/>
                  </a:cubicBezTo>
                  <a:cubicBezTo>
                    <a:pt x="3730" y="4775"/>
                    <a:pt x="4036" y="4652"/>
                    <a:pt x="4338" y="4515"/>
                  </a:cubicBezTo>
                  <a:cubicBezTo>
                    <a:pt x="4679" y="4360"/>
                    <a:pt x="5039" y="4298"/>
                    <a:pt x="5388" y="4188"/>
                  </a:cubicBezTo>
                  <a:cubicBezTo>
                    <a:pt x="5406" y="4183"/>
                    <a:pt x="5426" y="4175"/>
                    <a:pt x="5442" y="4177"/>
                  </a:cubicBezTo>
                  <a:cubicBezTo>
                    <a:pt x="5633" y="4195"/>
                    <a:pt x="5820" y="4079"/>
                    <a:pt x="6012" y="4077"/>
                  </a:cubicBezTo>
                  <a:cubicBezTo>
                    <a:pt x="6045" y="4076"/>
                    <a:pt x="6082" y="4054"/>
                    <a:pt x="6117" y="4038"/>
                  </a:cubicBezTo>
                  <a:cubicBezTo>
                    <a:pt x="6273" y="3968"/>
                    <a:pt x="6426" y="3894"/>
                    <a:pt x="6582" y="3825"/>
                  </a:cubicBezTo>
                  <a:cubicBezTo>
                    <a:pt x="6698" y="3773"/>
                    <a:pt x="6765" y="3707"/>
                    <a:pt x="6765" y="3593"/>
                  </a:cubicBezTo>
                  <a:cubicBezTo>
                    <a:pt x="6765" y="3431"/>
                    <a:pt x="6771" y="3267"/>
                    <a:pt x="6792" y="3104"/>
                  </a:cubicBezTo>
                  <a:cubicBezTo>
                    <a:pt x="6805" y="3004"/>
                    <a:pt x="6785" y="2922"/>
                    <a:pt x="6749" y="2838"/>
                  </a:cubicBezTo>
                  <a:close/>
                  <a:moveTo>
                    <a:pt x="6480" y="3461"/>
                  </a:moveTo>
                  <a:cubicBezTo>
                    <a:pt x="6485" y="3553"/>
                    <a:pt x="6418" y="3621"/>
                    <a:pt x="6312" y="3675"/>
                  </a:cubicBezTo>
                  <a:cubicBezTo>
                    <a:pt x="6187" y="3740"/>
                    <a:pt x="6060" y="3756"/>
                    <a:pt x="5936" y="3763"/>
                  </a:cubicBezTo>
                  <a:cubicBezTo>
                    <a:pt x="5805" y="3769"/>
                    <a:pt x="5685" y="3809"/>
                    <a:pt x="5559" y="3853"/>
                  </a:cubicBezTo>
                  <a:cubicBezTo>
                    <a:pt x="5319" y="3935"/>
                    <a:pt x="5075" y="4007"/>
                    <a:pt x="4832" y="4073"/>
                  </a:cubicBezTo>
                  <a:cubicBezTo>
                    <a:pt x="4659" y="4119"/>
                    <a:pt x="4489" y="4169"/>
                    <a:pt x="4323" y="4245"/>
                  </a:cubicBezTo>
                  <a:cubicBezTo>
                    <a:pt x="3978" y="4401"/>
                    <a:pt x="3630" y="4544"/>
                    <a:pt x="3267" y="4654"/>
                  </a:cubicBezTo>
                  <a:cubicBezTo>
                    <a:pt x="2970" y="4742"/>
                    <a:pt x="2682" y="4868"/>
                    <a:pt x="2389" y="4973"/>
                  </a:cubicBezTo>
                  <a:cubicBezTo>
                    <a:pt x="2256" y="5019"/>
                    <a:pt x="2119" y="5052"/>
                    <a:pt x="1986" y="5093"/>
                  </a:cubicBezTo>
                  <a:cubicBezTo>
                    <a:pt x="1871" y="5128"/>
                    <a:pt x="1757" y="5166"/>
                    <a:pt x="1633" y="5206"/>
                  </a:cubicBezTo>
                  <a:cubicBezTo>
                    <a:pt x="1595" y="5135"/>
                    <a:pt x="1561" y="5078"/>
                    <a:pt x="1533" y="5018"/>
                  </a:cubicBezTo>
                  <a:cubicBezTo>
                    <a:pt x="1149" y="4196"/>
                    <a:pt x="765" y="3376"/>
                    <a:pt x="382" y="2554"/>
                  </a:cubicBezTo>
                  <a:cubicBezTo>
                    <a:pt x="370" y="2527"/>
                    <a:pt x="356" y="2500"/>
                    <a:pt x="346" y="2472"/>
                  </a:cubicBezTo>
                  <a:cubicBezTo>
                    <a:pt x="287" y="2325"/>
                    <a:pt x="358" y="2177"/>
                    <a:pt x="537" y="2083"/>
                  </a:cubicBezTo>
                  <a:cubicBezTo>
                    <a:pt x="816" y="1936"/>
                    <a:pt x="1109" y="1836"/>
                    <a:pt x="1412" y="1765"/>
                  </a:cubicBezTo>
                  <a:cubicBezTo>
                    <a:pt x="1666" y="1705"/>
                    <a:pt x="1922" y="1644"/>
                    <a:pt x="2172" y="1568"/>
                  </a:cubicBezTo>
                  <a:cubicBezTo>
                    <a:pt x="2315" y="1525"/>
                    <a:pt x="2452" y="1452"/>
                    <a:pt x="2589" y="1388"/>
                  </a:cubicBezTo>
                  <a:cubicBezTo>
                    <a:pt x="2735" y="1320"/>
                    <a:pt x="2880" y="1253"/>
                    <a:pt x="3040" y="1233"/>
                  </a:cubicBezTo>
                  <a:cubicBezTo>
                    <a:pt x="3085" y="1227"/>
                    <a:pt x="3134" y="1216"/>
                    <a:pt x="3176" y="1196"/>
                  </a:cubicBezTo>
                  <a:cubicBezTo>
                    <a:pt x="3434" y="1073"/>
                    <a:pt x="3705" y="995"/>
                    <a:pt x="3976" y="916"/>
                  </a:cubicBezTo>
                  <a:cubicBezTo>
                    <a:pt x="4065" y="890"/>
                    <a:pt x="4150" y="843"/>
                    <a:pt x="4236" y="803"/>
                  </a:cubicBezTo>
                  <a:cubicBezTo>
                    <a:pt x="4537" y="663"/>
                    <a:pt x="4836" y="521"/>
                    <a:pt x="5138" y="384"/>
                  </a:cubicBezTo>
                  <a:cubicBezTo>
                    <a:pt x="5280" y="319"/>
                    <a:pt x="5339" y="334"/>
                    <a:pt x="5399" y="438"/>
                  </a:cubicBezTo>
                  <a:cubicBezTo>
                    <a:pt x="5418" y="470"/>
                    <a:pt x="5431" y="506"/>
                    <a:pt x="5447" y="539"/>
                  </a:cubicBezTo>
                  <a:cubicBezTo>
                    <a:pt x="5716" y="1116"/>
                    <a:pt x="5986" y="1693"/>
                    <a:pt x="6256" y="2270"/>
                  </a:cubicBezTo>
                  <a:cubicBezTo>
                    <a:pt x="6319" y="2406"/>
                    <a:pt x="6377" y="2543"/>
                    <a:pt x="6377" y="2702"/>
                  </a:cubicBezTo>
                  <a:cubicBezTo>
                    <a:pt x="6377" y="2748"/>
                    <a:pt x="6383" y="2797"/>
                    <a:pt x="6409" y="2833"/>
                  </a:cubicBezTo>
                  <a:cubicBezTo>
                    <a:pt x="6535" y="3019"/>
                    <a:pt x="6468" y="3249"/>
                    <a:pt x="6480" y="346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4" name="Google Shape;1084;p38"/>
            <p:cNvSpPr/>
            <p:nvPr/>
          </p:nvSpPr>
          <p:spPr>
            <a:xfrm>
              <a:off x="3224975" y="4358825"/>
              <a:ext cx="128875" cy="91400"/>
            </a:xfrm>
            <a:custGeom>
              <a:avLst/>
              <a:gdLst/>
              <a:ahLst/>
              <a:cxnLst/>
              <a:rect l="l" t="t" r="r" b="b"/>
              <a:pathLst>
                <a:path w="5155" h="3656" extrusionOk="0">
                  <a:moveTo>
                    <a:pt x="4684" y="984"/>
                  </a:moveTo>
                  <a:cubicBezTo>
                    <a:pt x="4685" y="984"/>
                    <a:pt x="4685" y="984"/>
                    <a:pt x="4686" y="984"/>
                  </a:cubicBezTo>
                  <a:cubicBezTo>
                    <a:pt x="4666" y="943"/>
                    <a:pt x="4647" y="902"/>
                    <a:pt x="4628" y="862"/>
                  </a:cubicBezTo>
                  <a:cubicBezTo>
                    <a:pt x="4618" y="838"/>
                    <a:pt x="4607" y="815"/>
                    <a:pt x="4596" y="792"/>
                  </a:cubicBezTo>
                  <a:cubicBezTo>
                    <a:pt x="4599" y="758"/>
                    <a:pt x="4584" y="730"/>
                    <a:pt x="4558" y="711"/>
                  </a:cubicBezTo>
                  <a:cubicBezTo>
                    <a:pt x="4469" y="517"/>
                    <a:pt x="4379" y="323"/>
                    <a:pt x="4285" y="130"/>
                  </a:cubicBezTo>
                  <a:cubicBezTo>
                    <a:pt x="4231" y="18"/>
                    <a:pt x="4187" y="1"/>
                    <a:pt x="4039" y="32"/>
                  </a:cubicBezTo>
                  <a:cubicBezTo>
                    <a:pt x="3867" y="68"/>
                    <a:pt x="3694" y="120"/>
                    <a:pt x="3522" y="147"/>
                  </a:cubicBezTo>
                  <a:cubicBezTo>
                    <a:pt x="3399" y="167"/>
                    <a:pt x="3287" y="205"/>
                    <a:pt x="3177" y="261"/>
                  </a:cubicBezTo>
                  <a:cubicBezTo>
                    <a:pt x="2972" y="364"/>
                    <a:pt x="2759" y="436"/>
                    <a:pt x="2540" y="494"/>
                  </a:cubicBezTo>
                  <a:cubicBezTo>
                    <a:pt x="2469" y="513"/>
                    <a:pt x="2398" y="540"/>
                    <a:pt x="2327" y="565"/>
                  </a:cubicBezTo>
                  <a:cubicBezTo>
                    <a:pt x="2193" y="612"/>
                    <a:pt x="2060" y="659"/>
                    <a:pt x="1927" y="706"/>
                  </a:cubicBezTo>
                  <a:cubicBezTo>
                    <a:pt x="1714" y="781"/>
                    <a:pt x="1502" y="861"/>
                    <a:pt x="1287" y="929"/>
                  </a:cubicBezTo>
                  <a:cubicBezTo>
                    <a:pt x="1007" y="1016"/>
                    <a:pt x="734" y="1119"/>
                    <a:pt x="471" y="1251"/>
                  </a:cubicBezTo>
                  <a:cubicBezTo>
                    <a:pt x="396" y="1288"/>
                    <a:pt x="317" y="1332"/>
                    <a:pt x="257" y="1385"/>
                  </a:cubicBezTo>
                  <a:cubicBezTo>
                    <a:pt x="125" y="1506"/>
                    <a:pt x="0" y="1650"/>
                    <a:pt x="71" y="1798"/>
                  </a:cubicBezTo>
                  <a:cubicBezTo>
                    <a:pt x="174" y="2015"/>
                    <a:pt x="237" y="2245"/>
                    <a:pt x="285" y="2481"/>
                  </a:cubicBezTo>
                  <a:cubicBezTo>
                    <a:pt x="287" y="2489"/>
                    <a:pt x="290" y="2496"/>
                    <a:pt x="293" y="2502"/>
                  </a:cubicBezTo>
                  <a:cubicBezTo>
                    <a:pt x="451" y="2842"/>
                    <a:pt x="605" y="3182"/>
                    <a:pt x="767" y="3519"/>
                  </a:cubicBezTo>
                  <a:cubicBezTo>
                    <a:pt x="826" y="3642"/>
                    <a:pt x="888" y="3656"/>
                    <a:pt x="1044" y="3587"/>
                  </a:cubicBezTo>
                  <a:cubicBezTo>
                    <a:pt x="1174" y="3530"/>
                    <a:pt x="1303" y="3480"/>
                    <a:pt x="1444" y="3461"/>
                  </a:cubicBezTo>
                  <a:cubicBezTo>
                    <a:pt x="1523" y="3450"/>
                    <a:pt x="1603" y="3406"/>
                    <a:pt x="1682" y="3376"/>
                  </a:cubicBezTo>
                  <a:cubicBezTo>
                    <a:pt x="1805" y="3329"/>
                    <a:pt x="1928" y="3279"/>
                    <a:pt x="2052" y="3234"/>
                  </a:cubicBezTo>
                  <a:cubicBezTo>
                    <a:pt x="2220" y="3172"/>
                    <a:pt x="2390" y="3116"/>
                    <a:pt x="2557" y="3053"/>
                  </a:cubicBezTo>
                  <a:cubicBezTo>
                    <a:pt x="2999" y="2886"/>
                    <a:pt x="3441" y="2706"/>
                    <a:pt x="3897" y="2613"/>
                  </a:cubicBezTo>
                  <a:cubicBezTo>
                    <a:pt x="4258" y="2540"/>
                    <a:pt x="4568" y="2371"/>
                    <a:pt x="4884" y="2204"/>
                  </a:cubicBezTo>
                  <a:cubicBezTo>
                    <a:pt x="5067" y="2107"/>
                    <a:pt x="5154" y="1959"/>
                    <a:pt x="5068" y="1797"/>
                  </a:cubicBezTo>
                  <a:cubicBezTo>
                    <a:pt x="4927" y="1532"/>
                    <a:pt x="4810" y="1256"/>
                    <a:pt x="4684" y="984"/>
                  </a:cubicBezTo>
                  <a:close/>
                  <a:moveTo>
                    <a:pt x="4071" y="2320"/>
                  </a:moveTo>
                  <a:cubicBezTo>
                    <a:pt x="3730" y="2386"/>
                    <a:pt x="3400" y="2494"/>
                    <a:pt x="3070" y="2609"/>
                  </a:cubicBezTo>
                  <a:cubicBezTo>
                    <a:pt x="2994" y="2635"/>
                    <a:pt x="2918" y="2665"/>
                    <a:pt x="2841" y="2693"/>
                  </a:cubicBezTo>
                  <a:cubicBezTo>
                    <a:pt x="3027" y="2410"/>
                    <a:pt x="3176" y="2097"/>
                    <a:pt x="3358" y="1810"/>
                  </a:cubicBezTo>
                  <a:cubicBezTo>
                    <a:pt x="3557" y="1495"/>
                    <a:pt x="3666" y="1108"/>
                    <a:pt x="3883" y="808"/>
                  </a:cubicBezTo>
                  <a:cubicBezTo>
                    <a:pt x="3906" y="776"/>
                    <a:pt x="3868" y="746"/>
                    <a:pt x="3838" y="750"/>
                  </a:cubicBezTo>
                  <a:cubicBezTo>
                    <a:pt x="3806" y="754"/>
                    <a:pt x="3774" y="758"/>
                    <a:pt x="3743" y="763"/>
                  </a:cubicBezTo>
                  <a:cubicBezTo>
                    <a:pt x="3718" y="767"/>
                    <a:pt x="3718" y="809"/>
                    <a:pt x="3743" y="813"/>
                  </a:cubicBezTo>
                  <a:cubicBezTo>
                    <a:pt x="3820" y="824"/>
                    <a:pt x="3704" y="929"/>
                    <a:pt x="3657" y="1012"/>
                  </a:cubicBezTo>
                  <a:cubicBezTo>
                    <a:pt x="3545" y="1216"/>
                    <a:pt x="3448" y="1425"/>
                    <a:pt x="3326" y="1625"/>
                  </a:cubicBezTo>
                  <a:cubicBezTo>
                    <a:pt x="3111" y="1979"/>
                    <a:pt x="2808" y="2298"/>
                    <a:pt x="2704" y="2706"/>
                  </a:cubicBezTo>
                  <a:cubicBezTo>
                    <a:pt x="2701" y="2720"/>
                    <a:pt x="2703" y="2733"/>
                    <a:pt x="2707" y="2743"/>
                  </a:cubicBezTo>
                  <a:cubicBezTo>
                    <a:pt x="2599" y="2785"/>
                    <a:pt x="2491" y="2828"/>
                    <a:pt x="2381" y="2868"/>
                  </a:cubicBezTo>
                  <a:cubicBezTo>
                    <a:pt x="2302" y="2898"/>
                    <a:pt x="2221" y="2925"/>
                    <a:pt x="2141" y="2951"/>
                  </a:cubicBezTo>
                  <a:cubicBezTo>
                    <a:pt x="2042" y="2982"/>
                    <a:pt x="1936" y="2999"/>
                    <a:pt x="1845" y="3043"/>
                  </a:cubicBezTo>
                  <a:cubicBezTo>
                    <a:pt x="1586" y="3167"/>
                    <a:pt x="1317" y="3239"/>
                    <a:pt x="1021" y="3295"/>
                  </a:cubicBezTo>
                  <a:cubicBezTo>
                    <a:pt x="1001" y="3265"/>
                    <a:pt x="968" y="3226"/>
                    <a:pt x="947" y="3181"/>
                  </a:cubicBezTo>
                  <a:cubicBezTo>
                    <a:pt x="859" y="2999"/>
                    <a:pt x="777" y="2814"/>
                    <a:pt x="688" y="2633"/>
                  </a:cubicBezTo>
                  <a:cubicBezTo>
                    <a:pt x="610" y="2471"/>
                    <a:pt x="549" y="2305"/>
                    <a:pt x="526" y="2120"/>
                  </a:cubicBezTo>
                  <a:cubicBezTo>
                    <a:pt x="511" y="1993"/>
                    <a:pt x="445" y="1879"/>
                    <a:pt x="401" y="1760"/>
                  </a:cubicBezTo>
                  <a:cubicBezTo>
                    <a:pt x="360" y="1650"/>
                    <a:pt x="382" y="1582"/>
                    <a:pt x="514" y="1518"/>
                  </a:cubicBezTo>
                  <a:cubicBezTo>
                    <a:pt x="736" y="1411"/>
                    <a:pt x="961" y="1308"/>
                    <a:pt x="1190" y="1224"/>
                  </a:cubicBezTo>
                  <a:cubicBezTo>
                    <a:pt x="1571" y="1084"/>
                    <a:pt x="1956" y="959"/>
                    <a:pt x="2339" y="828"/>
                  </a:cubicBezTo>
                  <a:cubicBezTo>
                    <a:pt x="2393" y="810"/>
                    <a:pt x="2446" y="790"/>
                    <a:pt x="2501" y="777"/>
                  </a:cubicBezTo>
                  <a:cubicBezTo>
                    <a:pt x="2766" y="711"/>
                    <a:pt x="3021" y="612"/>
                    <a:pt x="3270" y="492"/>
                  </a:cubicBezTo>
                  <a:cubicBezTo>
                    <a:pt x="3329" y="464"/>
                    <a:pt x="3392" y="441"/>
                    <a:pt x="3455" y="426"/>
                  </a:cubicBezTo>
                  <a:cubicBezTo>
                    <a:pt x="3563" y="396"/>
                    <a:pt x="3672" y="371"/>
                    <a:pt x="3782" y="351"/>
                  </a:cubicBezTo>
                  <a:cubicBezTo>
                    <a:pt x="3853" y="337"/>
                    <a:pt x="3925" y="336"/>
                    <a:pt x="4011" y="329"/>
                  </a:cubicBezTo>
                  <a:cubicBezTo>
                    <a:pt x="4103" y="522"/>
                    <a:pt x="4195" y="716"/>
                    <a:pt x="4287" y="911"/>
                  </a:cubicBezTo>
                  <a:cubicBezTo>
                    <a:pt x="4232" y="977"/>
                    <a:pt x="4174" y="1041"/>
                    <a:pt x="4135" y="1120"/>
                  </a:cubicBezTo>
                  <a:cubicBezTo>
                    <a:pt x="4050" y="1291"/>
                    <a:pt x="3914" y="1438"/>
                    <a:pt x="3826" y="1609"/>
                  </a:cubicBezTo>
                  <a:cubicBezTo>
                    <a:pt x="3770" y="1717"/>
                    <a:pt x="3860" y="1850"/>
                    <a:pt x="3986" y="1817"/>
                  </a:cubicBezTo>
                  <a:cubicBezTo>
                    <a:pt x="4078" y="1790"/>
                    <a:pt x="4122" y="1734"/>
                    <a:pt x="4129" y="1642"/>
                  </a:cubicBezTo>
                  <a:cubicBezTo>
                    <a:pt x="4200" y="1509"/>
                    <a:pt x="4276" y="1379"/>
                    <a:pt x="4355" y="1249"/>
                  </a:cubicBezTo>
                  <a:cubicBezTo>
                    <a:pt x="4373" y="1220"/>
                    <a:pt x="4389" y="1190"/>
                    <a:pt x="4403" y="1159"/>
                  </a:cubicBezTo>
                  <a:cubicBezTo>
                    <a:pt x="4536" y="1442"/>
                    <a:pt x="4668" y="1729"/>
                    <a:pt x="4802" y="2022"/>
                  </a:cubicBezTo>
                  <a:cubicBezTo>
                    <a:pt x="4550" y="2163"/>
                    <a:pt x="4317" y="2274"/>
                    <a:pt x="4071" y="23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" name="Google Shape;1085;p38"/>
            <p:cNvSpPr/>
            <p:nvPr/>
          </p:nvSpPr>
          <p:spPr>
            <a:xfrm>
              <a:off x="3258025" y="4378300"/>
              <a:ext cx="36250" cy="51600"/>
            </a:xfrm>
            <a:custGeom>
              <a:avLst/>
              <a:gdLst/>
              <a:ahLst/>
              <a:cxnLst/>
              <a:rect l="l" t="t" r="r" b="b"/>
              <a:pathLst>
                <a:path w="1450" h="2064" extrusionOk="0">
                  <a:moveTo>
                    <a:pt x="524" y="1488"/>
                  </a:moveTo>
                  <a:cubicBezTo>
                    <a:pt x="809" y="1009"/>
                    <a:pt x="1082" y="531"/>
                    <a:pt x="1420" y="78"/>
                  </a:cubicBezTo>
                  <a:cubicBezTo>
                    <a:pt x="1450" y="38"/>
                    <a:pt x="1383" y="0"/>
                    <a:pt x="1354" y="39"/>
                  </a:cubicBezTo>
                  <a:cubicBezTo>
                    <a:pt x="1141" y="314"/>
                    <a:pt x="916" y="578"/>
                    <a:pt x="708" y="856"/>
                  </a:cubicBezTo>
                  <a:cubicBezTo>
                    <a:pt x="758" y="750"/>
                    <a:pt x="827" y="656"/>
                    <a:pt x="909" y="573"/>
                  </a:cubicBezTo>
                  <a:cubicBezTo>
                    <a:pt x="932" y="548"/>
                    <a:pt x="896" y="513"/>
                    <a:pt x="873" y="536"/>
                  </a:cubicBezTo>
                  <a:cubicBezTo>
                    <a:pt x="761" y="652"/>
                    <a:pt x="674" y="791"/>
                    <a:pt x="622" y="945"/>
                  </a:cubicBezTo>
                  <a:cubicBezTo>
                    <a:pt x="619" y="952"/>
                    <a:pt x="622" y="959"/>
                    <a:pt x="626" y="964"/>
                  </a:cubicBezTo>
                  <a:cubicBezTo>
                    <a:pt x="624" y="967"/>
                    <a:pt x="620" y="971"/>
                    <a:pt x="617" y="974"/>
                  </a:cubicBezTo>
                  <a:cubicBezTo>
                    <a:pt x="425" y="1242"/>
                    <a:pt x="191" y="1539"/>
                    <a:pt x="52" y="1836"/>
                  </a:cubicBezTo>
                  <a:cubicBezTo>
                    <a:pt x="1" y="1945"/>
                    <a:pt x="132" y="2063"/>
                    <a:pt x="226" y="1970"/>
                  </a:cubicBezTo>
                  <a:cubicBezTo>
                    <a:pt x="344" y="1851"/>
                    <a:pt x="436" y="1722"/>
                    <a:pt x="542" y="1592"/>
                  </a:cubicBezTo>
                  <a:cubicBezTo>
                    <a:pt x="573" y="1553"/>
                    <a:pt x="555" y="1507"/>
                    <a:pt x="524" y="148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6" name="Google Shape;1086;p38"/>
            <p:cNvSpPr/>
            <p:nvPr/>
          </p:nvSpPr>
          <p:spPr>
            <a:xfrm>
              <a:off x="3269950" y="4372750"/>
              <a:ext cx="42300" cy="58575"/>
            </a:xfrm>
            <a:custGeom>
              <a:avLst/>
              <a:gdLst/>
              <a:ahLst/>
              <a:cxnLst/>
              <a:rect l="l" t="t" r="r" b="b"/>
              <a:pathLst>
                <a:path w="1692" h="2343" extrusionOk="0">
                  <a:moveTo>
                    <a:pt x="1570" y="25"/>
                  </a:moveTo>
                  <a:cubicBezTo>
                    <a:pt x="1368" y="134"/>
                    <a:pt x="1234" y="338"/>
                    <a:pt x="1085" y="505"/>
                  </a:cubicBezTo>
                  <a:cubicBezTo>
                    <a:pt x="1057" y="537"/>
                    <a:pt x="1102" y="582"/>
                    <a:pt x="1131" y="551"/>
                  </a:cubicBezTo>
                  <a:cubicBezTo>
                    <a:pt x="1213" y="463"/>
                    <a:pt x="1324" y="293"/>
                    <a:pt x="1450" y="204"/>
                  </a:cubicBezTo>
                  <a:cubicBezTo>
                    <a:pt x="1279" y="481"/>
                    <a:pt x="1098" y="756"/>
                    <a:pt x="895" y="1008"/>
                  </a:cubicBezTo>
                  <a:cubicBezTo>
                    <a:pt x="632" y="1334"/>
                    <a:pt x="403" y="1713"/>
                    <a:pt x="121" y="2019"/>
                  </a:cubicBezTo>
                  <a:cubicBezTo>
                    <a:pt x="0" y="2147"/>
                    <a:pt x="206" y="2342"/>
                    <a:pt x="311" y="2210"/>
                  </a:cubicBezTo>
                  <a:cubicBezTo>
                    <a:pt x="318" y="2200"/>
                    <a:pt x="324" y="2191"/>
                    <a:pt x="332" y="2182"/>
                  </a:cubicBezTo>
                  <a:cubicBezTo>
                    <a:pt x="332" y="2182"/>
                    <a:pt x="332" y="2182"/>
                    <a:pt x="332" y="2182"/>
                  </a:cubicBezTo>
                  <a:cubicBezTo>
                    <a:pt x="340" y="2170"/>
                    <a:pt x="350" y="2159"/>
                    <a:pt x="358" y="2146"/>
                  </a:cubicBezTo>
                  <a:cubicBezTo>
                    <a:pt x="378" y="2120"/>
                    <a:pt x="399" y="2093"/>
                    <a:pt x="419" y="2065"/>
                  </a:cubicBezTo>
                  <a:cubicBezTo>
                    <a:pt x="560" y="1879"/>
                    <a:pt x="712" y="1699"/>
                    <a:pt x="858" y="1517"/>
                  </a:cubicBezTo>
                  <a:cubicBezTo>
                    <a:pt x="889" y="1477"/>
                    <a:pt x="874" y="1433"/>
                    <a:pt x="842" y="1415"/>
                  </a:cubicBezTo>
                  <a:cubicBezTo>
                    <a:pt x="905" y="1314"/>
                    <a:pt x="970" y="1215"/>
                    <a:pt x="1039" y="1120"/>
                  </a:cubicBezTo>
                  <a:cubicBezTo>
                    <a:pt x="1267" y="801"/>
                    <a:pt x="1515" y="463"/>
                    <a:pt x="1667" y="100"/>
                  </a:cubicBezTo>
                  <a:cubicBezTo>
                    <a:pt x="1691" y="42"/>
                    <a:pt x="1615" y="0"/>
                    <a:pt x="1570" y="2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02272" y="1390221"/>
            <a:ext cx="3301215" cy="33012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917847" y="946891"/>
            <a:ext cx="2383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err="1" smtClean="0">
                <a:solidFill>
                  <a:schemeClr val="accent5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000" b="1" i="1" dirty="0" smtClean="0">
                <a:solidFill>
                  <a:schemeClr val="accent5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chemeClr val="accent5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000" b="1" i="1" dirty="0" smtClean="0">
                <a:solidFill>
                  <a:schemeClr val="accent5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chemeClr val="accent5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000" b="1" i="1" dirty="0" smtClean="0">
                <a:solidFill>
                  <a:schemeClr val="accent5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chemeClr val="accent5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000" b="1" i="1" dirty="0" smtClean="0">
                <a:solidFill>
                  <a:schemeClr val="accent5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b="1" i="1" dirty="0">
              <a:solidFill>
                <a:schemeClr val="accent5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962656" y="1341835"/>
            <a:ext cx="537667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vi-VN" sz="2400" dirty="0" smtClean="0">
                <a:latin typeface="+mj-lt"/>
              </a:rPr>
              <a:t>Tính </a:t>
            </a:r>
            <a:r>
              <a:rPr lang="vi-VN" sz="2400" dirty="0">
                <a:latin typeface="+mj-lt"/>
              </a:rPr>
              <a:t>chất của hai góc kề bù, hai góc đối đỉnh.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vi-VN" sz="2400" dirty="0" smtClean="0">
                <a:latin typeface="+mj-lt"/>
              </a:rPr>
              <a:t>Dấu </a:t>
            </a:r>
            <a:r>
              <a:rPr lang="vi-VN" sz="2400" dirty="0">
                <a:latin typeface="+mj-lt"/>
              </a:rPr>
              <a:t>hiệu nhận biết hai đường thẳng song song.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vi-VN" sz="2400" dirty="0" smtClean="0">
                <a:latin typeface="+mj-lt"/>
              </a:rPr>
              <a:t>Tính </a:t>
            </a:r>
            <a:r>
              <a:rPr lang="vi-VN" sz="2400" dirty="0">
                <a:latin typeface="+mj-lt"/>
              </a:rPr>
              <a:t>chất của hai đường thẳng song song. </a:t>
            </a:r>
          </a:p>
        </p:txBody>
      </p:sp>
      <p:sp>
        <p:nvSpPr>
          <p:cNvPr id="7" name="Rectangle 6"/>
          <p:cNvSpPr/>
          <p:nvPr/>
        </p:nvSpPr>
        <p:spPr>
          <a:xfrm>
            <a:off x="971217" y="420755"/>
            <a:ext cx="70532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vi-VN" sz="2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ại </a:t>
            </a:r>
            <a:r>
              <a:rPr lang="vi-VN" sz="20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iện </a:t>
            </a:r>
            <a:r>
              <a:rPr lang="vi-VN" sz="2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óm </a:t>
            </a:r>
            <a:r>
              <a:rPr lang="vi-VN" sz="20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ên trình bày sơ đồ đã chuẩn bị trước </a:t>
            </a:r>
            <a:r>
              <a:rPr lang="vi-VN" sz="2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b="1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61672" y="1489752"/>
            <a:ext cx="62672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ẾT 9: ÔN TẬP GIỮA KÌ 1</a:t>
            </a:r>
            <a:endParaRPr lang="en-US" sz="3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p14:dur="1500">
        <p15:prstTrans prst="curtains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1128;p39"/>
          <p:cNvGrpSpPr/>
          <p:nvPr/>
        </p:nvGrpSpPr>
        <p:grpSpPr>
          <a:xfrm>
            <a:off x="848537" y="365992"/>
            <a:ext cx="660309" cy="612611"/>
            <a:chOff x="4305300" y="4918325"/>
            <a:chExt cx="232225" cy="215450"/>
          </a:xfrm>
        </p:grpSpPr>
        <p:sp>
          <p:nvSpPr>
            <p:cNvPr id="1129" name="Google Shape;1129;p39"/>
            <p:cNvSpPr/>
            <p:nvPr/>
          </p:nvSpPr>
          <p:spPr>
            <a:xfrm>
              <a:off x="4305300" y="4918325"/>
              <a:ext cx="232225" cy="215450"/>
            </a:xfrm>
            <a:custGeom>
              <a:avLst/>
              <a:gdLst/>
              <a:ahLst/>
              <a:cxnLst/>
              <a:rect l="l" t="t" r="r" b="b"/>
              <a:pathLst>
                <a:path w="9289" h="8618" extrusionOk="0">
                  <a:moveTo>
                    <a:pt x="66" y="4291"/>
                  </a:moveTo>
                  <a:cubicBezTo>
                    <a:pt x="112" y="4451"/>
                    <a:pt x="134" y="4611"/>
                    <a:pt x="134" y="4778"/>
                  </a:cubicBezTo>
                  <a:cubicBezTo>
                    <a:pt x="134" y="4866"/>
                    <a:pt x="153" y="4957"/>
                    <a:pt x="179" y="5041"/>
                  </a:cubicBezTo>
                  <a:cubicBezTo>
                    <a:pt x="213" y="5149"/>
                    <a:pt x="243" y="5255"/>
                    <a:pt x="241" y="5370"/>
                  </a:cubicBezTo>
                  <a:cubicBezTo>
                    <a:pt x="240" y="5414"/>
                    <a:pt x="250" y="5459"/>
                    <a:pt x="262" y="5502"/>
                  </a:cubicBezTo>
                  <a:cubicBezTo>
                    <a:pt x="356" y="5818"/>
                    <a:pt x="457" y="6132"/>
                    <a:pt x="592" y="6433"/>
                  </a:cubicBezTo>
                  <a:cubicBezTo>
                    <a:pt x="692" y="6653"/>
                    <a:pt x="830" y="6846"/>
                    <a:pt x="993" y="7025"/>
                  </a:cubicBezTo>
                  <a:cubicBezTo>
                    <a:pt x="1182" y="7233"/>
                    <a:pt x="1438" y="7374"/>
                    <a:pt x="1573" y="7633"/>
                  </a:cubicBezTo>
                  <a:cubicBezTo>
                    <a:pt x="1782" y="7815"/>
                    <a:pt x="1988" y="7999"/>
                    <a:pt x="2242" y="8120"/>
                  </a:cubicBezTo>
                  <a:cubicBezTo>
                    <a:pt x="2377" y="8184"/>
                    <a:pt x="2511" y="8253"/>
                    <a:pt x="2639" y="8331"/>
                  </a:cubicBezTo>
                  <a:cubicBezTo>
                    <a:pt x="2828" y="8446"/>
                    <a:pt x="3033" y="8515"/>
                    <a:pt x="3249" y="8547"/>
                  </a:cubicBezTo>
                  <a:cubicBezTo>
                    <a:pt x="3470" y="8580"/>
                    <a:pt x="3695" y="8601"/>
                    <a:pt x="3919" y="8608"/>
                  </a:cubicBezTo>
                  <a:cubicBezTo>
                    <a:pt x="4203" y="8618"/>
                    <a:pt x="4488" y="8610"/>
                    <a:pt x="4772" y="8609"/>
                  </a:cubicBezTo>
                  <a:cubicBezTo>
                    <a:pt x="4848" y="8608"/>
                    <a:pt x="4926" y="8614"/>
                    <a:pt x="4996" y="8595"/>
                  </a:cubicBezTo>
                  <a:cubicBezTo>
                    <a:pt x="5275" y="8517"/>
                    <a:pt x="5560" y="8524"/>
                    <a:pt x="5844" y="8526"/>
                  </a:cubicBezTo>
                  <a:cubicBezTo>
                    <a:pt x="6168" y="8527"/>
                    <a:pt x="6465" y="8445"/>
                    <a:pt x="6729" y="8252"/>
                  </a:cubicBezTo>
                  <a:cubicBezTo>
                    <a:pt x="6826" y="8181"/>
                    <a:pt x="6926" y="8115"/>
                    <a:pt x="7027" y="8052"/>
                  </a:cubicBezTo>
                  <a:cubicBezTo>
                    <a:pt x="7090" y="8013"/>
                    <a:pt x="7157" y="7974"/>
                    <a:pt x="7227" y="7952"/>
                  </a:cubicBezTo>
                  <a:cubicBezTo>
                    <a:pt x="7346" y="7914"/>
                    <a:pt x="7441" y="7847"/>
                    <a:pt x="7530" y="7763"/>
                  </a:cubicBezTo>
                  <a:cubicBezTo>
                    <a:pt x="7622" y="7677"/>
                    <a:pt x="7714" y="7588"/>
                    <a:pt x="7808" y="7504"/>
                  </a:cubicBezTo>
                  <a:cubicBezTo>
                    <a:pt x="7841" y="7474"/>
                    <a:pt x="7887" y="7432"/>
                    <a:pt x="7920" y="7437"/>
                  </a:cubicBezTo>
                  <a:cubicBezTo>
                    <a:pt x="8016" y="7455"/>
                    <a:pt x="8056" y="7393"/>
                    <a:pt x="8105" y="7338"/>
                  </a:cubicBezTo>
                  <a:cubicBezTo>
                    <a:pt x="8249" y="7184"/>
                    <a:pt x="8364" y="7009"/>
                    <a:pt x="8462" y="6823"/>
                  </a:cubicBezTo>
                  <a:cubicBezTo>
                    <a:pt x="8507" y="6737"/>
                    <a:pt x="8554" y="6650"/>
                    <a:pt x="8608" y="6570"/>
                  </a:cubicBezTo>
                  <a:cubicBezTo>
                    <a:pt x="8672" y="6476"/>
                    <a:pt x="8719" y="6377"/>
                    <a:pt x="8746" y="6265"/>
                  </a:cubicBezTo>
                  <a:cubicBezTo>
                    <a:pt x="8838" y="5888"/>
                    <a:pt x="8935" y="5510"/>
                    <a:pt x="9030" y="5132"/>
                  </a:cubicBezTo>
                  <a:cubicBezTo>
                    <a:pt x="9040" y="5089"/>
                    <a:pt x="9050" y="5044"/>
                    <a:pt x="9048" y="5000"/>
                  </a:cubicBezTo>
                  <a:cubicBezTo>
                    <a:pt x="9028" y="4633"/>
                    <a:pt x="9103" y="4269"/>
                    <a:pt x="9103" y="3902"/>
                  </a:cubicBezTo>
                  <a:cubicBezTo>
                    <a:pt x="9103" y="3881"/>
                    <a:pt x="9110" y="3859"/>
                    <a:pt x="9115" y="3836"/>
                  </a:cubicBezTo>
                  <a:cubicBezTo>
                    <a:pt x="9151" y="3833"/>
                    <a:pt x="9184" y="3831"/>
                    <a:pt x="9230" y="3828"/>
                  </a:cubicBezTo>
                  <a:cubicBezTo>
                    <a:pt x="9185" y="3725"/>
                    <a:pt x="9144" y="3632"/>
                    <a:pt x="9093" y="3517"/>
                  </a:cubicBezTo>
                  <a:cubicBezTo>
                    <a:pt x="9281" y="3494"/>
                    <a:pt x="9283" y="3354"/>
                    <a:pt x="9287" y="3218"/>
                  </a:cubicBezTo>
                  <a:cubicBezTo>
                    <a:pt x="9289" y="3128"/>
                    <a:pt x="9285" y="3038"/>
                    <a:pt x="9281" y="2948"/>
                  </a:cubicBezTo>
                  <a:cubicBezTo>
                    <a:pt x="9278" y="2844"/>
                    <a:pt x="9229" y="2760"/>
                    <a:pt x="9146" y="2701"/>
                  </a:cubicBezTo>
                  <a:cubicBezTo>
                    <a:pt x="9093" y="2663"/>
                    <a:pt x="9027" y="2643"/>
                    <a:pt x="8968" y="2613"/>
                  </a:cubicBezTo>
                  <a:cubicBezTo>
                    <a:pt x="8915" y="2585"/>
                    <a:pt x="8841" y="2567"/>
                    <a:pt x="8818" y="2523"/>
                  </a:cubicBezTo>
                  <a:cubicBezTo>
                    <a:pt x="8737" y="2360"/>
                    <a:pt x="8608" y="2234"/>
                    <a:pt x="8501" y="2091"/>
                  </a:cubicBezTo>
                  <a:cubicBezTo>
                    <a:pt x="8299" y="1821"/>
                    <a:pt x="8084" y="1562"/>
                    <a:pt x="7875" y="1297"/>
                  </a:cubicBezTo>
                  <a:cubicBezTo>
                    <a:pt x="7790" y="1190"/>
                    <a:pt x="7689" y="1107"/>
                    <a:pt x="7556" y="1059"/>
                  </a:cubicBezTo>
                  <a:cubicBezTo>
                    <a:pt x="7472" y="1029"/>
                    <a:pt x="7396" y="978"/>
                    <a:pt x="7318" y="932"/>
                  </a:cubicBezTo>
                  <a:cubicBezTo>
                    <a:pt x="6791" y="632"/>
                    <a:pt x="6259" y="342"/>
                    <a:pt x="5665" y="191"/>
                  </a:cubicBezTo>
                  <a:cubicBezTo>
                    <a:pt x="5615" y="178"/>
                    <a:pt x="5557" y="150"/>
                    <a:pt x="5515" y="163"/>
                  </a:cubicBezTo>
                  <a:cubicBezTo>
                    <a:pt x="5437" y="191"/>
                    <a:pt x="5367" y="169"/>
                    <a:pt x="5294" y="159"/>
                  </a:cubicBezTo>
                  <a:cubicBezTo>
                    <a:pt x="5005" y="119"/>
                    <a:pt x="4716" y="75"/>
                    <a:pt x="4426" y="41"/>
                  </a:cubicBezTo>
                  <a:cubicBezTo>
                    <a:pt x="4089" y="2"/>
                    <a:pt x="3757" y="0"/>
                    <a:pt x="3427" y="107"/>
                  </a:cubicBezTo>
                  <a:cubicBezTo>
                    <a:pt x="3161" y="192"/>
                    <a:pt x="2909" y="301"/>
                    <a:pt x="2657" y="415"/>
                  </a:cubicBezTo>
                  <a:cubicBezTo>
                    <a:pt x="2591" y="443"/>
                    <a:pt x="2527" y="497"/>
                    <a:pt x="2449" y="431"/>
                  </a:cubicBezTo>
                  <a:cubicBezTo>
                    <a:pt x="2436" y="420"/>
                    <a:pt x="2391" y="437"/>
                    <a:pt x="2367" y="451"/>
                  </a:cubicBezTo>
                  <a:cubicBezTo>
                    <a:pt x="2321" y="476"/>
                    <a:pt x="2278" y="505"/>
                    <a:pt x="2237" y="538"/>
                  </a:cubicBezTo>
                  <a:cubicBezTo>
                    <a:pt x="1901" y="802"/>
                    <a:pt x="1559" y="1059"/>
                    <a:pt x="1234" y="1334"/>
                  </a:cubicBezTo>
                  <a:cubicBezTo>
                    <a:pt x="965" y="1563"/>
                    <a:pt x="722" y="1818"/>
                    <a:pt x="578" y="2151"/>
                  </a:cubicBezTo>
                  <a:cubicBezTo>
                    <a:pt x="563" y="2185"/>
                    <a:pt x="541" y="2216"/>
                    <a:pt x="521" y="2247"/>
                  </a:cubicBezTo>
                  <a:cubicBezTo>
                    <a:pt x="421" y="2400"/>
                    <a:pt x="355" y="2565"/>
                    <a:pt x="315" y="2743"/>
                  </a:cubicBezTo>
                  <a:cubicBezTo>
                    <a:pt x="295" y="2830"/>
                    <a:pt x="261" y="2911"/>
                    <a:pt x="211" y="2989"/>
                  </a:cubicBezTo>
                  <a:cubicBezTo>
                    <a:pt x="73" y="3209"/>
                    <a:pt x="1" y="3450"/>
                    <a:pt x="1" y="3712"/>
                  </a:cubicBezTo>
                  <a:cubicBezTo>
                    <a:pt x="0" y="3908"/>
                    <a:pt x="13" y="4101"/>
                    <a:pt x="66" y="4291"/>
                  </a:cubicBezTo>
                  <a:close/>
                  <a:moveTo>
                    <a:pt x="8822" y="2848"/>
                  </a:moveTo>
                  <a:cubicBezTo>
                    <a:pt x="8848" y="2851"/>
                    <a:pt x="8883" y="2896"/>
                    <a:pt x="8890" y="2926"/>
                  </a:cubicBezTo>
                  <a:cubicBezTo>
                    <a:pt x="8902" y="2974"/>
                    <a:pt x="8893" y="3027"/>
                    <a:pt x="8893" y="3104"/>
                  </a:cubicBezTo>
                  <a:cubicBezTo>
                    <a:pt x="8780" y="3117"/>
                    <a:pt x="8684" y="3121"/>
                    <a:pt x="8669" y="3241"/>
                  </a:cubicBezTo>
                  <a:cubicBezTo>
                    <a:pt x="8667" y="3259"/>
                    <a:pt x="8645" y="3281"/>
                    <a:pt x="8627" y="3289"/>
                  </a:cubicBezTo>
                  <a:cubicBezTo>
                    <a:pt x="8481" y="3363"/>
                    <a:pt x="8348" y="3466"/>
                    <a:pt x="8185" y="3506"/>
                  </a:cubicBezTo>
                  <a:cubicBezTo>
                    <a:pt x="8004" y="3550"/>
                    <a:pt x="7825" y="3600"/>
                    <a:pt x="7640" y="3650"/>
                  </a:cubicBezTo>
                  <a:cubicBezTo>
                    <a:pt x="7571" y="3525"/>
                    <a:pt x="7548" y="3393"/>
                    <a:pt x="7497" y="3261"/>
                  </a:cubicBezTo>
                  <a:cubicBezTo>
                    <a:pt x="7620" y="3171"/>
                    <a:pt x="7741" y="3104"/>
                    <a:pt x="7874" y="3055"/>
                  </a:cubicBezTo>
                  <a:cubicBezTo>
                    <a:pt x="8049" y="2990"/>
                    <a:pt x="8223" y="2921"/>
                    <a:pt x="8400" y="2862"/>
                  </a:cubicBezTo>
                  <a:cubicBezTo>
                    <a:pt x="8538" y="2817"/>
                    <a:pt x="8682" y="2831"/>
                    <a:pt x="8822" y="2848"/>
                  </a:cubicBezTo>
                  <a:close/>
                  <a:moveTo>
                    <a:pt x="7477" y="2991"/>
                  </a:moveTo>
                  <a:cubicBezTo>
                    <a:pt x="7514" y="2845"/>
                    <a:pt x="7514" y="2845"/>
                    <a:pt x="7674" y="2857"/>
                  </a:cubicBezTo>
                  <a:cubicBezTo>
                    <a:pt x="7608" y="2902"/>
                    <a:pt x="7557" y="2937"/>
                    <a:pt x="7477" y="2991"/>
                  </a:cubicBezTo>
                  <a:close/>
                  <a:moveTo>
                    <a:pt x="8383" y="2258"/>
                  </a:moveTo>
                  <a:cubicBezTo>
                    <a:pt x="8463" y="2357"/>
                    <a:pt x="8463" y="2357"/>
                    <a:pt x="8452" y="2572"/>
                  </a:cubicBezTo>
                  <a:cubicBezTo>
                    <a:pt x="8315" y="2472"/>
                    <a:pt x="8343" y="2373"/>
                    <a:pt x="8383" y="2258"/>
                  </a:cubicBezTo>
                  <a:close/>
                  <a:moveTo>
                    <a:pt x="375" y="3455"/>
                  </a:moveTo>
                  <a:cubicBezTo>
                    <a:pt x="379" y="3368"/>
                    <a:pt x="411" y="3280"/>
                    <a:pt x="440" y="3195"/>
                  </a:cubicBezTo>
                  <a:cubicBezTo>
                    <a:pt x="541" y="2896"/>
                    <a:pt x="675" y="2613"/>
                    <a:pt x="848" y="2347"/>
                  </a:cubicBezTo>
                  <a:cubicBezTo>
                    <a:pt x="930" y="2221"/>
                    <a:pt x="1004" y="2091"/>
                    <a:pt x="1073" y="1958"/>
                  </a:cubicBezTo>
                  <a:cubicBezTo>
                    <a:pt x="1188" y="1744"/>
                    <a:pt x="1334" y="1558"/>
                    <a:pt x="1529" y="1409"/>
                  </a:cubicBezTo>
                  <a:cubicBezTo>
                    <a:pt x="1708" y="1273"/>
                    <a:pt x="1884" y="1133"/>
                    <a:pt x="2057" y="990"/>
                  </a:cubicBezTo>
                  <a:cubicBezTo>
                    <a:pt x="2261" y="820"/>
                    <a:pt x="2487" y="694"/>
                    <a:pt x="2735" y="601"/>
                  </a:cubicBezTo>
                  <a:cubicBezTo>
                    <a:pt x="2848" y="560"/>
                    <a:pt x="2959" y="515"/>
                    <a:pt x="3068" y="464"/>
                  </a:cubicBezTo>
                  <a:cubicBezTo>
                    <a:pt x="3309" y="354"/>
                    <a:pt x="3570" y="317"/>
                    <a:pt x="3826" y="266"/>
                  </a:cubicBezTo>
                  <a:cubicBezTo>
                    <a:pt x="3866" y="259"/>
                    <a:pt x="3912" y="280"/>
                    <a:pt x="3955" y="286"/>
                  </a:cubicBezTo>
                  <a:cubicBezTo>
                    <a:pt x="4042" y="300"/>
                    <a:pt x="4135" y="336"/>
                    <a:pt x="4217" y="321"/>
                  </a:cubicBezTo>
                  <a:cubicBezTo>
                    <a:pt x="4458" y="275"/>
                    <a:pt x="4694" y="306"/>
                    <a:pt x="4932" y="335"/>
                  </a:cubicBezTo>
                  <a:cubicBezTo>
                    <a:pt x="5058" y="350"/>
                    <a:pt x="5187" y="359"/>
                    <a:pt x="5311" y="384"/>
                  </a:cubicBezTo>
                  <a:cubicBezTo>
                    <a:pt x="5509" y="425"/>
                    <a:pt x="5704" y="475"/>
                    <a:pt x="5900" y="527"/>
                  </a:cubicBezTo>
                  <a:cubicBezTo>
                    <a:pt x="6008" y="557"/>
                    <a:pt x="6110" y="610"/>
                    <a:pt x="6220" y="632"/>
                  </a:cubicBezTo>
                  <a:cubicBezTo>
                    <a:pt x="6423" y="673"/>
                    <a:pt x="6602" y="762"/>
                    <a:pt x="6770" y="876"/>
                  </a:cubicBezTo>
                  <a:cubicBezTo>
                    <a:pt x="7075" y="1081"/>
                    <a:pt x="7379" y="1287"/>
                    <a:pt x="7608" y="1583"/>
                  </a:cubicBezTo>
                  <a:cubicBezTo>
                    <a:pt x="7665" y="1658"/>
                    <a:pt x="7710" y="1747"/>
                    <a:pt x="7756" y="1831"/>
                  </a:cubicBezTo>
                  <a:cubicBezTo>
                    <a:pt x="7835" y="1975"/>
                    <a:pt x="7905" y="2122"/>
                    <a:pt x="7972" y="2273"/>
                  </a:cubicBezTo>
                  <a:cubicBezTo>
                    <a:pt x="8029" y="2404"/>
                    <a:pt x="8077" y="2533"/>
                    <a:pt x="8088" y="2686"/>
                  </a:cubicBezTo>
                  <a:cubicBezTo>
                    <a:pt x="7927" y="2700"/>
                    <a:pt x="7794" y="2832"/>
                    <a:pt x="7614" y="2785"/>
                  </a:cubicBezTo>
                  <a:cubicBezTo>
                    <a:pt x="7594" y="2750"/>
                    <a:pt x="7572" y="2715"/>
                    <a:pt x="7545" y="2669"/>
                  </a:cubicBezTo>
                  <a:cubicBezTo>
                    <a:pt x="7487" y="2680"/>
                    <a:pt x="7430" y="2689"/>
                    <a:pt x="7377" y="2699"/>
                  </a:cubicBezTo>
                  <a:cubicBezTo>
                    <a:pt x="7216" y="2609"/>
                    <a:pt x="7099" y="2477"/>
                    <a:pt x="6982" y="2342"/>
                  </a:cubicBezTo>
                  <a:cubicBezTo>
                    <a:pt x="6731" y="2058"/>
                    <a:pt x="6432" y="1828"/>
                    <a:pt x="6104" y="1649"/>
                  </a:cubicBezTo>
                  <a:cubicBezTo>
                    <a:pt x="5800" y="1484"/>
                    <a:pt x="5466" y="1389"/>
                    <a:pt x="5117" y="1367"/>
                  </a:cubicBezTo>
                  <a:cubicBezTo>
                    <a:pt x="4878" y="1351"/>
                    <a:pt x="4639" y="1352"/>
                    <a:pt x="4400" y="1396"/>
                  </a:cubicBezTo>
                  <a:cubicBezTo>
                    <a:pt x="4254" y="1425"/>
                    <a:pt x="4103" y="1436"/>
                    <a:pt x="3955" y="1453"/>
                  </a:cubicBezTo>
                  <a:cubicBezTo>
                    <a:pt x="3722" y="1478"/>
                    <a:pt x="3496" y="1527"/>
                    <a:pt x="3286" y="1631"/>
                  </a:cubicBezTo>
                  <a:cubicBezTo>
                    <a:pt x="2990" y="1777"/>
                    <a:pt x="2694" y="1922"/>
                    <a:pt x="2398" y="2065"/>
                  </a:cubicBezTo>
                  <a:cubicBezTo>
                    <a:pt x="2320" y="2103"/>
                    <a:pt x="2268" y="2156"/>
                    <a:pt x="2233" y="2237"/>
                  </a:cubicBezTo>
                  <a:cubicBezTo>
                    <a:pt x="2194" y="2325"/>
                    <a:pt x="2137" y="2407"/>
                    <a:pt x="2078" y="2483"/>
                  </a:cubicBezTo>
                  <a:cubicBezTo>
                    <a:pt x="1916" y="2689"/>
                    <a:pt x="1745" y="2889"/>
                    <a:pt x="1584" y="3095"/>
                  </a:cubicBezTo>
                  <a:cubicBezTo>
                    <a:pt x="1498" y="3207"/>
                    <a:pt x="1438" y="3340"/>
                    <a:pt x="1334" y="3438"/>
                  </a:cubicBezTo>
                  <a:cubicBezTo>
                    <a:pt x="1319" y="3452"/>
                    <a:pt x="1316" y="3478"/>
                    <a:pt x="1308" y="3499"/>
                  </a:cubicBezTo>
                  <a:cubicBezTo>
                    <a:pt x="1298" y="3528"/>
                    <a:pt x="1289" y="3556"/>
                    <a:pt x="1279" y="3585"/>
                  </a:cubicBezTo>
                  <a:cubicBezTo>
                    <a:pt x="1183" y="3870"/>
                    <a:pt x="1112" y="4158"/>
                    <a:pt x="1135" y="4464"/>
                  </a:cubicBezTo>
                  <a:cubicBezTo>
                    <a:pt x="1145" y="4598"/>
                    <a:pt x="1131" y="4734"/>
                    <a:pt x="1124" y="4868"/>
                  </a:cubicBezTo>
                  <a:cubicBezTo>
                    <a:pt x="1118" y="4977"/>
                    <a:pt x="1142" y="5073"/>
                    <a:pt x="1192" y="5170"/>
                  </a:cubicBezTo>
                  <a:cubicBezTo>
                    <a:pt x="1408" y="5582"/>
                    <a:pt x="1618" y="5995"/>
                    <a:pt x="1832" y="6406"/>
                  </a:cubicBezTo>
                  <a:cubicBezTo>
                    <a:pt x="1859" y="6459"/>
                    <a:pt x="1894" y="6510"/>
                    <a:pt x="1936" y="6552"/>
                  </a:cubicBezTo>
                  <a:cubicBezTo>
                    <a:pt x="2171" y="6782"/>
                    <a:pt x="2415" y="7005"/>
                    <a:pt x="2646" y="7240"/>
                  </a:cubicBezTo>
                  <a:cubicBezTo>
                    <a:pt x="2762" y="7357"/>
                    <a:pt x="2870" y="7483"/>
                    <a:pt x="3019" y="7558"/>
                  </a:cubicBezTo>
                  <a:cubicBezTo>
                    <a:pt x="3105" y="7603"/>
                    <a:pt x="3197" y="7633"/>
                    <a:pt x="3287" y="7669"/>
                  </a:cubicBezTo>
                  <a:cubicBezTo>
                    <a:pt x="3349" y="7694"/>
                    <a:pt x="3410" y="7722"/>
                    <a:pt x="3473" y="7745"/>
                  </a:cubicBezTo>
                  <a:cubicBezTo>
                    <a:pt x="3564" y="7776"/>
                    <a:pt x="3656" y="7815"/>
                    <a:pt x="3751" y="7832"/>
                  </a:cubicBezTo>
                  <a:cubicBezTo>
                    <a:pt x="3919" y="7861"/>
                    <a:pt x="4090" y="7876"/>
                    <a:pt x="4261" y="7899"/>
                  </a:cubicBezTo>
                  <a:cubicBezTo>
                    <a:pt x="4472" y="7927"/>
                    <a:pt x="4678" y="7912"/>
                    <a:pt x="4883" y="7853"/>
                  </a:cubicBezTo>
                  <a:cubicBezTo>
                    <a:pt x="5164" y="7773"/>
                    <a:pt x="5449" y="7710"/>
                    <a:pt x="5731" y="7635"/>
                  </a:cubicBezTo>
                  <a:cubicBezTo>
                    <a:pt x="6014" y="7560"/>
                    <a:pt x="6284" y="7451"/>
                    <a:pt x="6548" y="7325"/>
                  </a:cubicBezTo>
                  <a:cubicBezTo>
                    <a:pt x="6644" y="7278"/>
                    <a:pt x="6727" y="7215"/>
                    <a:pt x="6794" y="7132"/>
                  </a:cubicBezTo>
                  <a:cubicBezTo>
                    <a:pt x="6841" y="7073"/>
                    <a:pt x="6899" y="7022"/>
                    <a:pt x="6933" y="6957"/>
                  </a:cubicBezTo>
                  <a:cubicBezTo>
                    <a:pt x="7062" y="6710"/>
                    <a:pt x="7232" y="6493"/>
                    <a:pt x="7368" y="6252"/>
                  </a:cubicBezTo>
                  <a:cubicBezTo>
                    <a:pt x="7516" y="5989"/>
                    <a:pt x="7599" y="5704"/>
                    <a:pt x="7658" y="5407"/>
                  </a:cubicBezTo>
                  <a:cubicBezTo>
                    <a:pt x="7740" y="4989"/>
                    <a:pt x="7695" y="4570"/>
                    <a:pt x="7698" y="4153"/>
                  </a:cubicBezTo>
                  <a:cubicBezTo>
                    <a:pt x="7698" y="4100"/>
                    <a:pt x="7698" y="4049"/>
                    <a:pt x="7698" y="4000"/>
                  </a:cubicBezTo>
                  <a:cubicBezTo>
                    <a:pt x="7932" y="3849"/>
                    <a:pt x="8178" y="3756"/>
                    <a:pt x="8453" y="3752"/>
                  </a:cubicBezTo>
                  <a:lnTo>
                    <a:pt x="8447" y="3757"/>
                  </a:lnTo>
                  <a:cubicBezTo>
                    <a:pt x="8450" y="3757"/>
                    <a:pt x="8452" y="3757"/>
                    <a:pt x="8454" y="3756"/>
                  </a:cubicBezTo>
                  <a:cubicBezTo>
                    <a:pt x="8454" y="3755"/>
                    <a:pt x="8454" y="3754"/>
                    <a:pt x="8453" y="3752"/>
                  </a:cubicBezTo>
                  <a:cubicBezTo>
                    <a:pt x="8527" y="3692"/>
                    <a:pt x="8607" y="3645"/>
                    <a:pt x="8712" y="3625"/>
                  </a:cubicBezTo>
                  <a:cubicBezTo>
                    <a:pt x="8727" y="3649"/>
                    <a:pt x="8753" y="3673"/>
                    <a:pt x="8753" y="3697"/>
                  </a:cubicBezTo>
                  <a:cubicBezTo>
                    <a:pt x="8750" y="3854"/>
                    <a:pt x="8786" y="4006"/>
                    <a:pt x="8803" y="4159"/>
                  </a:cubicBezTo>
                  <a:cubicBezTo>
                    <a:pt x="8813" y="4256"/>
                    <a:pt x="8826" y="4353"/>
                    <a:pt x="8833" y="4449"/>
                  </a:cubicBezTo>
                  <a:cubicBezTo>
                    <a:pt x="8856" y="4811"/>
                    <a:pt x="8785" y="5164"/>
                    <a:pt x="8724" y="5518"/>
                  </a:cubicBezTo>
                  <a:cubicBezTo>
                    <a:pt x="8672" y="5820"/>
                    <a:pt x="8544" y="6083"/>
                    <a:pt x="8399" y="6347"/>
                  </a:cubicBezTo>
                  <a:cubicBezTo>
                    <a:pt x="8201" y="6707"/>
                    <a:pt x="7946" y="7020"/>
                    <a:pt x="7662" y="7308"/>
                  </a:cubicBezTo>
                  <a:cubicBezTo>
                    <a:pt x="7512" y="7460"/>
                    <a:pt x="7325" y="7580"/>
                    <a:pt x="7146" y="7702"/>
                  </a:cubicBezTo>
                  <a:cubicBezTo>
                    <a:pt x="6942" y="7841"/>
                    <a:pt x="6729" y="7967"/>
                    <a:pt x="6519" y="8096"/>
                  </a:cubicBezTo>
                  <a:cubicBezTo>
                    <a:pt x="6468" y="8128"/>
                    <a:pt x="6416" y="8160"/>
                    <a:pt x="6361" y="8181"/>
                  </a:cubicBezTo>
                  <a:cubicBezTo>
                    <a:pt x="6300" y="8204"/>
                    <a:pt x="6235" y="8214"/>
                    <a:pt x="6151" y="8235"/>
                  </a:cubicBezTo>
                  <a:cubicBezTo>
                    <a:pt x="6214" y="8173"/>
                    <a:pt x="6259" y="8129"/>
                    <a:pt x="6301" y="8086"/>
                  </a:cubicBezTo>
                  <a:cubicBezTo>
                    <a:pt x="6276" y="8029"/>
                    <a:pt x="6239" y="8030"/>
                    <a:pt x="6201" y="8040"/>
                  </a:cubicBezTo>
                  <a:cubicBezTo>
                    <a:pt x="6063" y="8077"/>
                    <a:pt x="5928" y="8125"/>
                    <a:pt x="5790" y="8151"/>
                  </a:cubicBezTo>
                  <a:cubicBezTo>
                    <a:pt x="5524" y="8199"/>
                    <a:pt x="5257" y="8241"/>
                    <a:pt x="4990" y="8273"/>
                  </a:cubicBezTo>
                  <a:cubicBezTo>
                    <a:pt x="4671" y="8312"/>
                    <a:pt x="4352" y="8366"/>
                    <a:pt x="4028" y="8356"/>
                  </a:cubicBezTo>
                  <a:cubicBezTo>
                    <a:pt x="3908" y="8352"/>
                    <a:pt x="3789" y="8357"/>
                    <a:pt x="3674" y="8310"/>
                  </a:cubicBezTo>
                  <a:cubicBezTo>
                    <a:pt x="3660" y="8304"/>
                    <a:pt x="3645" y="8299"/>
                    <a:pt x="3631" y="8298"/>
                  </a:cubicBezTo>
                  <a:cubicBezTo>
                    <a:pt x="3159" y="8241"/>
                    <a:pt x="2746" y="8032"/>
                    <a:pt x="2338" y="7809"/>
                  </a:cubicBezTo>
                  <a:cubicBezTo>
                    <a:pt x="2258" y="7765"/>
                    <a:pt x="2190" y="7708"/>
                    <a:pt x="2143" y="7628"/>
                  </a:cubicBezTo>
                  <a:cubicBezTo>
                    <a:pt x="2053" y="7478"/>
                    <a:pt x="1928" y="7356"/>
                    <a:pt x="1782" y="7263"/>
                  </a:cubicBezTo>
                  <a:cubicBezTo>
                    <a:pt x="1553" y="7114"/>
                    <a:pt x="1409" y="6900"/>
                    <a:pt x="1287" y="6665"/>
                  </a:cubicBezTo>
                  <a:cubicBezTo>
                    <a:pt x="1228" y="6553"/>
                    <a:pt x="1182" y="6434"/>
                    <a:pt x="1122" y="6321"/>
                  </a:cubicBezTo>
                  <a:cubicBezTo>
                    <a:pt x="1084" y="6250"/>
                    <a:pt x="1041" y="6175"/>
                    <a:pt x="984" y="6118"/>
                  </a:cubicBezTo>
                  <a:cubicBezTo>
                    <a:pt x="881" y="6014"/>
                    <a:pt x="812" y="5889"/>
                    <a:pt x="752" y="5761"/>
                  </a:cubicBezTo>
                  <a:cubicBezTo>
                    <a:pt x="643" y="5524"/>
                    <a:pt x="549" y="5279"/>
                    <a:pt x="447" y="5038"/>
                  </a:cubicBezTo>
                  <a:cubicBezTo>
                    <a:pt x="400" y="4925"/>
                    <a:pt x="383" y="4809"/>
                    <a:pt x="381" y="4687"/>
                  </a:cubicBezTo>
                  <a:cubicBezTo>
                    <a:pt x="380" y="4530"/>
                    <a:pt x="359" y="4374"/>
                    <a:pt x="359" y="4217"/>
                  </a:cubicBezTo>
                  <a:cubicBezTo>
                    <a:pt x="358" y="3963"/>
                    <a:pt x="362" y="3709"/>
                    <a:pt x="375" y="3455"/>
                  </a:cubicBezTo>
                  <a:close/>
                  <a:moveTo>
                    <a:pt x="7349" y="5486"/>
                  </a:moveTo>
                  <a:cubicBezTo>
                    <a:pt x="7356" y="5618"/>
                    <a:pt x="7331" y="5740"/>
                    <a:pt x="7273" y="5856"/>
                  </a:cubicBezTo>
                  <a:cubicBezTo>
                    <a:pt x="7224" y="5957"/>
                    <a:pt x="7175" y="6059"/>
                    <a:pt x="7111" y="6151"/>
                  </a:cubicBezTo>
                  <a:cubicBezTo>
                    <a:pt x="6877" y="6481"/>
                    <a:pt x="6641" y="6808"/>
                    <a:pt x="6355" y="7096"/>
                  </a:cubicBezTo>
                  <a:cubicBezTo>
                    <a:pt x="6279" y="7173"/>
                    <a:pt x="6195" y="7225"/>
                    <a:pt x="6095" y="7266"/>
                  </a:cubicBezTo>
                  <a:cubicBezTo>
                    <a:pt x="5806" y="7381"/>
                    <a:pt x="5509" y="7445"/>
                    <a:pt x="5203" y="7483"/>
                  </a:cubicBezTo>
                  <a:cubicBezTo>
                    <a:pt x="5135" y="7491"/>
                    <a:pt x="5069" y="7503"/>
                    <a:pt x="5004" y="7518"/>
                  </a:cubicBezTo>
                  <a:cubicBezTo>
                    <a:pt x="4977" y="7525"/>
                    <a:pt x="4936" y="7545"/>
                    <a:pt x="4934" y="7564"/>
                  </a:cubicBezTo>
                  <a:cubicBezTo>
                    <a:pt x="4922" y="7657"/>
                    <a:pt x="4850" y="7656"/>
                    <a:pt x="4785" y="7669"/>
                  </a:cubicBezTo>
                  <a:cubicBezTo>
                    <a:pt x="4589" y="7707"/>
                    <a:pt x="4397" y="7702"/>
                    <a:pt x="4214" y="7613"/>
                  </a:cubicBezTo>
                  <a:cubicBezTo>
                    <a:pt x="4145" y="7579"/>
                    <a:pt x="4077" y="7564"/>
                    <a:pt x="3997" y="7574"/>
                  </a:cubicBezTo>
                  <a:cubicBezTo>
                    <a:pt x="3876" y="7592"/>
                    <a:pt x="3761" y="7563"/>
                    <a:pt x="3652" y="7504"/>
                  </a:cubicBezTo>
                  <a:cubicBezTo>
                    <a:pt x="3446" y="7395"/>
                    <a:pt x="3236" y="7295"/>
                    <a:pt x="3060" y="7139"/>
                  </a:cubicBezTo>
                  <a:cubicBezTo>
                    <a:pt x="3028" y="7108"/>
                    <a:pt x="2987" y="7087"/>
                    <a:pt x="2948" y="7066"/>
                  </a:cubicBezTo>
                  <a:cubicBezTo>
                    <a:pt x="2874" y="7027"/>
                    <a:pt x="2799" y="6999"/>
                    <a:pt x="2803" y="6889"/>
                  </a:cubicBezTo>
                  <a:cubicBezTo>
                    <a:pt x="2804" y="6858"/>
                    <a:pt x="2750" y="6821"/>
                    <a:pt x="2716" y="6792"/>
                  </a:cubicBezTo>
                  <a:cubicBezTo>
                    <a:pt x="2496" y="6602"/>
                    <a:pt x="2272" y="6414"/>
                    <a:pt x="2035" y="6211"/>
                  </a:cubicBezTo>
                  <a:cubicBezTo>
                    <a:pt x="2070" y="6161"/>
                    <a:pt x="2096" y="6117"/>
                    <a:pt x="2048" y="6067"/>
                  </a:cubicBezTo>
                  <a:cubicBezTo>
                    <a:pt x="2002" y="6017"/>
                    <a:pt x="1959" y="5966"/>
                    <a:pt x="1911" y="5919"/>
                  </a:cubicBezTo>
                  <a:cubicBezTo>
                    <a:pt x="1798" y="5813"/>
                    <a:pt x="1720" y="5687"/>
                    <a:pt x="1683" y="5537"/>
                  </a:cubicBezTo>
                  <a:cubicBezTo>
                    <a:pt x="1617" y="5269"/>
                    <a:pt x="1538" y="5001"/>
                    <a:pt x="1497" y="4728"/>
                  </a:cubicBezTo>
                  <a:cubicBezTo>
                    <a:pt x="1449" y="4417"/>
                    <a:pt x="1456" y="4101"/>
                    <a:pt x="1536" y="3792"/>
                  </a:cubicBezTo>
                  <a:cubicBezTo>
                    <a:pt x="1543" y="3762"/>
                    <a:pt x="1548" y="3731"/>
                    <a:pt x="1560" y="3706"/>
                  </a:cubicBezTo>
                  <a:cubicBezTo>
                    <a:pt x="1675" y="3487"/>
                    <a:pt x="1779" y="3261"/>
                    <a:pt x="1912" y="3053"/>
                  </a:cubicBezTo>
                  <a:cubicBezTo>
                    <a:pt x="2028" y="2871"/>
                    <a:pt x="2177" y="2709"/>
                    <a:pt x="2315" y="2541"/>
                  </a:cubicBezTo>
                  <a:cubicBezTo>
                    <a:pt x="2396" y="2442"/>
                    <a:pt x="2500" y="2370"/>
                    <a:pt x="2611" y="2305"/>
                  </a:cubicBezTo>
                  <a:cubicBezTo>
                    <a:pt x="2845" y="2170"/>
                    <a:pt x="3080" y="2041"/>
                    <a:pt x="3327" y="1931"/>
                  </a:cubicBezTo>
                  <a:cubicBezTo>
                    <a:pt x="3527" y="1840"/>
                    <a:pt x="3731" y="1773"/>
                    <a:pt x="3949" y="1752"/>
                  </a:cubicBezTo>
                  <a:cubicBezTo>
                    <a:pt x="4210" y="1727"/>
                    <a:pt x="4471" y="1697"/>
                    <a:pt x="4732" y="1673"/>
                  </a:cubicBezTo>
                  <a:cubicBezTo>
                    <a:pt x="5114" y="1637"/>
                    <a:pt x="5477" y="1720"/>
                    <a:pt x="5830" y="1857"/>
                  </a:cubicBezTo>
                  <a:cubicBezTo>
                    <a:pt x="5993" y="1920"/>
                    <a:pt x="6136" y="2017"/>
                    <a:pt x="6270" y="2125"/>
                  </a:cubicBezTo>
                  <a:cubicBezTo>
                    <a:pt x="6427" y="2253"/>
                    <a:pt x="6578" y="2388"/>
                    <a:pt x="6728" y="2523"/>
                  </a:cubicBezTo>
                  <a:cubicBezTo>
                    <a:pt x="6842" y="2624"/>
                    <a:pt x="6931" y="2746"/>
                    <a:pt x="6997" y="2881"/>
                  </a:cubicBezTo>
                  <a:cubicBezTo>
                    <a:pt x="7233" y="3364"/>
                    <a:pt x="7401" y="3865"/>
                    <a:pt x="7396" y="4411"/>
                  </a:cubicBezTo>
                  <a:cubicBezTo>
                    <a:pt x="7394" y="4658"/>
                    <a:pt x="7402" y="4904"/>
                    <a:pt x="7357" y="5150"/>
                  </a:cubicBezTo>
                  <a:cubicBezTo>
                    <a:pt x="7336" y="5259"/>
                    <a:pt x="7342" y="5374"/>
                    <a:pt x="7349" y="5486"/>
                  </a:cubicBezTo>
                  <a:close/>
                  <a:moveTo>
                    <a:pt x="1341" y="4826"/>
                  </a:moveTo>
                  <a:lnTo>
                    <a:pt x="1336" y="4841"/>
                  </a:lnTo>
                  <a:lnTo>
                    <a:pt x="1331" y="4826"/>
                  </a:lnTo>
                  <a:close/>
                  <a:moveTo>
                    <a:pt x="1302" y="4585"/>
                  </a:moveTo>
                  <a:cubicBezTo>
                    <a:pt x="1302" y="4625"/>
                    <a:pt x="1302" y="4657"/>
                    <a:pt x="1304" y="4709"/>
                  </a:cubicBezTo>
                  <a:cubicBezTo>
                    <a:pt x="1267" y="4658"/>
                    <a:pt x="1258" y="4627"/>
                    <a:pt x="1302" y="458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0" name="Google Shape;1130;p39"/>
            <p:cNvSpPr/>
            <p:nvPr/>
          </p:nvSpPr>
          <p:spPr>
            <a:xfrm>
              <a:off x="4514075" y="5027050"/>
              <a:ext cx="10175" cy="41475"/>
            </a:xfrm>
            <a:custGeom>
              <a:avLst/>
              <a:gdLst/>
              <a:ahLst/>
              <a:cxnLst/>
              <a:rect l="l" t="t" r="r" b="b"/>
              <a:pathLst>
                <a:path w="407" h="1659" extrusionOk="0">
                  <a:moveTo>
                    <a:pt x="250" y="1363"/>
                  </a:moveTo>
                  <a:cubicBezTo>
                    <a:pt x="275" y="1348"/>
                    <a:pt x="296" y="1296"/>
                    <a:pt x="291" y="1264"/>
                  </a:cubicBezTo>
                  <a:cubicBezTo>
                    <a:pt x="258" y="1079"/>
                    <a:pt x="406" y="887"/>
                    <a:pt x="264" y="704"/>
                  </a:cubicBezTo>
                  <a:cubicBezTo>
                    <a:pt x="242" y="676"/>
                    <a:pt x="257" y="617"/>
                    <a:pt x="256" y="573"/>
                  </a:cubicBezTo>
                  <a:cubicBezTo>
                    <a:pt x="252" y="423"/>
                    <a:pt x="251" y="274"/>
                    <a:pt x="243" y="125"/>
                  </a:cubicBezTo>
                  <a:cubicBezTo>
                    <a:pt x="242" y="94"/>
                    <a:pt x="218" y="65"/>
                    <a:pt x="189" y="1"/>
                  </a:cubicBezTo>
                  <a:cubicBezTo>
                    <a:pt x="164" y="68"/>
                    <a:pt x="146" y="99"/>
                    <a:pt x="143" y="132"/>
                  </a:cubicBezTo>
                  <a:cubicBezTo>
                    <a:pt x="134" y="258"/>
                    <a:pt x="127" y="386"/>
                    <a:pt x="126" y="512"/>
                  </a:cubicBezTo>
                  <a:cubicBezTo>
                    <a:pt x="121" y="871"/>
                    <a:pt x="106" y="1227"/>
                    <a:pt x="5" y="1575"/>
                  </a:cubicBezTo>
                  <a:cubicBezTo>
                    <a:pt x="0" y="1589"/>
                    <a:pt x="17" y="1610"/>
                    <a:pt x="37" y="1659"/>
                  </a:cubicBezTo>
                  <a:cubicBezTo>
                    <a:pt x="120" y="1540"/>
                    <a:pt x="146" y="1425"/>
                    <a:pt x="250" y="136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1" name="Google Shape;1131;p39"/>
            <p:cNvSpPr/>
            <p:nvPr/>
          </p:nvSpPr>
          <p:spPr>
            <a:xfrm>
              <a:off x="4515525" y="5011800"/>
              <a:ext cx="5650" cy="9175"/>
            </a:xfrm>
            <a:custGeom>
              <a:avLst/>
              <a:gdLst/>
              <a:ahLst/>
              <a:cxnLst/>
              <a:rect l="l" t="t" r="r" b="b"/>
              <a:pathLst>
                <a:path w="226" h="367" extrusionOk="0">
                  <a:moveTo>
                    <a:pt x="20" y="303"/>
                  </a:moveTo>
                  <a:cubicBezTo>
                    <a:pt x="71" y="338"/>
                    <a:pt x="114" y="366"/>
                    <a:pt x="167" y="332"/>
                  </a:cubicBezTo>
                  <a:cubicBezTo>
                    <a:pt x="217" y="299"/>
                    <a:pt x="225" y="249"/>
                    <a:pt x="224" y="196"/>
                  </a:cubicBezTo>
                  <a:cubicBezTo>
                    <a:pt x="224" y="168"/>
                    <a:pt x="220" y="138"/>
                    <a:pt x="214" y="110"/>
                  </a:cubicBezTo>
                  <a:cubicBezTo>
                    <a:pt x="193" y="11"/>
                    <a:pt x="174" y="0"/>
                    <a:pt x="45" y="18"/>
                  </a:cubicBezTo>
                  <a:cubicBezTo>
                    <a:pt x="86" y="117"/>
                    <a:pt x="0" y="210"/>
                    <a:pt x="20" y="30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2" name="Google Shape;1132;p39"/>
            <p:cNvSpPr/>
            <p:nvPr/>
          </p:nvSpPr>
          <p:spPr>
            <a:xfrm>
              <a:off x="4351625" y="4968800"/>
              <a:ext cx="128350" cy="129225"/>
            </a:xfrm>
            <a:custGeom>
              <a:avLst/>
              <a:gdLst/>
              <a:ahLst/>
              <a:cxnLst/>
              <a:rect l="l" t="t" r="r" b="b"/>
              <a:pathLst>
                <a:path w="5134" h="5169" extrusionOk="0">
                  <a:moveTo>
                    <a:pt x="5093" y="2244"/>
                  </a:moveTo>
                  <a:cubicBezTo>
                    <a:pt x="5054" y="1887"/>
                    <a:pt x="4903" y="1570"/>
                    <a:pt x="4728" y="1263"/>
                  </a:cubicBezTo>
                  <a:cubicBezTo>
                    <a:pt x="4713" y="1237"/>
                    <a:pt x="4692" y="1215"/>
                    <a:pt x="4670" y="1194"/>
                  </a:cubicBezTo>
                  <a:cubicBezTo>
                    <a:pt x="4388" y="913"/>
                    <a:pt x="4115" y="624"/>
                    <a:pt x="3821" y="359"/>
                  </a:cubicBezTo>
                  <a:cubicBezTo>
                    <a:pt x="3587" y="147"/>
                    <a:pt x="3292" y="46"/>
                    <a:pt x="2981" y="18"/>
                  </a:cubicBezTo>
                  <a:cubicBezTo>
                    <a:pt x="2780" y="0"/>
                    <a:pt x="2575" y="4"/>
                    <a:pt x="2374" y="20"/>
                  </a:cubicBezTo>
                  <a:cubicBezTo>
                    <a:pt x="2015" y="49"/>
                    <a:pt x="1686" y="160"/>
                    <a:pt x="1423" y="422"/>
                  </a:cubicBezTo>
                  <a:cubicBezTo>
                    <a:pt x="1381" y="465"/>
                    <a:pt x="1336" y="504"/>
                    <a:pt x="1287" y="540"/>
                  </a:cubicBezTo>
                  <a:cubicBezTo>
                    <a:pt x="933" y="809"/>
                    <a:pt x="643" y="1144"/>
                    <a:pt x="332" y="1458"/>
                  </a:cubicBezTo>
                  <a:cubicBezTo>
                    <a:pt x="243" y="1550"/>
                    <a:pt x="171" y="1654"/>
                    <a:pt x="159" y="1790"/>
                  </a:cubicBezTo>
                  <a:cubicBezTo>
                    <a:pt x="153" y="1841"/>
                    <a:pt x="133" y="1892"/>
                    <a:pt x="111" y="1939"/>
                  </a:cubicBezTo>
                  <a:cubicBezTo>
                    <a:pt x="47" y="2080"/>
                    <a:pt x="32" y="2227"/>
                    <a:pt x="35" y="2379"/>
                  </a:cubicBezTo>
                  <a:cubicBezTo>
                    <a:pt x="38" y="2454"/>
                    <a:pt x="37" y="2528"/>
                    <a:pt x="37" y="2603"/>
                  </a:cubicBezTo>
                  <a:cubicBezTo>
                    <a:pt x="34" y="2842"/>
                    <a:pt x="1" y="3085"/>
                    <a:pt x="119" y="3310"/>
                  </a:cubicBezTo>
                  <a:cubicBezTo>
                    <a:pt x="126" y="3323"/>
                    <a:pt x="127" y="3338"/>
                    <a:pt x="129" y="3353"/>
                  </a:cubicBezTo>
                  <a:cubicBezTo>
                    <a:pt x="148" y="3491"/>
                    <a:pt x="207" y="3609"/>
                    <a:pt x="296" y="3715"/>
                  </a:cubicBezTo>
                  <a:cubicBezTo>
                    <a:pt x="485" y="3938"/>
                    <a:pt x="665" y="4168"/>
                    <a:pt x="854" y="4390"/>
                  </a:cubicBezTo>
                  <a:cubicBezTo>
                    <a:pt x="1060" y="4630"/>
                    <a:pt x="1307" y="4825"/>
                    <a:pt x="1574" y="4993"/>
                  </a:cubicBezTo>
                  <a:cubicBezTo>
                    <a:pt x="1695" y="5069"/>
                    <a:pt x="1830" y="5137"/>
                    <a:pt x="1974" y="5106"/>
                  </a:cubicBezTo>
                  <a:cubicBezTo>
                    <a:pt x="2046" y="5091"/>
                    <a:pt x="2104" y="5099"/>
                    <a:pt x="2169" y="5110"/>
                  </a:cubicBezTo>
                  <a:cubicBezTo>
                    <a:pt x="2243" y="5124"/>
                    <a:pt x="2316" y="5136"/>
                    <a:pt x="2390" y="5142"/>
                  </a:cubicBezTo>
                  <a:cubicBezTo>
                    <a:pt x="2532" y="5150"/>
                    <a:pt x="2675" y="5149"/>
                    <a:pt x="2817" y="5161"/>
                  </a:cubicBezTo>
                  <a:cubicBezTo>
                    <a:pt x="2926" y="5169"/>
                    <a:pt x="3025" y="5154"/>
                    <a:pt x="3120" y="5101"/>
                  </a:cubicBezTo>
                  <a:cubicBezTo>
                    <a:pt x="3213" y="5048"/>
                    <a:pt x="3311" y="5022"/>
                    <a:pt x="3417" y="5006"/>
                  </a:cubicBezTo>
                  <a:cubicBezTo>
                    <a:pt x="3637" y="4975"/>
                    <a:pt x="3830" y="4884"/>
                    <a:pt x="3978" y="4707"/>
                  </a:cubicBezTo>
                  <a:cubicBezTo>
                    <a:pt x="4053" y="4616"/>
                    <a:pt x="4140" y="4530"/>
                    <a:pt x="4224" y="4445"/>
                  </a:cubicBezTo>
                  <a:cubicBezTo>
                    <a:pt x="4345" y="4323"/>
                    <a:pt x="4456" y="4186"/>
                    <a:pt x="4594" y="4087"/>
                  </a:cubicBezTo>
                  <a:cubicBezTo>
                    <a:pt x="4728" y="3994"/>
                    <a:pt x="4794" y="3872"/>
                    <a:pt x="4844" y="3729"/>
                  </a:cubicBezTo>
                  <a:cubicBezTo>
                    <a:pt x="4867" y="3666"/>
                    <a:pt x="4888" y="3601"/>
                    <a:pt x="4915" y="3540"/>
                  </a:cubicBezTo>
                  <a:cubicBezTo>
                    <a:pt x="5072" y="3191"/>
                    <a:pt x="5134" y="2826"/>
                    <a:pt x="5109" y="2445"/>
                  </a:cubicBezTo>
                  <a:cubicBezTo>
                    <a:pt x="5104" y="2378"/>
                    <a:pt x="5100" y="2311"/>
                    <a:pt x="5093" y="2244"/>
                  </a:cubicBezTo>
                  <a:close/>
                  <a:moveTo>
                    <a:pt x="355" y="2679"/>
                  </a:moveTo>
                  <a:cubicBezTo>
                    <a:pt x="348" y="2667"/>
                    <a:pt x="342" y="2656"/>
                    <a:pt x="331" y="2638"/>
                  </a:cubicBezTo>
                  <a:cubicBezTo>
                    <a:pt x="346" y="2625"/>
                    <a:pt x="361" y="2612"/>
                    <a:pt x="376" y="2599"/>
                  </a:cubicBezTo>
                  <a:cubicBezTo>
                    <a:pt x="384" y="2616"/>
                    <a:pt x="401" y="2634"/>
                    <a:pt x="397" y="2647"/>
                  </a:cubicBezTo>
                  <a:cubicBezTo>
                    <a:pt x="394" y="2661"/>
                    <a:pt x="370" y="2668"/>
                    <a:pt x="355" y="2679"/>
                  </a:cubicBezTo>
                  <a:close/>
                  <a:moveTo>
                    <a:pt x="437" y="2270"/>
                  </a:moveTo>
                  <a:lnTo>
                    <a:pt x="423" y="2270"/>
                  </a:lnTo>
                  <a:cubicBezTo>
                    <a:pt x="426" y="2260"/>
                    <a:pt x="430" y="2251"/>
                    <a:pt x="433" y="2241"/>
                  </a:cubicBezTo>
                  <a:cubicBezTo>
                    <a:pt x="437" y="2245"/>
                    <a:pt x="444" y="2248"/>
                    <a:pt x="445" y="2253"/>
                  </a:cubicBezTo>
                  <a:cubicBezTo>
                    <a:pt x="445" y="2258"/>
                    <a:pt x="439" y="2264"/>
                    <a:pt x="437" y="2270"/>
                  </a:cubicBezTo>
                  <a:close/>
                  <a:moveTo>
                    <a:pt x="451" y="1729"/>
                  </a:moveTo>
                  <a:cubicBezTo>
                    <a:pt x="451" y="1731"/>
                    <a:pt x="450" y="1732"/>
                    <a:pt x="450" y="1734"/>
                  </a:cubicBezTo>
                  <a:cubicBezTo>
                    <a:pt x="449" y="1735"/>
                    <a:pt x="448" y="1736"/>
                    <a:pt x="447" y="1736"/>
                  </a:cubicBezTo>
                  <a:cubicBezTo>
                    <a:pt x="437" y="1816"/>
                    <a:pt x="421" y="1838"/>
                    <a:pt x="356" y="1855"/>
                  </a:cubicBezTo>
                  <a:cubicBezTo>
                    <a:pt x="355" y="1857"/>
                    <a:pt x="354" y="1860"/>
                    <a:pt x="354" y="1862"/>
                  </a:cubicBezTo>
                  <a:cubicBezTo>
                    <a:pt x="351" y="1867"/>
                    <a:pt x="348" y="1870"/>
                    <a:pt x="345" y="1874"/>
                  </a:cubicBezTo>
                  <a:cubicBezTo>
                    <a:pt x="344" y="1884"/>
                    <a:pt x="342" y="1895"/>
                    <a:pt x="341" y="1905"/>
                  </a:cubicBezTo>
                  <a:cubicBezTo>
                    <a:pt x="336" y="1901"/>
                    <a:pt x="329" y="1894"/>
                    <a:pt x="330" y="1893"/>
                  </a:cubicBezTo>
                  <a:cubicBezTo>
                    <a:pt x="334" y="1886"/>
                    <a:pt x="340" y="1880"/>
                    <a:pt x="345" y="1874"/>
                  </a:cubicBezTo>
                  <a:cubicBezTo>
                    <a:pt x="346" y="1868"/>
                    <a:pt x="346" y="1862"/>
                    <a:pt x="347" y="1857"/>
                  </a:cubicBezTo>
                  <a:cubicBezTo>
                    <a:pt x="350" y="1856"/>
                    <a:pt x="353" y="1855"/>
                    <a:pt x="356" y="1855"/>
                  </a:cubicBezTo>
                  <a:cubicBezTo>
                    <a:pt x="371" y="1803"/>
                    <a:pt x="389" y="1754"/>
                    <a:pt x="447" y="1736"/>
                  </a:cubicBezTo>
                  <a:cubicBezTo>
                    <a:pt x="447" y="1734"/>
                    <a:pt x="447" y="1733"/>
                    <a:pt x="447" y="1731"/>
                  </a:cubicBezTo>
                  <a:cubicBezTo>
                    <a:pt x="449" y="1731"/>
                    <a:pt x="450" y="1730"/>
                    <a:pt x="451" y="1729"/>
                  </a:cubicBezTo>
                  <a:cubicBezTo>
                    <a:pt x="449" y="1662"/>
                    <a:pt x="494" y="1630"/>
                    <a:pt x="545" y="1596"/>
                  </a:cubicBezTo>
                  <a:cubicBezTo>
                    <a:pt x="517" y="1679"/>
                    <a:pt x="516" y="1680"/>
                    <a:pt x="451" y="1729"/>
                  </a:cubicBezTo>
                  <a:close/>
                  <a:moveTo>
                    <a:pt x="590" y="2045"/>
                  </a:moveTo>
                  <a:cubicBezTo>
                    <a:pt x="590" y="2048"/>
                    <a:pt x="590" y="2050"/>
                    <a:pt x="590" y="2053"/>
                  </a:cubicBezTo>
                  <a:cubicBezTo>
                    <a:pt x="588" y="2054"/>
                    <a:pt x="587" y="2055"/>
                    <a:pt x="585" y="2056"/>
                  </a:cubicBezTo>
                  <a:cubicBezTo>
                    <a:pt x="588" y="2109"/>
                    <a:pt x="558" y="2142"/>
                    <a:pt x="515" y="2169"/>
                  </a:cubicBezTo>
                  <a:cubicBezTo>
                    <a:pt x="523" y="2097"/>
                    <a:pt x="524" y="2095"/>
                    <a:pt x="585" y="2056"/>
                  </a:cubicBezTo>
                  <a:cubicBezTo>
                    <a:pt x="585" y="2053"/>
                    <a:pt x="586" y="2051"/>
                    <a:pt x="585" y="2049"/>
                  </a:cubicBezTo>
                  <a:cubicBezTo>
                    <a:pt x="587" y="2048"/>
                    <a:pt x="588" y="2046"/>
                    <a:pt x="590" y="2045"/>
                  </a:cubicBezTo>
                  <a:cubicBezTo>
                    <a:pt x="590" y="2036"/>
                    <a:pt x="590" y="2026"/>
                    <a:pt x="591" y="2017"/>
                  </a:cubicBezTo>
                  <a:cubicBezTo>
                    <a:pt x="598" y="2021"/>
                    <a:pt x="607" y="2025"/>
                    <a:pt x="614" y="2029"/>
                  </a:cubicBezTo>
                  <a:cubicBezTo>
                    <a:pt x="606" y="2034"/>
                    <a:pt x="598" y="2040"/>
                    <a:pt x="590" y="2045"/>
                  </a:cubicBezTo>
                  <a:close/>
                  <a:moveTo>
                    <a:pt x="4197" y="1095"/>
                  </a:moveTo>
                  <a:cubicBezTo>
                    <a:pt x="4247" y="1151"/>
                    <a:pt x="4283" y="1186"/>
                    <a:pt x="4311" y="1226"/>
                  </a:cubicBezTo>
                  <a:cubicBezTo>
                    <a:pt x="4316" y="1232"/>
                    <a:pt x="4297" y="1272"/>
                    <a:pt x="4287" y="1273"/>
                  </a:cubicBezTo>
                  <a:cubicBezTo>
                    <a:pt x="4229" y="1277"/>
                    <a:pt x="4174" y="1240"/>
                    <a:pt x="4156" y="1182"/>
                  </a:cubicBezTo>
                  <a:cubicBezTo>
                    <a:pt x="4152" y="1167"/>
                    <a:pt x="4173" y="1146"/>
                    <a:pt x="4197" y="1095"/>
                  </a:cubicBezTo>
                  <a:close/>
                  <a:moveTo>
                    <a:pt x="3041" y="893"/>
                  </a:moveTo>
                  <a:cubicBezTo>
                    <a:pt x="3067" y="869"/>
                    <a:pt x="3120" y="876"/>
                    <a:pt x="3178" y="866"/>
                  </a:cubicBezTo>
                  <a:cubicBezTo>
                    <a:pt x="3150" y="960"/>
                    <a:pt x="3103" y="1002"/>
                    <a:pt x="3011" y="1024"/>
                  </a:cubicBezTo>
                  <a:cubicBezTo>
                    <a:pt x="3021" y="969"/>
                    <a:pt x="3017" y="915"/>
                    <a:pt x="3041" y="893"/>
                  </a:cubicBezTo>
                  <a:close/>
                  <a:moveTo>
                    <a:pt x="1457" y="858"/>
                  </a:moveTo>
                  <a:cubicBezTo>
                    <a:pt x="1523" y="777"/>
                    <a:pt x="1601" y="709"/>
                    <a:pt x="1623" y="598"/>
                  </a:cubicBezTo>
                  <a:cubicBezTo>
                    <a:pt x="1633" y="556"/>
                    <a:pt x="1687" y="517"/>
                    <a:pt x="1729" y="488"/>
                  </a:cubicBezTo>
                  <a:cubicBezTo>
                    <a:pt x="1986" y="317"/>
                    <a:pt x="2360" y="243"/>
                    <a:pt x="2694" y="294"/>
                  </a:cubicBezTo>
                  <a:cubicBezTo>
                    <a:pt x="2714" y="354"/>
                    <a:pt x="2667" y="375"/>
                    <a:pt x="2629" y="391"/>
                  </a:cubicBezTo>
                  <a:cubicBezTo>
                    <a:pt x="2590" y="407"/>
                    <a:pt x="2544" y="408"/>
                    <a:pt x="2498" y="418"/>
                  </a:cubicBezTo>
                  <a:cubicBezTo>
                    <a:pt x="2466" y="662"/>
                    <a:pt x="2286" y="736"/>
                    <a:pt x="2078" y="800"/>
                  </a:cubicBezTo>
                  <a:cubicBezTo>
                    <a:pt x="2052" y="766"/>
                    <a:pt x="2033" y="737"/>
                    <a:pt x="2010" y="711"/>
                  </a:cubicBezTo>
                  <a:cubicBezTo>
                    <a:pt x="1914" y="607"/>
                    <a:pt x="1845" y="599"/>
                    <a:pt x="1742" y="687"/>
                  </a:cubicBezTo>
                  <a:cubicBezTo>
                    <a:pt x="1668" y="751"/>
                    <a:pt x="1603" y="823"/>
                    <a:pt x="1535" y="892"/>
                  </a:cubicBezTo>
                  <a:cubicBezTo>
                    <a:pt x="1483" y="946"/>
                    <a:pt x="1434" y="1002"/>
                    <a:pt x="1384" y="1055"/>
                  </a:cubicBezTo>
                  <a:cubicBezTo>
                    <a:pt x="1373" y="1044"/>
                    <a:pt x="1361" y="1032"/>
                    <a:pt x="1351" y="1021"/>
                  </a:cubicBezTo>
                  <a:cubicBezTo>
                    <a:pt x="1385" y="966"/>
                    <a:pt x="1416" y="907"/>
                    <a:pt x="1457" y="858"/>
                  </a:cubicBezTo>
                  <a:close/>
                  <a:moveTo>
                    <a:pt x="951" y="2534"/>
                  </a:moveTo>
                  <a:cubicBezTo>
                    <a:pt x="950" y="2537"/>
                    <a:pt x="949" y="2540"/>
                    <a:pt x="947" y="2544"/>
                  </a:cubicBezTo>
                  <a:cubicBezTo>
                    <a:pt x="946" y="2544"/>
                    <a:pt x="944" y="2545"/>
                    <a:pt x="942" y="2545"/>
                  </a:cubicBezTo>
                  <a:cubicBezTo>
                    <a:pt x="952" y="2600"/>
                    <a:pt x="922" y="2631"/>
                    <a:pt x="870" y="2666"/>
                  </a:cubicBezTo>
                  <a:cubicBezTo>
                    <a:pt x="867" y="2596"/>
                    <a:pt x="883" y="2556"/>
                    <a:pt x="942" y="2545"/>
                  </a:cubicBezTo>
                  <a:cubicBezTo>
                    <a:pt x="942" y="2543"/>
                    <a:pt x="942" y="2542"/>
                    <a:pt x="942" y="2540"/>
                  </a:cubicBezTo>
                  <a:cubicBezTo>
                    <a:pt x="946" y="2538"/>
                    <a:pt x="948" y="2536"/>
                    <a:pt x="951" y="2534"/>
                  </a:cubicBezTo>
                  <a:cubicBezTo>
                    <a:pt x="963" y="2499"/>
                    <a:pt x="976" y="2462"/>
                    <a:pt x="1001" y="2390"/>
                  </a:cubicBezTo>
                  <a:cubicBezTo>
                    <a:pt x="1000" y="2491"/>
                    <a:pt x="999" y="2498"/>
                    <a:pt x="951" y="2534"/>
                  </a:cubicBezTo>
                  <a:close/>
                  <a:moveTo>
                    <a:pt x="1412" y="3793"/>
                  </a:moveTo>
                  <a:cubicBezTo>
                    <a:pt x="1368" y="3721"/>
                    <a:pt x="1406" y="3682"/>
                    <a:pt x="1463" y="3646"/>
                  </a:cubicBezTo>
                  <a:cubicBezTo>
                    <a:pt x="1491" y="3710"/>
                    <a:pt x="1476" y="3757"/>
                    <a:pt x="1412" y="3793"/>
                  </a:cubicBezTo>
                  <a:close/>
                  <a:moveTo>
                    <a:pt x="1492" y="4159"/>
                  </a:moveTo>
                  <a:cubicBezTo>
                    <a:pt x="1481" y="4170"/>
                    <a:pt x="1465" y="4175"/>
                    <a:pt x="1452" y="4183"/>
                  </a:cubicBezTo>
                  <a:cubicBezTo>
                    <a:pt x="1454" y="4171"/>
                    <a:pt x="1452" y="4155"/>
                    <a:pt x="1459" y="4145"/>
                  </a:cubicBezTo>
                  <a:cubicBezTo>
                    <a:pt x="1465" y="4136"/>
                    <a:pt x="1481" y="4134"/>
                    <a:pt x="1494" y="4126"/>
                  </a:cubicBezTo>
                  <a:cubicBezTo>
                    <a:pt x="1494" y="4139"/>
                    <a:pt x="1497" y="4154"/>
                    <a:pt x="1492" y="4159"/>
                  </a:cubicBezTo>
                  <a:close/>
                  <a:moveTo>
                    <a:pt x="1756" y="3580"/>
                  </a:moveTo>
                  <a:cubicBezTo>
                    <a:pt x="1684" y="3493"/>
                    <a:pt x="1698" y="3380"/>
                    <a:pt x="1687" y="3282"/>
                  </a:cubicBezTo>
                  <a:cubicBezTo>
                    <a:pt x="1678" y="3196"/>
                    <a:pt x="1757" y="3120"/>
                    <a:pt x="1836" y="3072"/>
                  </a:cubicBezTo>
                  <a:cubicBezTo>
                    <a:pt x="1861" y="3058"/>
                    <a:pt x="1911" y="3056"/>
                    <a:pt x="1936" y="3072"/>
                  </a:cubicBezTo>
                  <a:cubicBezTo>
                    <a:pt x="1961" y="3089"/>
                    <a:pt x="1981" y="3133"/>
                    <a:pt x="1980" y="3165"/>
                  </a:cubicBezTo>
                  <a:cubicBezTo>
                    <a:pt x="1979" y="3208"/>
                    <a:pt x="1954" y="3250"/>
                    <a:pt x="1943" y="3293"/>
                  </a:cubicBezTo>
                  <a:cubicBezTo>
                    <a:pt x="1933" y="3329"/>
                    <a:pt x="1930" y="3366"/>
                    <a:pt x="1925" y="3395"/>
                  </a:cubicBezTo>
                  <a:cubicBezTo>
                    <a:pt x="1952" y="3473"/>
                    <a:pt x="2066" y="3472"/>
                    <a:pt x="2058" y="3582"/>
                  </a:cubicBezTo>
                  <a:cubicBezTo>
                    <a:pt x="1978" y="3639"/>
                    <a:pt x="1883" y="3628"/>
                    <a:pt x="1789" y="3608"/>
                  </a:cubicBezTo>
                  <a:cubicBezTo>
                    <a:pt x="1777" y="3606"/>
                    <a:pt x="1764" y="3592"/>
                    <a:pt x="1756" y="3580"/>
                  </a:cubicBezTo>
                  <a:close/>
                  <a:moveTo>
                    <a:pt x="1934" y="3888"/>
                  </a:moveTo>
                  <a:cubicBezTo>
                    <a:pt x="1927" y="3891"/>
                    <a:pt x="1899" y="3867"/>
                    <a:pt x="1894" y="3850"/>
                  </a:cubicBezTo>
                  <a:cubicBezTo>
                    <a:pt x="1891" y="3838"/>
                    <a:pt x="1909" y="3808"/>
                    <a:pt x="1920" y="3806"/>
                  </a:cubicBezTo>
                  <a:cubicBezTo>
                    <a:pt x="1953" y="3801"/>
                    <a:pt x="1989" y="3807"/>
                    <a:pt x="2066" y="3811"/>
                  </a:cubicBezTo>
                  <a:cubicBezTo>
                    <a:pt x="1999" y="3852"/>
                    <a:pt x="1968" y="3874"/>
                    <a:pt x="1934" y="3888"/>
                  </a:cubicBezTo>
                  <a:close/>
                  <a:moveTo>
                    <a:pt x="1523" y="1881"/>
                  </a:moveTo>
                  <a:cubicBezTo>
                    <a:pt x="1465" y="2028"/>
                    <a:pt x="1381" y="2162"/>
                    <a:pt x="1374" y="2322"/>
                  </a:cubicBezTo>
                  <a:cubicBezTo>
                    <a:pt x="1411" y="2362"/>
                    <a:pt x="1452" y="2397"/>
                    <a:pt x="1478" y="2440"/>
                  </a:cubicBezTo>
                  <a:cubicBezTo>
                    <a:pt x="1505" y="2482"/>
                    <a:pt x="1535" y="2496"/>
                    <a:pt x="1584" y="2506"/>
                  </a:cubicBezTo>
                  <a:cubicBezTo>
                    <a:pt x="1742" y="2539"/>
                    <a:pt x="1786" y="2614"/>
                    <a:pt x="1740" y="2761"/>
                  </a:cubicBezTo>
                  <a:cubicBezTo>
                    <a:pt x="1705" y="2875"/>
                    <a:pt x="1661" y="2987"/>
                    <a:pt x="1618" y="3099"/>
                  </a:cubicBezTo>
                  <a:cubicBezTo>
                    <a:pt x="1602" y="3141"/>
                    <a:pt x="1588" y="3196"/>
                    <a:pt x="1556" y="3216"/>
                  </a:cubicBezTo>
                  <a:cubicBezTo>
                    <a:pt x="1464" y="3271"/>
                    <a:pt x="1438" y="3357"/>
                    <a:pt x="1426" y="3450"/>
                  </a:cubicBezTo>
                  <a:cubicBezTo>
                    <a:pt x="1361" y="3447"/>
                    <a:pt x="1352" y="3407"/>
                    <a:pt x="1359" y="3371"/>
                  </a:cubicBezTo>
                  <a:cubicBezTo>
                    <a:pt x="1367" y="3321"/>
                    <a:pt x="1388" y="3271"/>
                    <a:pt x="1405" y="3223"/>
                  </a:cubicBezTo>
                  <a:cubicBezTo>
                    <a:pt x="1442" y="3123"/>
                    <a:pt x="1448" y="3022"/>
                    <a:pt x="1434" y="2910"/>
                  </a:cubicBezTo>
                  <a:cubicBezTo>
                    <a:pt x="1345" y="2923"/>
                    <a:pt x="1299" y="2987"/>
                    <a:pt x="1242" y="3031"/>
                  </a:cubicBezTo>
                  <a:cubicBezTo>
                    <a:pt x="1206" y="3059"/>
                    <a:pt x="1179" y="3095"/>
                    <a:pt x="1142" y="3121"/>
                  </a:cubicBezTo>
                  <a:cubicBezTo>
                    <a:pt x="1081" y="3165"/>
                    <a:pt x="992" y="3128"/>
                    <a:pt x="991" y="3054"/>
                  </a:cubicBezTo>
                  <a:cubicBezTo>
                    <a:pt x="990" y="2981"/>
                    <a:pt x="995" y="2903"/>
                    <a:pt x="1021" y="2836"/>
                  </a:cubicBezTo>
                  <a:cubicBezTo>
                    <a:pt x="1071" y="2711"/>
                    <a:pt x="1137" y="2592"/>
                    <a:pt x="1197" y="2472"/>
                  </a:cubicBezTo>
                  <a:cubicBezTo>
                    <a:pt x="1216" y="2432"/>
                    <a:pt x="1235" y="2392"/>
                    <a:pt x="1263" y="2332"/>
                  </a:cubicBezTo>
                  <a:cubicBezTo>
                    <a:pt x="1176" y="2348"/>
                    <a:pt x="1106" y="2361"/>
                    <a:pt x="1045" y="2373"/>
                  </a:cubicBezTo>
                  <a:cubicBezTo>
                    <a:pt x="958" y="2306"/>
                    <a:pt x="937" y="2232"/>
                    <a:pt x="976" y="2146"/>
                  </a:cubicBezTo>
                  <a:cubicBezTo>
                    <a:pt x="1008" y="2080"/>
                    <a:pt x="1043" y="2013"/>
                    <a:pt x="1087" y="1953"/>
                  </a:cubicBezTo>
                  <a:cubicBezTo>
                    <a:pt x="1166" y="1844"/>
                    <a:pt x="1256" y="1743"/>
                    <a:pt x="1337" y="1635"/>
                  </a:cubicBezTo>
                  <a:cubicBezTo>
                    <a:pt x="1381" y="1576"/>
                    <a:pt x="1431" y="1518"/>
                    <a:pt x="1437" y="1437"/>
                  </a:cubicBezTo>
                  <a:cubicBezTo>
                    <a:pt x="1444" y="1350"/>
                    <a:pt x="1505" y="1300"/>
                    <a:pt x="1583" y="1290"/>
                  </a:cubicBezTo>
                  <a:cubicBezTo>
                    <a:pt x="1707" y="1275"/>
                    <a:pt x="1790" y="1212"/>
                    <a:pt x="1845" y="1117"/>
                  </a:cubicBezTo>
                  <a:cubicBezTo>
                    <a:pt x="1933" y="1094"/>
                    <a:pt x="1998" y="1092"/>
                    <a:pt x="2045" y="1063"/>
                  </a:cubicBezTo>
                  <a:cubicBezTo>
                    <a:pt x="2171" y="983"/>
                    <a:pt x="2296" y="972"/>
                    <a:pt x="2430" y="1043"/>
                  </a:cubicBezTo>
                  <a:cubicBezTo>
                    <a:pt x="2531" y="961"/>
                    <a:pt x="2628" y="883"/>
                    <a:pt x="2738" y="795"/>
                  </a:cubicBezTo>
                  <a:cubicBezTo>
                    <a:pt x="2732" y="877"/>
                    <a:pt x="2724" y="944"/>
                    <a:pt x="2721" y="1010"/>
                  </a:cubicBezTo>
                  <a:cubicBezTo>
                    <a:pt x="2713" y="1238"/>
                    <a:pt x="2766" y="1312"/>
                    <a:pt x="2985" y="1389"/>
                  </a:cubicBezTo>
                  <a:cubicBezTo>
                    <a:pt x="2932" y="1459"/>
                    <a:pt x="2880" y="1532"/>
                    <a:pt x="2822" y="1599"/>
                  </a:cubicBezTo>
                  <a:cubicBezTo>
                    <a:pt x="2807" y="1618"/>
                    <a:pt x="2772" y="1634"/>
                    <a:pt x="2748" y="1632"/>
                  </a:cubicBezTo>
                  <a:cubicBezTo>
                    <a:pt x="2698" y="1628"/>
                    <a:pt x="2699" y="1586"/>
                    <a:pt x="2705" y="1547"/>
                  </a:cubicBezTo>
                  <a:cubicBezTo>
                    <a:pt x="2707" y="1533"/>
                    <a:pt x="2701" y="1517"/>
                    <a:pt x="2699" y="1493"/>
                  </a:cubicBezTo>
                  <a:cubicBezTo>
                    <a:pt x="2652" y="1471"/>
                    <a:pt x="2599" y="1446"/>
                    <a:pt x="2545" y="1420"/>
                  </a:cubicBezTo>
                  <a:cubicBezTo>
                    <a:pt x="2498" y="1456"/>
                    <a:pt x="2458" y="1488"/>
                    <a:pt x="2416" y="1520"/>
                  </a:cubicBezTo>
                  <a:cubicBezTo>
                    <a:pt x="2407" y="1507"/>
                    <a:pt x="2399" y="1497"/>
                    <a:pt x="2395" y="1487"/>
                  </a:cubicBezTo>
                  <a:cubicBezTo>
                    <a:pt x="2381" y="1447"/>
                    <a:pt x="2378" y="1396"/>
                    <a:pt x="2352" y="1367"/>
                  </a:cubicBezTo>
                  <a:cubicBezTo>
                    <a:pt x="2300" y="1309"/>
                    <a:pt x="2209" y="1325"/>
                    <a:pt x="2163" y="1349"/>
                  </a:cubicBezTo>
                  <a:cubicBezTo>
                    <a:pt x="1913" y="1480"/>
                    <a:pt x="1641" y="1586"/>
                    <a:pt x="1523" y="1881"/>
                  </a:cubicBezTo>
                  <a:close/>
                  <a:moveTo>
                    <a:pt x="2507" y="2969"/>
                  </a:moveTo>
                  <a:cubicBezTo>
                    <a:pt x="2512" y="2959"/>
                    <a:pt x="2531" y="2949"/>
                    <a:pt x="2543" y="2950"/>
                  </a:cubicBezTo>
                  <a:cubicBezTo>
                    <a:pt x="2555" y="2950"/>
                    <a:pt x="2574" y="2961"/>
                    <a:pt x="2578" y="2971"/>
                  </a:cubicBezTo>
                  <a:cubicBezTo>
                    <a:pt x="2590" y="2998"/>
                    <a:pt x="2598" y="3027"/>
                    <a:pt x="2599" y="3055"/>
                  </a:cubicBezTo>
                  <a:cubicBezTo>
                    <a:pt x="2601" y="3099"/>
                    <a:pt x="2604" y="3147"/>
                    <a:pt x="2551" y="3167"/>
                  </a:cubicBezTo>
                  <a:cubicBezTo>
                    <a:pt x="2511" y="3183"/>
                    <a:pt x="2482" y="3133"/>
                    <a:pt x="2484" y="3032"/>
                  </a:cubicBezTo>
                  <a:cubicBezTo>
                    <a:pt x="2487" y="3023"/>
                    <a:pt x="2493" y="2994"/>
                    <a:pt x="2507" y="2969"/>
                  </a:cubicBezTo>
                  <a:close/>
                  <a:moveTo>
                    <a:pt x="2491" y="2059"/>
                  </a:moveTo>
                  <a:cubicBezTo>
                    <a:pt x="2502" y="2036"/>
                    <a:pt x="2514" y="2013"/>
                    <a:pt x="2527" y="1988"/>
                  </a:cubicBezTo>
                  <a:cubicBezTo>
                    <a:pt x="2542" y="2001"/>
                    <a:pt x="2552" y="2010"/>
                    <a:pt x="2552" y="2011"/>
                  </a:cubicBezTo>
                  <a:cubicBezTo>
                    <a:pt x="2537" y="2032"/>
                    <a:pt x="2522" y="2052"/>
                    <a:pt x="2507" y="2072"/>
                  </a:cubicBezTo>
                  <a:cubicBezTo>
                    <a:pt x="2502" y="2068"/>
                    <a:pt x="2490" y="2060"/>
                    <a:pt x="2491" y="2059"/>
                  </a:cubicBezTo>
                  <a:close/>
                  <a:moveTo>
                    <a:pt x="2330" y="1662"/>
                  </a:moveTo>
                  <a:cubicBezTo>
                    <a:pt x="2286" y="1787"/>
                    <a:pt x="2213" y="1792"/>
                    <a:pt x="2121" y="1771"/>
                  </a:cubicBezTo>
                  <a:cubicBezTo>
                    <a:pt x="2185" y="1699"/>
                    <a:pt x="2185" y="1699"/>
                    <a:pt x="2330" y="1662"/>
                  </a:cubicBezTo>
                  <a:close/>
                  <a:moveTo>
                    <a:pt x="2128" y="4960"/>
                  </a:moveTo>
                  <a:cubicBezTo>
                    <a:pt x="2122" y="4958"/>
                    <a:pt x="2115" y="4955"/>
                    <a:pt x="2109" y="4953"/>
                  </a:cubicBezTo>
                  <a:cubicBezTo>
                    <a:pt x="2109" y="4949"/>
                    <a:pt x="2108" y="4941"/>
                    <a:pt x="2110" y="4940"/>
                  </a:cubicBezTo>
                  <a:cubicBezTo>
                    <a:pt x="2116" y="4937"/>
                    <a:pt x="2124" y="4937"/>
                    <a:pt x="2130" y="4934"/>
                  </a:cubicBezTo>
                  <a:cubicBezTo>
                    <a:pt x="2129" y="4943"/>
                    <a:pt x="2128" y="4951"/>
                    <a:pt x="2128" y="4960"/>
                  </a:cubicBezTo>
                  <a:close/>
                  <a:moveTo>
                    <a:pt x="2134" y="4435"/>
                  </a:moveTo>
                  <a:cubicBezTo>
                    <a:pt x="2160" y="4389"/>
                    <a:pt x="2168" y="4364"/>
                    <a:pt x="2185" y="4348"/>
                  </a:cubicBezTo>
                  <a:cubicBezTo>
                    <a:pt x="2229" y="4303"/>
                    <a:pt x="2230" y="4305"/>
                    <a:pt x="2367" y="4302"/>
                  </a:cubicBezTo>
                  <a:cubicBezTo>
                    <a:pt x="2314" y="4368"/>
                    <a:pt x="2260" y="4432"/>
                    <a:pt x="2134" y="4435"/>
                  </a:cubicBezTo>
                  <a:close/>
                  <a:moveTo>
                    <a:pt x="2223" y="3605"/>
                  </a:moveTo>
                  <a:cubicBezTo>
                    <a:pt x="2253" y="3544"/>
                    <a:pt x="2271" y="3494"/>
                    <a:pt x="2301" y="3455"/>
                  </a:cubicBezTo>
                  <a:cubicBezTo>
                    <a:pt x="2353" y="3386"/>
                    <a:pt x="2448" y="3405"/>
                    <a:pt x="2474" y="3488"/>
                  </a:cubicBezTo>
                  <a:cubicBezTo>
                    <a:pt x="2485" y="3521"/>
                    <a:pt x="2475" y="3560"/>
                    <a:pt x="2476" y="3602"/>
                  </a:cubicBezTo>
                  <a:cubicBezTo>
                    <a:pt x="2393" y="3638"/>
                    <a:pt x="2318" y="3616"/>
                    <a:pt x="2223" y="3605"/>
                  </a:cubicBezTo>
                  <a:close/>
                  <a:moveTo>
                    <a:pt x="2478" y="4016"/>
                  </a:moveTo>
                  <a:cubicBezTo>
                    <a:pt x="2560" y="4003"/>
                    <a:pt x="2560" y="4003"/>
                    <a:pt x="2639" y="4057"/>
                  </a:cubicBezTo>
                  <a:cubicBezTo>
                    <a:pt x="2574" y="4097"/>
                    <a:pt x="2536" y="4055"/>
                    <a:pt x="2478" y="4016"/>
                  </a:cubicBezTo>
                  <a:close/>
                  <a:moveTo>
                    <a:pt x="2740" y="4800"/>
                  </a:moveTo>
                  <a:cubicBezTo>
                    <a:pt x="2728" y="4790"/>
                    <a:pt x="2714" y="4779"/>
                    <a:pt x="2701" y="4768"/>
                  </a:cubicBezTo>
                  <a:cubicBezTo>
                    <a:pt x="2714" y="4762"/>
                    <a:pt x="2727" y="4751"/>
                    <a:pt x="2739" y="4751"/>
                  </a:cubicBezTo>
                  <a:cubicBezTo>
                    <a:pt x="2752" y="4751"/>
                    <a:pt x="2765" y="4763"/>
                    <a:pt x="2776" y="4770"/>
                  </a:cubicBezTo>
                  <a:cubicBezTo>
                    <a:pt x="2766" y="4779"/>
                    <a:pt x="2756" y="4787"/>
                    <a:pt x="2740" y="4800"/>
                  </a:cubicBezTo>
                  <a:close/>
                  <a:moveTo>
                    <a:pt x="2667" y="4533"/>
                  </a:moveTo>
                  <a:cubicBezTo>
                    <a:pt x="2681" y="4447"/>
                    <a:pt x="2721" y="4401"/>
                    <a:pt x="2783" y="4369"/>
                  </a:cubicBezTo>
                  <a:cubicBezTo>
                    <a:pt x="2849" y="4379"/>
                    <a:pt x="2886" y="4418"/>
                    <a:pt x="2903" y="4489"/>
                  </a:cubicBezTo>
                  <a:cubicBezTo>
                    <a:pt x="2829" y="4525"/>
                    <a:pt x="2753" y="4530"/>
                    <a:pt x="2667" y="4533"/>
                  </a:cubicBezTo>
                  <a:close/>
                  <a:moveTo>
                    <a:pt x="2915" y="2921"/>
                  </a:moveTo>
                  <a:cubicBezTo>
                    <a:pt x="2812" y="3114"/>
                    <a:pt x="2713" y="3233"/>
                    <a:pt x="2584" y="3286"/>
                  </a:cubicBezTo>
                  <a:cubicBezTo>
                    <a:pt x="2640" y="3209"/>
                    <a:pt x="2696" y="3130"/>
                    <a:pt x="2755" y="3054"/>
                  </a:cubicBezTo>
                  <a:cubicBezTo>
                    <a:pt x="2812" y="2980"/>
                    <a:pt x="2826" y="2874"/>
                    <a:pt x="2908" y="2817"/>
                  </a:cubicBezTo>
                  <a:cubicBezTo>
                    <a:pt x="2958" y="2858"/>
                    <a:pt x="2930" y="2892"/>
                    <a:pt x="2915" y="2921"/>
                  </a:cubicBezTo>
                  <a:close/>
                  <a:moveTo>
                    <a:pt x="3035" y="2031"/>
                  </a:moveTo>
                  <a:cubicBezTo>
                    <a:pt x="3037" y="2021"/>
                    <a:pt x="3038" y="2011"/>
                    <a:pt x="3040" y="2001"/>
                  </a:cubicBezTo>
                  <a:cubicBezTo>
                    <a:pt x="3039" y="2010"/>
                    <a:pt x="3039" y="2019"/>
                    <a:pt x="3039" y="2029"/>
                  </a:cubicBezTo>
                  <a:cubicBezTo>
                    <a:pt x="3012" y="2069"/>
                    <a:pt x="2983" y="2109"/>
                    <a:pt x="2953" y="2151"/>
                  </a:cubicBezTo>
                  <a:cubicBezTo>
                    <a:pt x="2936" y="2051"/>
                    <a:pt x="2942" y="2041"/>
                    <a:pt x="3035" y="2031"/>
                  </a:cubicBezTo>
                  <a:close/>
                  <a:moveTo>
                    <a:pt x="3369" y="3390"/>
                  </a:moveTo>
                  <a:cubicBezTo>
                    <a:pt x="3357" y="3414"/>
                    <a:pt x="3339" y="3464"/>
                    <a:pt x="3311" y="3505"/>
                  </a:cubicBezTo>
                  <a:cubicBezTo>
                    <a:pt x="3231" y="3621"/>
                    <a:pt x="3149" y="3737"/>
                    <a:pt x="3063" y="3850"/>
                  </a:cubicBezTo>
                  <a:cubicBezTo>
                    <a:pt x="3051" y="3868"/>
                    <a:pt x="3015" y="3868"/>
                    <a:pt x="2990" y="3876"/>
                  </a:cubicBezTo>
                  <a:cubicBezTo>
                    <a:pt x="2983" y="3856"/>
                    <a:pt x="2967" y="3829"/>
                    <a:pt x="2974" y="3816"/>
                  </a:cubicBezTo>
                  <a:cubicBezTo>
                    <a:pt x="3057" y="3672"/>
                    <a:pt x="3092" y="3511"/>
                    <a:pt x="3144" y="3356"/>
                  </a:cubicBezTo>
                  <a:cubicBezTo>
                    <a:pt x="3154" y="3328"/>
                    <a:pt x="3165" y="3299"/>
                    <a:pt x="3180" y="3274"/>
                  </a:cubicBezTo>
                  <a:cubicBezTo>
                    <a:pt x="3204" y="3232"/>
                    <a:pt x="3242" y="3208"/>
                    <a:pt x="3292" y="3221"/>
                  </a:cubicBezTo>
                  <a:cubicBezTo>
                    <a:pt x="3340" y="3233"/>
                    <a:pt x="3363" y="3271"/>
                    <a:pt x="3368" y="3318"/>
                  </a:cubicBezTo>
                  <a:cubicBezTo>
                    <a:pt x="3371" y="3333"/>
                    <a:pt x="3369" y="3349"/>
                    <a:pt x="3369" y="3390"/>
                  </a:cubicBezTo>
                  <a:close/>
                  <a:moveTo>
                    <a:pt x="3454" y="605"/>
                  </a:moveTo>
                  <a:cubicBezTo>
                    <a:pt x="3374" y="508"/>
                    <a:pt x="3277" y="504"/>
                    <a:pt x="3171" y="542"/>
                  </a:cubicBezTo>
                  <a:cubicBezTo>
                    <a:pt x="3116" y="469"/>
                    <a:pt x="3171" y="413"/>
                    <a:pt x="3191" y="333"/>
                  </a:cubicBezTo>
                  <a:cubicBezTo>
                    <a:pt x="3407" y="393"/>
                    <a:pt x="3585" y="481"/>
                    <a:pt x="3731" y="628"/>
                  </a:cubicBezTo>
                  <a:cubicBezTo>
                    <a:pt x="3809" y="708"/>
                    <a:pt x="3890" y="786"/>
                    <a:pt x="3967" y="867"/>
                  </a:cubicBezTo>
                  <a:cubicBezTo>
                    <a:pt x="4006" y="908"/>
                    <a:pt x="3969" y="929"/>
                    <a:pt x="3941" y="966"/>
                  </a:cubicBezTo>
                  <a:cubicBezTo>
                    <a:pt x="3900" y="927"/>
                    <a:pt x="3867" y="899"/>
                    <a:pt x="3839" y="867"/>
                  </a:cubicBezTo>
                  <a:cubicBezTo>
                    <a:pt x="3762" y="782"/>
                    <a:pt x="3671" y="718"/>
                    <a:pt x="3568" y="669"/>
                  </a:cubicBezTo>
                  <a:cubicBezTo>
                    <a:pt x="3528" y="651"/>
                    <a:pt x="3480" y="637"/>
                    <a:pt x="3454" y="605"/>
                  </a:cubicBezTo>
                  <a:close/>
                  <a:moveTo>
                    <a:pt x="3992" y="3884"/>
                  </a:moveTo>
                  <a:cubicBezTo>
                    <a:pt x="3959" y="3984"/>
                    <a:pt x="3749" y="4141"/>
                    <a:pt x="3596" y="4196"/>
                  </a:cubicBezTo>
                  <a:cubicBezTo>
                    <a:pt x="3619" y="4105"/>
                    <a:pt x="3685" y="4055"/>
                    <a:pt x="3728" y="3991"/>
                  </a:cubicBezTo>
                  <a:cubicBezTo>
                    <a:pt x="3770" y="3929"/>
                    <a:pt x="3813" y="3869"/>
                    <a:pt x="3851" y="3806"/>
                  </a:cubicBezTo>
                  <a:cubicBezTo>
                    <a:pt x="3892" y="3735"/>
                    <a:pt x="3928" y="3662"/>
                    <a:pt x="3974" y="3574"/>
                  </a:cubicBezTo>
                  <a:cubicBezTo>
                    <a:pt x="3998" y="3605"/>
                    <a:pt x="4025" y="3626"/>
                    <a:pt x="4024" y="3646"/>
                  </a:cubicBezTo>
                  <a:cubicBezTo>
                    <a:pt x="4019" y="3726"/>
                    <a:pt x="4017" y="3810"/>
                    <a:pt x="3992" y="3884"/>
                  </a:cubicBezTo>
                  <a:close/>
                  <a:moveTo>
                    <a:pt x="3932" y="3358"/>
                  </a:moveTo>
                  <a:cubicBezTo>
                    <a:pt x="3932" y="3354"/>
                    <a:pt x="3940" y="3350"/>
                    <a:pt x="3944" y="3346"/>
                  </a:cubicBezTo>
                  <a:cubicBezTo>
                    <a:pt x="3942" y="3355"/>
                    <a:pt x="3940" y="3366"/>
                    <a:pt x="3939" y="3375"/>
                  </a:cubicBezTo>
                  <a:cubicBezTo>
                    <a:pt x="3936" y="3370"/>
                    <a:pt x="3931" y="3364"/>
                    <a:pt x="3932" y="3358"/>
                  </a:cubicBezTo>
                  <a:close/>
                  <a:moveTo>
                    <a:pt x="3909" y="1694"/>
                  </a:moveTo>
                  <a:cubicBezTo>
                    <a:pt x="3904" y="1722"/>
                    <a:pt x="3901" y="1752"/>
                    <a:pt x="3896" y="1787"/>
                  </a:cubicBezTo>
                  <a:cubicBezTo>
                    <a:pt x="3853" y="1802"/>
                    <a:pt x="3811" y="1813"/>
                    <a:pt x="3772" y="1831"/>
                  </a:cubicBezTo>
                  <a:cubicBezTo>
                    <a:pt x="3735" y="1849"/>
                    <a:pt x="3700" y="1873"/>
                    <a:pt x="3649" y="1903"/>
                  </a:cubicBezTo>
                  <a:cubicBezTo>
                    <a:pt x="3641" y="1729"/>
                    <a:pt x="3634" y="1574"/>
                    <a:pt x="3625" y="1388"/>
                  </a:cubicBezTo>
                  <a:cubicBezTo>
                    <a:pt x="3691" y="1352"/>
                    <a:pt x="3763" y="1314"/>
                    <a:pt x="3838" y="1274"/>
                  </a:cubicBezTo>
                  <a:cubicBezTo>
                    <a:pt x="3943" y="1352"/>
                    <a:pt x="4042" y="1424"/>
                    <a:pt x="4130" y="1512"/>
                  </a:cubicBezTo>
                  <a:cubicBezTo>
                    <a:pt x="4109" y="1530"/>
                    <a:pt x="4100" y="1545"/>
                    <a:pt x="4090" y="1545"/>
                  </a:cubicBezTo>
                  <a:cubicBezTo>
                    <a:pt x="3932" y="1547"/>
                    <a:pt x="3932" y="1547"/>
                    <a:pt x="3909" y="1694"/>
                  </a:cubicBezTo>
                  <a:close/>
                  <a:moveTo>
                    <a:pt x="4668" y="2355"/>
                  </a:moveTo>
                  <a:cubicBezTo>
                    <a:pt x="4653" y="2435"/>
                    <a:pt x="4631" y="2513"/>
                    <a:pt x="4612" y="2590"/>
                  </a:cubicBezTo>
                  <a:cubicBezTo>
                    <a:pt x="4537" y="2634"/>
                    <a:pt x="4468" y="2674"/>
                    <a:pt x="4376" y="2727"/>
                  </a:cubicBezTo>
                  <a:cubicBezTo>
                    <a:pt x="4376" y="2582"/>
                    <a:pt x="4376" y="2464"/>
                    <a:pt x="4376" y="2351"/>
                  </a:cubicBezTo>
                  <a:cubicBezTo>
                    <a:pt x="4453" y="2266"/>
                    <a:pt x="4546" y="2252"/>
                    <a:pt x="4659" y="2247"/>
                  </a:cubicBezTo>
                  <a:cubicBezTo>
                    <a:pt x="4662" y="2286"/>
                    <a:pt x="4674" y="2322"/>
                    <a:pt x="4668" y="2355"/>
                  </a:cubicBezTo>
                  <a:close/>
                  <a:moveTo>
                    <a:pt x="4623" y="1903"/>
                  </a:moveTo>
                  <a:cubicBezTo>
                    <a:pt x="4599" y="1896"/>
                    <a:pt x="4571" y="1892"/>
                    <a:pt x="4548" y="1877"/>
                  </a:cubicBezTo>
                  <a:cubicBezTo>
                    <a:pt x="4488" y="1838"/>
                    <a:pt x="4431" y="1826"/>
                    <a:pt x="4362" y="1862"/>
                  </a:cubicBezTo>
                  <a:cubicBezTo>
                    <a:pt x="4317" y="1886"/>
                    <a:pt x="4264" y="1895"/>
                    <a:pt x="4213" y="1904"/>
                  </a:cubicBezTo>
                  <a:cubicBezTo>
                    <a:pt x="4170" y="1912"/>
                    <a:pt x="4125" y="1911"/>
                    <a:pt x="4091" y="1846"/>
                  </a:cubicBezTo>
                  <a:cubicBezTo>
                    <a:pt x="4202" y="1776"/>
                    <a:pt x="4202" y="1776"/>
                    <a:pt x="4353" y="1766"/>
                  </a:cubicBezTo>
                  <a:cubicBezTo>
                    <a:pt x="4395" y="1707"/>
                    <a:pt x="4441" y="1642"/>
                    <a:pt x="4486" y="1579"/>
                  </a:cubicBezTo>
                  <a:cubicBezTo>
                    <a:pt x="4679" y="1677"/>
                    <a:pt x="4716" y="1762"/>
                    <a:pt x="4623" y="190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3" name="Google Shape;1133;p39"/>
            <p:cNvSpPr/>
            <p:nvPr/>
          </p:nvSpPr>
          <p:spPr>
            <a:xfrm>
              <a:off x="4434200" y="5100175"/>
              <a:ext cx="5275" cy="1725"/>
            </a:xfrm>
            <a:custGeom>
              <a:avLst/>
              <a:gdLst/>
              <a:ahLst/>
              <a:cxnLst/>
              <a:rect l="l" t="t" r="r" b="b"/>
              <a:pathLst>
                <a:path w="211" h="69" extrusionOk="0">
                  <a:moveTo>
                    <a:pt x="211" y="0"/>
                  </a:moveTo>
                  <a:cubicBezTo>
                    <a:pt x="104" y="7"/>
                    <a:pt x="104" y="7"/>
                    <a:pt x="0" y="69"/>
                  </a:cubicBezTo>
                  <a:cubicBezTo>
                    <a:pt x="113" y="61"/>
                    <a:pt x="113" y="61"/>
                    <a:pt x="21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" name="Google Shape;1134;p39"/>
          <p:cNvGrpSpPr/>
          <p:nvPr/>
        </p:nvGrpSpPr>
        <p:grpSpPr>
          <a:xfrm rot="-1186320">
            <a:off x="1604099" y="505334"/>
            <a:ext cx="220995" cy="218146"/>
            <a:chOff x="5560900" y="2799000"/>
            <a:chExt cx="124100" cy="122500"/>
          </a:xfrm>
        </p:grpSpPr>
        <p:sp>
          <p:nvSpPr>
            <p:cNvPr id="1135" name="Google Shape;1135;p39"/>
            <p:cNvSpPr/>
            <p:nvPr/>
          </p:nvSpPr>
          <p:spPr>
            <a:xfrm>
              <a:off x="5560900" y="2799000"/>
              <a:ext cx="124100" cy="122500"/>
            </a:xfrm>
            <a:custGeom>
              <a:avLst/>
              <a:gdLst/>
              <a:ahLst/>
              <a:cxnLst/>
              <a:rect l="l" t="t" r="r" b="b"/>
              <a:pathLst>
                <a:path w="4964" h="4900" extrusionOk="0">
                  <a:moveTo>
                    <a:pt x="2241" y="0"/>
                  </a:moveTo>
                  <a:cubicBezTo>
                    <a:pt x="2043" y="0"/>
                    <a:pt x="1845" y="23"/>
                    <a:pt x="1651" y="70"/>
                  </a:cubicBezTo>
                  <a:cubicBezTo>
                    <a:pt x="1457" y="118"/>
                    <a:pt x="1519" y="400"/>
                    <a:pt x="1697" y="400"/>
                  </a:cubicBezTo>
                  <a:cubicBezTo>
                    <a:pt x="1711" y="400"/>
                    <a:pt x="1725" y="398"/>
                    <a:pt x="1741" y="394"/>
                  </a:cubicBezTo>
                  <a:cubicBezTo>
                    <a:pt x="1908" y="354"/>
                    <a:pt x="2078" y="334"/>
                    <a:pt x="2248" y="334"/>
                  </a:cubicBezTo>
                  <a:cubicBezTo>
                    <a:pt x="2910" y="334"/>
                    <a:pt x="3567" y="631"/>
                    <a:pt x="3991" y="1147"/>
                  </a:cubicBezTo>
                  <a:cubicBezTo>
                    <a:pt x="4529" y="1801"/>
                    <a:pt x="4578" y="2773"/>
                    <a:pt x="4183" y="3508"/>
                  </a:cubicBezTo>
                  <a:cubicBezTo>
                    <a:pt x="3821" y="4181"/>
                    <a:pt x="3103" y="4564"/>
                    <a:pt x="2356" y="4564"/>
                  </a:cubicBezTo>
                  <a:cubicBezTo>
                    <a:pt x="2263" y="4564"/>
                    <a:pt x="2169" y="4558"/>
                    <a:pt x="2075" y="4546"/>
                  </a:cubicBezTo>
                  <a:cubicBezTo>
                    <a:pt x="1218" y="4435"/>
                    <a:pt x="572" y="3788"/>
                    <a:pt x="392" y="2953"/>
                  </a:cubicBezTo>
                  <a:cubicBezTo>
                    <a:pt x="199" y="2048"/>
                    <a:pt x="707" y="843"/>
                    <a:pt x="1759" y="822"/>
                  </a:cubicBezTo>
                  <a:cubicBezTo>
                    <a:pt x="1974" y="818"/>
                    <a:pt x="1975" y="486"/>
                    <a:pt x="1763" y="486"/>
                  </a:cubicBezTo>
                  <a:cubicBezTo>
                    <a:pt x="1761" y="486"/>
                    <a:pt x="1760" y="486"/>
                    <a:pt x="1759" y="486"/>
                  </a:cubicBezTo>
                  <a:cubicBezTo>
                    <a:pt x="700" y="508"/>
                    <a:pt x="1" y="1550"/>
                    <a:pt x="11" y="2537"/>
                  </a:cubicBezTo>
                  <a:cubicBezTo>
                    <a:pt x="21" y="3515"/>
                    <a:pt x="617" y="4434"/>
                    <a:pt x="1547" y="4763"/>
                  </a:cubicBezTo>
                  <a:cubicBezTo>
                    <a:pt x="1805" y="4855"/>
                    <a:pt x="2080" y="4900"/>
                    <a:pt x="2354" y="4900"/>
                  </a:cubicBezTo>
                  <a:cubicBezTo>
                    <a:pt x="3058" y="4900"/>
                    <a:pt x="3765" y="4607"/>
                    <a:pt x="4214" y="4060"/>
                  </a:cubicBezTo>
                  <a:cubicBezTo>
                    <a:pt x="4840" y="3298"/>
                    <a:pt x="4963" y="2161"/>
                    <a:pt x="4491" y="1291"/>
                  </a:cubicBezTo>
                  <a:cubicBezTo>
                    <a:pt x="4051" y="479"/>
                    <a:pt x="3147" y="0"/>
                    <a:pt x="22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6" name="Google Shape;1136;p39"/>
            <p:cNvSpPr/>
            <p:nvPr/>
          </p:nvSpPr>
          <p:spPr>
            <a:xfrm>
              <a:off x="5601900" y="2851550"/>
              <a:ext cx="10875" cy="8450"/>
            </a:xfrm>
            <a:custGeom>
              <a:avLst/>
              <a:gdLst/>
              <a:ahLst/>
              <a:cxnLst/>
              <a:rect l="l" t="t" r="r" b="b"/>
              <a:pathLst>
                <a:path w="435" h="338" extrusionOk="0">
                  <a:moveTo>
                    <a:pt x="218" y="1"/>
                  </a:moveTo>
                  <a:cubicBezTo>
                    <a:pt x="2" y="1"/>
                    <a:pt x="1" y="337"/>
                    <a:pt x="218" y="337"/>
                  </a:cubicBezTo>
                  <a:cubicBezTo>
                    <a:pt x="434" y="337"/>
                    <a:pt x="434" y="1"/>
                    <a:pt x="2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7" name="Google Shape;1137;p39"/>
            <p:cNvSpPr/>
            <p:nvPr/>
          </p:nvSpPr>
          <p:spPr>
            <a:xfrm>
              <a:off x="5628075" y="2851550"/>
              <a:ext cx="10875" cy="8450"/>
            </a:xfrm>
            <a:custGeom>
              <a:avLst/>
              <a:gdLst/>
              <a:ahLst/>
              <a:cxnLst/>
              <a:rect l="l" t="t" r="r" b="b"/>
              <a:pathLst>
                <a:path w="435" h="338" extrusionOk="0">
                  <a:moveTo>
                    <a:pt x="217" y="1"/>
                  </a:moveTo>
                  <a:cubicBezTo>
                    <a:pt x="1" y="1"/>
                    <a:pt x="1" y="337"/>
                    <a:pt x="217" y="337"/>
                  </a:cubicBezTo>
                  <a:cubicBezTo>
                    <a:pt x="433" y="337"/>
                    <a:pt x="434" y="1"/>
                    <a:pt x="2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8" name="Google Shape;1138;p39"/>
            <p:cNvSpPr/>
            <p:nvPr/>
          </p:nvSpPr>
          <p:spPr>
            <a:xfrm>
              <a:off x="5595200" y="2872800"/>
              <a:ext cx="51400" cy="25125"/>
            </a:xfrm>
            <a:custGeom>
              <a:avLst/>
              <a:gdLst/>
              <a:ahLst/>
              <a:cxnLst/>
              <a:rect l="l" t="t" r="r" b="b"/>
              <a:pathLst>
                <a:path w="2056" h="1005" extrusionOk="0">
                  <a:moveTo>
                    <a:pt x="205" y="0"/>
                  </a:moveTo>
                  <a:cubicBezTo>
                    <a:pt x="104" y="0"/>
                    <a:pt x="0" y="83"/>
                    <a:pt x="33" y="209"/>
                  </a:cubicBezTo>
                  <a:cubicBezTo>
                    <a:pt x="138" y="610"/>
                    <a:pt x="489" y="934"/>
                    <a:pt x="901" y="994"/>
                  </a:cubicBezTo>
                  <a:cubicBezTo>
                    <a:pt x="949" y="1001"/>
                    <a:pt x="997" y="1004"/>
                    <a:pt x="1044" y="1004"/>
                  </a:cubicBezTo>
                  <a:cubicBezTo>
                    <a:pt x="1427" y="1004"/>
                    <a:pt x="1797" y="792"/>
                    <a:pt x="1983" y="454"/>
                  </a:cubicBezTo>
                  <a:cubicBezTo>
                    <a:pt x="2055" y="323"/>
                    <a:pt x="1939" y="201"/>
                    <a:pt x="1825" y="201"/>
                  </a:cubicBezTo>
                  <a:cubicBezTo>
                    <a:pt x="1775" y="201"/>
                    <a:pt x="1725" y="225"/>
                    <a:pt x="1692" y="284"/>
                  </a:cubicBezTo>
                  <a:cubicBezTo>
                    <a:pt x="1565" y="515"/>
                    <a:pt x="1313" y="671"/>
                    <a:pt x="1048" y="671"/>
                  </a:cubicBezTo>
                  <a:cubicBezTo>
                    <a:pt x="1021" y="671"/>
                    <a:pt x="994" y="669"/>
                    <a:pt x="967" y="666"/>
                  </a:cubicBezTo>
                  <a:cubicBezTo>
                    <a:pt x="676" y="630"/>
                    <a:pt x="431" y="400"/>
                    <a:pt x="357" y="120"/>
                  </a:cubicBezTo>
                  <a:cubicBezTo>
                    <a:pt x="335" y="36"/>
                    <a:pt x="271" y="0"/>
                    <a:pt x="20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39" name="Google Shape;1139;p39"/>
          <p:cNvSpPr/>
          <p:nvPr/>
        </p:nvSpPr>
        <p:spPr>
          <a:xfrm>
            <a:off x="7568113" y="233991"/>
            <a:ext cx="281772" cy="760835"/>
          </a:xfrm>
          <a:custGeom>
            <a:avLst/>
            <a:gdLst/>
            <a:ahLst/>
            <a:cxnLst/>
            <a:rect l="l" t="t" r="r" b="b"/>
            <a:pathLst>
              <a:path w="4546" h="12275" extrusionOk="0">
                <a:moveTo>
                  <a:pt x="2411" y="1"/>
                </a:moveTo>
                <a:cubicBezTo>
                  <a:pt x="2207" y="1"/>
                  <a:pt x="2004" y="30"/>
                  <a:pt x="1812" y="88"/>
                </a:cubicBezTo>
                <a:cubicBezTo>
                  <a:pt x="1288" y="247"/>
                  <a:pt x="874" y="599"/>
                  <a:pt x="614" y="1108"/>
                </a:cubicBezTo>
                <a:lnTo>
                  <a:pt x="496" y="1339"/>
                </a:lnTo>
                <a:lnTo>
                  <a:pt x="1012" y="1339"/>
                </a:lnTo>
                <a:lnTo>
                  <a:pt x="1057" y="1258"/>
                </a:lnTo>
                <a:cubicBezTo>
                  <a:pt x="1266" y="884"/>
                  <a:pt x="1564" y="638"/>
                  <a:pt x="1943" y="523"/>
                </a:cubicBezTo>
                <a:cubicBezTo>
                  <a:pt x="2093" y="478"/>
                  <a:pt x="2253" y="456"/>
                  <a:pt x="2411" y="456"/>
                </a:cubicBezTo>
                <a:cubicBezTo>
                  <a:pt x="2478" y="456"/>
                  <a:pt x="2545" y="460"/>
                  <a:pt x="2611" y="468"/>
                </a:cubicBezTo>
                <a:cubicBezTo>
                  <a:pt x="2836" y="495"/>
                  <a:pt x="3055" y="571"/>
                  <a:pt x="3244" y="684"/>
                </a:cubicBezTo>
                <a:cubicBezTo>
                  <a:pt x="3803" y="1021"/>
                  <a:pt x="4069" y="1658"/>
                  <a:pt x="3973" y="2429"/>
                </a:cubicBezTo>
                <a:lnTo>
                  <a:pt x="2979" y="10387"/>
                </a:lnTo>
                <a:cubicBezTo>
                  <a:pt x="2938" y="10714"/>
                  <a:pt x="2768" y="11503"/>
                  <a:pt x="2074" y="11753"/>
                </a:cubicBezTo>
                <a:cubicBezTo>
                  <a:pt x="1957" y="11795"/>
                  <a:pt x="1831" y="11817"/>
                  <a:pt x="1705" y="11817"/>
                </a:cubicBezTo>
                <a:cubicBezTo>
                  <a:pt x="1662" y="11817"/>
                  <a:pt x="1618" y="11814"/>
                  <a:pt x="1575" y="11809"/>
                </a:cubicBezTo>
                <a:cubicBezTo>
                  <a:pt x="1407" y="11788"/>
                  <a:pt x="1245" y="11727"/>
                  <a:pt x="1104" y="11632"/>
                </a:cubicBezTo>
                <a:cubicBezTo>
                  <a:pt x="493" y="11219"/>
                  <a:pt x="523" y="10413"/>
                  <a:pt x="564" y="10085"/>
                </a:cubicBezTo>
                <a:lnTo>
                  <a:pt x="1183" y="5121"/>
                </a:lnTo>
                <a:lnTo>
                  <a:pt x="729" y="5064"/>
                </a:lnTo>
                <a:lnTo>
                  <a:pt x="110" y="10029"/>
                </a:lnTo>
                <a:cubicBezTo>
                  <a:pt x="1" y="10897"/>
                  <a:pt x="271" y="11619"/>
                  <a:pt x="850" y="12010"/>
                </a:cubicBezTo>
                <a:cubicBezTo>
                  <a:pt x="1050" y="12146"/>
                  <a:pt x="1280" y="12233"/>
                  <a:pt x="1518" y="12262"/>
                </a:cubicBezTo>
                <a:cubicBezTo>
                  <a:pt x="1580" y="12270"/>
                  <a:pt x="1642" y="12274"/>
                  <a:pt x="1705" y="12274"/>
                </a:cubicBezTo>
                <a:cubicBezTo>
                  <a:pt x="1882" y="12274"/>
                  <a:pt x="2060" y="12244"/>
                  <a:pt x="2227" y="12181"/>
                </a:cubicBezTo>
                <a:cubicBezTo>
                  <a:pt x="2885" y="11945"/>
                  <a:pt x="3324" y="11311"/>
                  <a:pt x="3433" y="10443"/>
                </a:cubicBezTo>
                <a:lnTo>
                  <a:pt x="4426" y="2485"/>
                </a:lnTo>
                <a:cubicBezTo>
                  <a:pt x="4546" y="1528"/>
                  <a:pt x="4201" y="730"/>
                  <a:pt x="3480" y="295"/>
                </a:cubicBezTo>
                <a:cubicBezTo>
                  <a:pt x="3236" y="148"/>
                  <a:pt x="2955" y="51"/>
                  <a:pt x="2668" y="16"/>
                </a:cubicBezTo>
                <a:cubicBezTo>
                  <a:pt x="2583" y="6"/>
                  <a:pt x="2497" y="1"/>
                  <a:pt x="2411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57150" dist="19050" dir="5400000" algn="bl" rotWithShape="0">
              <a:srgbClr val="000000">
                <a:alpha val="3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" name="Google Shape;1140;p39"/>
          <p:cNvGrpSpPr/>
          <p:nvPr/>
        </p:nvGrpSpPr>
        <p:grpSpPr>
          <a:xfrm rot="10215533">
            <a:off x="714778" y="891566"/>
            <a:ext cx="396068" cy="3762780"/>
            <a:chOff x="1312800" y="2017050"/>
            <a:chExt cx="144550" cy="1373275"/>
          </a:xfrm>
        </p:grpSpPr>
        <p:sp>
          <p:nvSpPr>
            <p:cNvPr id="1141" name="Google Shape;1141;p39"/>
            <p:cNvSpPr/>
            <p:nvPr/>
          </p:nvSpPr>
          <p:spPr>
            <a:xfrm>
              <a:off x="1312800" y="3303025"/>
              <a:ext cx="92325" cy="87300"/>
            </a:xfrm>
            <a:custGeom>
              <a:avLst/>
              <a:gdLst/>
              <a:ahLst/>
              <a:cxnLst/>
              <a:rect l="l" t="t" r="r" b="b"/>
              <a:pathLst>
                <a:path w="3693" h="3492" extrusionOk="0">
                  <a:moveTo>
                    <a:pt x="1841" y="1"/>
                  </a:moveTo>
                  <a:cubicBezTo>
                    <a:pt x="880" y="1"/>
                    <a:pt x="84" y="732"/>
                    <a:pt x="43" y="1668"/>
                  </a:cubicBezTo>
                  <a:cubicBezTo>
                    <a:pt x="1" y="2631"/>
                    <a:pt x="774" y="3446"/>
                    <a:pt x="1771" y="3489"/>
                  </a:cubicBezTo>
                  <a:cubicBezTo>
                    <a:pt x="1799" y="3490"/>
                    <a:pt x="1827" y="3491"/>
                    <a:pt x="1855" y="3491"/>
                  </a:cubicBezTo>
                  <a:cubicBezTo>
                    <a:pt x="2815" y="3491"/>
                    <a:pt x="3611" y="2760"/>
                    <a:pt x="3651" y="1825"/>
                  </a:cubicBezTo>
                  <a:cubicBezTo>
                    <a:pt x="3693" y="862"/>
                    <a:pt x="2919" y="46"/>
                    <a:pt x="1923" y="3"/>
                  </a:cubicBezTo>
                  <a:cubicBezTo>
                    <a:pt x="1896" y="1"/>
                    <a:pt x="1868" y="1"/>
                    <a:pt x="1841" y="1"/>
                  </a:cubicBezTo>
                  <a:close/>
                </a:path>
              </a:pathLst>
            </a:custGeom>
            <a:solidFill>
              <a:srgbClr val="D67A5E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2" name="Google Shape;1142;p39"/>
            <p:cNvSpPr/>
            <p:nvPr/>
          </p:nvSpPr>
          <p:spPr>
            <a:xfrm>
              <a:off x="1314625" y="2017050"/>
              <a:ext cx="141350" cy="1331100"/>
            </a:xfrm>
            <a:custGeom>
              <a:avLst/>
              <a:gdLst/>
              <a:ahLst/>
              <a:cxnLst/>
              <a:rect l="l" t="t" r="r" b="b"/>
              <a:pathLst>
                <a:path w="5654" h="53244" extrusionOk="0">
                  <a:moveTo>
                    <a:pt x="4166" y="1"/>
                  </a:moveTo>
                  <a:lnTo>
                    <a:pt x="2134" y="4039"/>
                  </a:lnTo>
                  <a:lnTo>
                    <a:pt x="1" y="53091"/>
                  </a:lnTo>
                  <a:lnTo>
                    <a:pt x="3520" y="53244"/>
                  </a:lnTo>
                  <a:lnTo>
                    <a:pt x="5653" y="4191"/>
                  </a:lnTo>
                  <a:lnTo>
                    <a:pt x="4166" y="1"/>
                  </a:lnTo>
                  <a:close/>
                </a:path>
              </a:pathLst>
            </a:custGeom>
            <a:solidFill>
              <a:srgbClr val="D2B489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3" name="Google Shape;1143;p39"/>
            <p:cNvSpPr/>
            <p:nvPr/>
          </p:nvSpPr>
          <p:spPr>
            <a:xfrm>
              <a:off x="1313975" y="2119825"/>
              <a:ext cx="143375" cy="1229650"/>
            </a:xfrm>
            <a:custGeom>
              <a:avLst/>
              <a:gdLst/>
              <a:ahLst/>
              <a:cxnLst/>
              <a:rect l="l" t="t" r="r" b="b"/>
              <a:pathLst>
                <a:path w="5735" h="49186" extrusionOk="0">
                  <a:moveTo>
                    <a:pt x="2135" y="0"/>
                  </a:moveTo>
                  <a:lnTo>
                    <a:pt x="0" y="49029"/>
                  </a:lnTo>
                  <a:lnTo>
                    <a:pt x="3599" y="49185"/>
                  </a:lnTo>
                  <a:lnTo>
                    <a:pt x="5734" y="157"/>
                  </a:lnTo>
                  <a:lnTo>
                    <a:pt x="2135" y="0"/>
                  </a:lnTo>
                  <a:close/>
                </a:path>
              </a:pathLst>
            </a:custGeom>
            <a:solidFill>
              <a:srgbClr val="A375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4" name="Google Shape;1144;p39"/>
            <p:cNvSpPr/>
            <p:nvPr/>
          </p:nvSpPr>
          <p:spPr>
            <a:xfrm>
              <a:off x="1343925" y="2121125"/>
              <a:ext cx="83375" cy="1227025"/>
            </a:xfrm>
            <a:custGeom>
              <a:avLst/>
              <a:gdLst/>
              <a:ahLst/>
              <a:cxnLst/>
              <a:rect l="l" t="t" r="r" b="b"/>
              <a:pathLst>
                <a:path w="3335" h="49081" extrusionOk="0">
                  <a:moveTo>
                    <a:pt x="2134" y="1"/>
                  </a:moveTo>
                  <a:lnTo>
                    <a:pt x="1" y="49028"/>
                  </a:lnTo>
                  <a:lnTo>
                    <a:pt x="1200" y="49081"/>
                  </a:lnTo>
                  <a:lnTo>
                    <a:pt x="3335" y="52"/>
                  </a:lnTo>
                  <a:lnTo>
                    <a:pt x="2134" y="1"/>
                  </a:lnTo>
                  <a:close/>
                </a:path>
              </a:pathLst>
            </a:custGeom>
            <a:solidFill>
              <a:srgbClr val="293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5" name="Google Shape;1145;p39"/>
            <p:cNvSpPr/>
            <p:nvPr/>
          </p:nvSpPr>
          <p:spPr>
            <a:xfrm>
              <a:off x="1313825" y="3344875"/>
              <a:ext cx="90250" cy="3950"/>
            </a:xfrm>
            <a:custGeom>
              <a:avLst/>
              <a:gdLst/>
              <a:ahLst/>
              <a:cxnLst/>
              <a:rect l="l" t="t" r="r" b="b"/>
              <a:pathLst>
                <a:path w="3610" h="158" fill="none" extrusionOk="0">
                  <a:moveTo>
                    <a:pt x="3610" y="157"/>
                  </a:moveTo>
                  <a:lnTo>
                    <a:pt x="1" y="0"/>
                  </a:lnTo>
                </a:path>
              </a:pathLst>
            </a:custGeom>
            <a:noFill/>
            <a:ln w="350" cap="flat" cmpd="sng">
              <a:solidFill>
                <a:srgbClr val="7E6373"/>
              </a:solidFill>
              <a:prstDash val="solid"/>
              <a:miter lim="1052"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6" name="Google Shape;1146;p39"/>
            <p:cNvSpPr/>
            <p:nvPr/>
          </p:nvSpPr>
          <p:spPr>
            <a:xfrm>
              <a:off x="1400350" y="2017050"/>
              <a:ext cx="31900" cy="37625"/>
            </a:xfrm>
            <a:custGeom>
              <a:avLst/>
              <a:gdLst/>
              <a:ahLst/>
              <a:cxnLst/>
              <a:rect l="l" t="t" r="r" b="b"/>
              <a:pathLst>
                <a:path w="1276" h="1505" extrusionOk="0">
                  <a:moveTo>
                    <a:pt x="730" y="1"/>
                  </a:moveTo>
                  <a:cubicBezTo>
                    <a:pt x="564" y="1"/>
                    <a:pt x="0" y="1454"/>
                    <a:pt x="0" y="1454"/>
                  </a:cubicBezTo>
                  <a:lnTo>
                    <a:pt x="633" y="1481"/>
                  </a:lnTo>
                  <a:lnTo>
                    <a:pt x="1275" y="1504"/>
                  </a:lnTo>
                  <a:cubicBezTo>
                    <a:pt x="1275" y="1504"/>
                    <a:pt x="864" y="4"/>
                    <a:pt x="730" y="1"/>
                  </a:cubicBezTo>
                  <a:cubicBezTo>
                    <a:pt x="730" y="1"/>
                    <a:pt x="730" y="1"/>
                    <a:pt x="730" y="1"/>
                  </a:cubicBezTo>
                  <a:close/>
                </a:path>
              </a:pathLst>
            </a:custGeom>
            <a:solidFill>
              <a:srgbClr val="29323B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7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2637418" y="356991"/>
            <a:ext cx="29587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- TỰ LUẬN</a:t>
            </a:r>
            <a:endParaRPr lang="en-US" sz="3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1166284" y="1058365"/>
            <a:ext cx="2702633" cy="50343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endParaRPr lang="en-US" sz="24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243584" y="1733195"/>
            <a:ext cx="693724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Cho                ,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c 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A (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       ?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918706" y="1694688"/>
          <a:ext cx="1153678" cy="538383"/>
        </p:xfrm>
        <a:graphic>
          <a:graphicData uri="http://schemas.openxmlformats.org/presentationml/2006/ole">
            <p:oleObj spid="_x0000_s76803" name="Equation" r:id="rId4" imgW="571320" imgH="26640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283362" y="2450592"/>
          <a:ext cx="414527" cy="512064"/>
        </p:xfrm>
        <a:graphic>
          <a:graphicData uri="http://schemas.openxmlformats.org/presentationml/2006/ole">
            <p:oleObj spid="_x0000_s76804" name="Equation" r:id="rId5" imgW="215640" imgH="266400" progId="Equation.DSMT4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4394200" y="1905000"/>
          <a:ext cx="914400" cy="198438"/>
        </p:xfrm>
        <a:graphic>
          <a:graphicData uri="http://schemas.openxmlformats.org/presentationml/2006/ole">
            <p:oleObj spid="_x0000_s76805" name="Equation" r:id="rId6" imgW="914400" imgH="198720" progId="Equation.DSMT4">
              <p:embed/>
            </p:oleObj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3169920" y="2450592"/>
          <a:ext cx="461717" cy="538670"/>
        </p:xfrm>
        <a:graphic>
          <a:graphicData uri="http://schemas.openxmlformats.org/presentationml/2006/ole">
            <p:oleObj spid="_x0000_s76806" name="Equation" r:id="rId7" imgW="228600" imgH="266400" progId="Equation.DSMT4">
              <p:embed/>
            </p:oleObj>
          </a:graphicData>
        </a:graphic>
      </p:graphicFrame>
      <p:pic>
        <p:nvPicPr>
          <p:cNvPr id="29" name="Picture 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43425" y="2292096"/>
            <a:ext cx="3771519" cy="2051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134;p39"/>
          <p:cNvGrpSpPr/>
          <p:nvPr/>
        </p:nvGrpSpPr>
        <p:grpSpPr>
          <a:xfrm rot="-1186320">
            <a:off x="1604099" y="505334"/>
            <a:ext cx="220995" cy="218146"/>
            <a:chOff x="5560900" y="2799000"/>
            <a:chExt cx="124100" cy="122500"/>
          </a:xfrm>
        </p:grpSpPr>
        <p:sp>
          <p:nvSpPr>
            <p:cNvPr id="1135" name="Google Shape;1135;p39"/>
            <p:cNvSpPr/>
            <p:nvPr/>
          </p:nvSpPr>
          <p:spPr>
            <a:xfrm>
              <a:off x="5560900" y="2799000"/>
              <a:ext cx="124100" cy="122500"/>
            </a:xfrm>
            <a:custGeom>
              <a:avLst/>
              <a:gdLst/>
              <a:ahLst/>
              <a:cxnLst/>
              <a:rect l="l" t="t" r="r" b="b"/>
              <a:pathLst>
                <a:path w="4964" h="4900" extrusionOk="0">
                  <a:moveTo>
                    <a:pt x="2241" y="0"/>
                  </a:moveTo>
                  <a:cubicBezTo>
                    <a:pt x="2043" y="0"/>
                    <a:pt x="1845" y="23"/>
                    <a:pt x="1651" y="70"/>
                  </a:cubicBezTo>
                  <a:cubicBezTo>
                    <a:pt x="1457" y="118"/>
                    <a:pt x="1519" y="400"/>
                    <a:pt x="1697" y="400"/>
                  </a:cubicBezTo>
                  <a:cubicBezTo>
                    <a:pt x="1711" y="400"/>
                    <a:pt x="1725" y="398"/>
                    <a:pt x="1741" y="394"/>
                  </a:cubicBezTo>
                  <a:cubicBezTo>
                    <a:pt x="1908" y="354"/>
                    <a:pt x="2078" y="334"/>
                    <a:pt x="2248" y="334"/>
                  </a:cubicBezTo>
                  <a:cubicBezTo>
                    <a:pt x="2910" y="334"/>
                    <a:pt x="3567" y="631"/>
                    <a:pt x="3991" y="1147"/>
                  </a:cubicBezTo>
                  <a:cubicBezTo>
                    <a:pt x="4529" y="1801"/>
                    <a:pt x="4578" y="2773"/>
                    <a:pt x="4183" y="3508"/>
                  </a:cubicBezTo>
                  <a:cubicBezTo>
                    <a:pt x="3821" y="4181"/>
                    <a:pt x="3103" y="4564"/>
                    <a:pt x="2356" y="4564"/>
                  </a:cubicBezTo>
                  <a:cubicBezTo>
                    <a:pt x="2263" y="4564"/>
                    <a:pt x="2169" y="4558"/>
                    <a:pt x="2075" y="4546"/>
                  </a:cubicBezTo>
                  <a:cubicBezTo>
                    <a:pt x="1218" y="4435"/>
                    <a:pt x="572" y="3788"/>
                    <a:pt x="392" y="2953"/>
                  </a:cubicBezTo>
                  <a:cubicBezTo>
                    <a:pt x="199" y="2048"/>
                    <a:pt x="707" y="843"/>
                    <a:pt x="1759" y="822"/>
                  </a:cubicBezTo>
                  <a:cubicBezTo>
                    <a:pt x="1974" y="818"/>
                    <a:pt x="1975" y="486"/>
                    <a:pt x="1763" y="486"/>
                  </a:cubicBezTo>
                  <a:cubicBezTo>
                    <a:pt x="1761" y="486"/>
                    <a:pt x="1760" y="486"/>
                    <a:pt x="1759" y="486"/>
                  </a:cubicBezTo>
                  <a:cubicBezTo>
                    <a:pt x="700" y="508"/>
                    <a:pt x="1" y="1550"/>
                    <a:pt x="11" y="2537"/>
                  </a:cubicBezTo>
                  <a:cubicBezTo>
                    <a:pt x="21" y="3515"/>
                    <a:pt x="617" y="4434"/>
                    <a:pt x="1547" y="4763"/>
                  </a:cubicBezTo>
                  <a:cubicBezTo>
                    <a:pt x="1805" y="4855"/>
                    <a:pt x="2080" y="4900"/>
                    <a:pt x="2354" y="4900"/>
                  </a:cubicBezTo>
                  <a:cubicBezTo>
                    <a:pt x="3058" y="4900"/>
                    <a:pt x="3765" y="4607"/>
                    <a:pt x="4214" y="4060"/>
                  </a:cubicBezTo>
                  <a:cubicBezTo>
                    <a:pt x="4840" y="3298"/>
                    <a:pt x="4963" y="2161"/>
                    <a:pt x="4491" y="1291"/>
                  </a:cubicBezTo>
                  <a:cubicBezTo>
                    <a:pt x="4051" y="479"/>
                    <a:pt x="3147" y="0"/>
                    <a:pt x="22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6" name="Google Shape;1136;p39"/>
            <p:cNvSpPr/>
            <p:nvPr/>
          </p:nvSpPr>
          <p:spPr>
            <a:xfrm>
              <a:off x="5601900" y="2851550"/>
              <a:ext cx="10875" cy="8450"/>
            </a:xfrm>
            <a:custGeom>
              <a:avLst/>
              <a:gdLst/>
              <a:ahLst/>
              <a:cxnLst/>
              <a:rect l="l" t="t" r="r" b="b"/>
              <a:pathLst>
                <a:path w="435" h="338" extrusionOk="0">
                  <a:moveTo>
                    <a:pt x="218" y="1"/>
                  </a:moveTo>
                  <a:cubicBezTo>
                    <a:pt x="2" y="1"/>
                    <a:pt x="1" y="337"/>
                    <a:pt x="218" y="337"/>
                  </a:cubicBezTo>
                  <a:cubicBezTo>
                    <a:pt x="434" y="337"/>
                    <a:pt x="434" y="1"/>
                    <a:pt x="2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7" name="Google Shape;1137;p39"/>
            <p:cNvSpPr/>
            <p:nvPr/>
          </p:nvSpPr>
          <p:spPr>
            <a:xfrm>
              <a:off x="5628075" y="2851550"/>
              <a:ext cx="10875" cy="8450"/>
            </a:xfrm>
            <a:custGeom>
              <a:avLst/>
              <a:gdLst/>
              <a:ahLst/>
              <a:cxnLst/>
              <a:rect l="l" t="t" r="r" b="b"/>
              <a:pathLst>
                <a:path w="435" h="338" extrusionOk="0">
                  <a:moveTo>
                    <a:pt x="217" y="1"/>
                  </a:moveTo>
                  <a:cubicBezTo>
                    <a:pt x="1" y="1"/>
                    <a:pt x="1" y="337"/>
                    <a:pt x="217" y="337"/>
                  </a:cubicBezTo>
                  <a:cubicBezTo>
                    <a:pt x="433" y="337"/>
                    <a:pt x="434" y="1"/>
                    <a:pt x="2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8" name="Google Shape;1138;p39"/>
            <p:cNvSpPr/>
            <p:nvPr/>
          </p:nvSpPr>
          <p:spPr>
            <a:xfrm>
              <a:off x="5595200" y="2872800"/>
              <a:ext cx="51400" cy="25125"/>
            </a:xfrm>
            <a:custGeom>
              <a:avLst/>
              <a:gdLst/>
              <a:ahLst/>
              <a:cxnLst/>
              <a:rect l="l" t="t" r="r" b="b"/>
              <a:pathLst>
                <a:path w="2056" h="1005" extrusionOk="0">
                  <a:moveTo>
                    <a:pt x="205" y="0"/>
                  </a:moveTo>
                  <a:cubicBezTo>
                    <a:pt x="104" y="0"/>
                    <a:pt x="0" y="83"/>
                    <a:pt x="33" y="209"/>
                  </a:cubicBezTo>
                  <a:cubicBezTo>
                    <a:pt x="138" y="610"/>
                    <a:pt x="489" y="934"/>
                    <a:pt x="901" y="994"/>
                  </a:cubicBezTo>
                  <a:cubicBezTo>
                    <a:pt x="949" y="1001"/>
                    <a:pt x="997" y="1004"/>
                    <a:pt x="1044" y="1004"/>
                  </a:cubicBezTo>
                  <a:cubicBezTo>
                    <a:pt x="1427" y="1004"/>
                    <a:pt x="1797" y="792"/>
                    <a:pt x="1983" y="454"/>
                  </a:cubicBezTo>
                  <a:cubicBezTo>
                    <a:pt x="2055" y="323"/>
                    <a:pt x="1939" y="201"/>
                    <a:pt x="1825" y="201"/>
                  </a:cubicBezTo>
                  <a:cubicBezTo>
                    <a:pt x="1775" y="201"/>
                    <a:pt x="1725" y="225"/>
                    <a:pt x="1692" y="284"/>
                  </a:cubicBezTo>
                  <a:cubicBezTo>
                    <a:pt x="1565" y="515"/>
                    <a:pt x="1313" y="671"/>
                    <a:pt x="1048" y="671"/>
                  </a:cubicBezTo>
                  <a:cubicBezTo>
                    <a:pt x="1021" y="671"/>
                    <a:pt x="994" y="669"/>
                    <a:pt x="967" y="666"/>
                  </a:cubicBezTo>
                  <a:cubicBezTo>
                    <a:pt x="676" y="630"/>
                    <a:pt x="431" y="400"/>
                    <a:pt x="357" y="120"/>
                  </a:cubicBezTo>
                  <a:cubicBezTo>
                    <a:pt x="335" y="36"/>
                    <a:pt x="271" y="0"/>
                    <a:pt x="20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" name="Google Shape;1140;p39"/>
          <p:cNvGrpSpPr/>
          <p:nvPr/>
        </p:nvGrpSpPr>
        <p:grpSpPr>
          <a:xfrm rot="10215533">
            <a:off x="714778" y="891566"/>
            <a:ext cx="396068" cy="3762780"/>
            <a:chOff x="1312800" y="2017050"/>
            <a:chExt cx="144550" cy="1373275"/>
          </a:xfrm>
        </p:grpSpPr>
        <p:sp>
          <p:nvSpPr>
            <p:cNvPr id="1141" name="Google Shape;1141;p39"/>
            <p:cNvSpPr/>
            <p:nvPr/>
          </p:nvSpPr>
          <p:spPr>
            <a:xfrm>
              <a:off x="1312800" y="3303025"/>
              <a:ext cx="92325" cy="87300"/>
            </a:xfrm>
            <a:custGeom>
              <a:avLst/>
              <a:gdLst/>
              <a:ahLst/>
              <a:cxnLst/>
              <a:rect l="l" t="t" r="r" b="b"/>
              <a:pathLst>
                <a:path w="3693" h="3492" extrusionOk="0">
                  <a:moveTo>
                    <a:pt x="1841" y="1"/>
                  </a:moveTo>
                  <a:cubicBezTo>
                    <a:pt x="880" y="1"/>
                    <a:pt x="84" y="732"/>
                    <a:pt x="43" y="1668"/>
                  </a:cubicBezTo>
                  <a:cubicBezTo>
                    <a:pt x="1" y="2631"/>
                    <a:pt x="774" y="3446"/>
                    <a:pt x="1771" y="3489"/>
                  </a:cubicBezTo>
                  <a:cubicBezTo>
                    <a:pt x="1799" y="3490"/>
                    <a:pt x="1827" y="3491"/>
                    <a:pt x="1855" y="3491"/>
                  </a:cubicBezTo>
                  <a:cubicBezTo>
                    <a:pt x="2815" y="3491"/>
                    <a:pt x="3611" y="2760"/>
                    <a:pt x="3651" y="1825"/>
                  </a:cubicBezTo>
                  <a:cubicBezTo>
                    <a:pt x="3693" y="862"/>
                    <a:pt x="2919" y="46"/>
                    <a:pt x="1923" y="3"/>
                  </a:cubicBezTo>
                  <a:cubicBezTo>
                    <a:pt x="1896" y="1"/>
                    <a:pt x="1868" y="1"/>
                    <a:pt x="1841" y="1"/>
                  </a:cubicBezTo>
                  <a:close/>
                </a:path>
              </a:pathLst>
            </a:custGeom>
            <a:solidFill>
              <a:srgbClr val="D67A5E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2" name="Google Shape;1142;p39"/>
            <p:cNvSpPr/>
            <p:nvPr/>
          </p:nvSpPr>
          <p:spPr>
            <a:xfrm>
              <a:off x="1314625" y="2017050"/>
              <a:ext cx="141350" cy="1331100"/>
            </a:xfrm>
            <a:custGeom>
              <a:avLst/>
              <a:gdLst/>
              <a:ahLst/>
              <a:cxnLst/>
              <a:rect l="l" t="t" r="r" b="b"/>
              <a:pathLst>
                <a:path w="5654" h="53244" extrusionOk="0">
                  <a:moveTo>
                    <a:pt x="4166" y="1"/>
                  </a:moveTo>
                  <a:lnTo>
                    <a:pt x="2134" y="4039"/>
                  </a:lnTo>
                  <a:lnTo>
                    <a:pt x="1" y="53091"/>
                  </a:lnTo>
                  <a:lnTo>
                    <a:pt x="3520" y="53244"/>
                  </a:lnTo>
                  <a:lnTo>
                    <a:pt x="5653" y="4191"/>
                  </a:lnTo>
                  <a:lnTo>
                    <a:pt x="4166" y="1"/>
                  </a:lnTo>
                  <a:close/>
                </a:path>
              </a:pathLst>
            </a:custGeom>
            <a:solidFill>
              <a:srgbClr val="D2B489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3" name="Google Shape;1143;p39"/>
            <p:cNvSpPr/>
            <p:nvPr/>
          </p:nvSpPr>
          <p:spPr>
            <a:xfrm>
              <a:off x="1313975" y="2119825"/>
              <a:ext cx="143375" cy="1229650"/>
            </a:xfrm>
            <a:custGeom>
              <a:avLst/>
              <a:gdLst/>
              <a:ahLst/>
              <a:cxnLst/>
              <a:rect l="l" t="t" r="r" b="b"/>
              <a:pathLst>
                <a:path w="5735" h="49186" extrusionOk="0">
                  <a:moveTo>
                    <a:pt x="2135" y="0"/>
                  </a:moveTo>
                  <a:lnTo>
                    <a:pt x="0" y="49029"/>
                  </a:lnTo>
                  <a:lnTo>
                    <a:pt x="3599" y="49185"/>
                  </a:lnTo>
                  <a:lnTo>
                    <a:pt x="5734" y="157"/>
                  </a:lnTo>
                  <a:lnTo>
                    <a:pt x="2135" y="0"/>
                  </a:lnTo>
                  <a:close/>
                </a:path>
              </a:pathLst>
            </a:custGeom>
            <a:solidFill>
              <a:srgbClr val="A375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4" name="Google Shape;1144;p39"/>
            <p:cNvSpPr/>
            <p:nvPr/>
          </p:nvSpPr>
          <p:spPr>
            <a:xfrm>
              <a:off x="1343925" y="2121125"/>
              <a:ext cx="83375" cy="1227025"/>
            </a:xfrm>
            <a:custGeom>
              <a:avLst/>
              <a:gdLst/>
              <a:ahLst/>
              <a:cxnLst/>
              <a:rect l="l" t="t" r="r" b="b"/>
              <a:pathLst>
                <a:path w="3335" h="49081" extrusionOk="0">
                  <a:moveTo>
                    <a:pt x="2134" y="1"/>
                  </a:moveTo>
                  <a:lnTo>
                    <a:pt x="1" y="49028"/>
                  </a:lnTo>
                  <a:lnTo>
                    <a:pt x="1200" y="49081"/>
                  </a:lnTo>
                  <a:lnTo>
                    <a:pt x="3335" y="52"/>
                  </a:lnTo>
                  <a:lnTo>
                    <a:pt x="2134" y="1"/>
                  </a:lnTo>
                  <a:close/>
                </a:path>
              </a:pathLst>
            </a:custGeom>
            <a:solidFill>
              <a:srgbClr val="293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5" name="Google Shape;1145;p39"/>
            <p:cNvSpPr/>
            <p:nvPr/>
          </p:nvSpPr>
          <p:spPr>
            <a:xfrm>
              <a:off x="1313825" y="3344875"/>
              <a:ext cx="90250" cy="3950"/>
            </a:xfrm>
            <a:custGeom>
              <a:avLst/>
              <a:gdLst/>
              <a:ahLst/>
              <a:cxnLst/>
              <a:rect l="l" t="t" r="r" b="b"/>
              <a:pathLst>
                <a:path w="3610" h="158" fill="none" extrusionOk="0">
                  <a:moveTo>
                    <a:pt x="3610" y="157"/>
                  </a:moveTo>
                  <a:lnTo>
                    <a:pt x="1" y="0"/>
                  </a:lnTo>
                </a:path>
              </a:pathLst>
            </a:custGeom>
            <a:noFill/>
            <a:ln w="350" cap="flat" cmpd="sng">
              <a:solidFill>
                <a:srgbClr val="7E6373"/>
              </a:solidFill>
              <a:prstDash val="solid"/>
              <a:miter lim="1052"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6" name="Google Shape;1146;p39"/>
            <p:cNvSpPr/>
            <p:nvPr/>
          </p:nvSpPr>
          <p:spPr>
            <a:xfrm>
              <a:off x="1400350" y="2017050"/>
              <a:ext cx="31900" cy="37625"/>
            </a:xfrm>
            <a:custGeom>
              <a:avLst/>
              <a:gdLst/>
              <a:ahLst/>
              <a:cxnLst/>
              <a:rect l="l" t="t" r="r" b="b"/>
              <a:pathLst>
                <a:path w="1276" h="1505" extrusionOk="0">
                  <a:moveTo>
                    <a:pt x="730" y="1"/>
                  </a:moveTo>
                  <a:cubicBezTo>
                    <a:pt x="564" y="1"/>
                    <a:pt x="0" y="1454"/>
                    <a:pt x="0" y="1454"/>
                  </a:cubicBezTo>
                  <a:lnTo>
                    <a:pt x="633" y="1481"/>
                  </a:lnTo>
                  <a:lnTo>
                    <a:pt x="1275" y="1504"/>
                  </a:lnTo>
                  <a:cubicBezTo>
                    <a:pt x="1275" y="1504"/>
                    <a:pt x="864" y="4"/>
                    <a:pt x="730" y="1"/>
                  </a:cubicBezTo>
                  <a:cubicBezTo>
                    <a:pt x="730" y="1"/>
                    <a:pt x="730" y="1"/>
                    <a:pt x="730" y="1"/>
                  </a:cubicBezTo>
                  <a:close/>
                </a:path>
              </a:pathLst>
            </a:custGeom>
            <a:solidFill>
              <a:srgbClr val="29323B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7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2405770" y="356991"/>
            <a:ext cx="29587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- TỰ LUẬN</a:t>
            </a:r>
            <a:endParaRPr lang="en-US" sz="3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544493" y="829057"/>
            <a:ext cx="1272116" cy="39014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endParaRPr lang="en-US" sz="24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975360" y="806603"/>
            <a:ext cx="7863840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          Cho               , a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A (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AutoNum type="alphaLcParenR"/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       ?</a:t>
            </a:r>
          </a:p>
          <a:p>
            <a:pPr marL="457200" indent="-457200">
              <a:buAutoNum type="alphaLcParenR" startAt="2"/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 b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              , d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a </a:t>
            </a:r>
          </a:p>
          <a:p>
            <a:pPr marL="457200" indent="-457200"/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D.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CDB ?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AutoNum type="alphaLcParenR"/>
            </a:pPr>
            <a:endParaRPr lang="fr-FR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AutoNum type="alphaLcParenR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467346" y="780288"/>
          <a:ext cx="1153678" cy="538383"/>
        </p:xfrm>
        <a:graphic>
          <a:graphicData uri="http://schemas.openxmlformats.org/presentationml/2006/ole">
            <p:oleObj spid="_x0000_s78850" name="Equation" r:id="rId4" imgW="571320" imgH="26640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173634" y="1121664"/>
          <a:ext cx="414527" cy="512064"/>
        </p:xfrm>
        <a:graphic>
          <a:graphicData uri="http://schemas.openxmlformats.org/presentationml/2006/ole">
            <p:oleObj spid="_x0000_s78851" name="Equation" r:id="rId5" imgW="215640" imgH="266400" progId="Equation.DSMT4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4394200" y="1905000"/>
          <a:ext cx="914400" cy="198438"/>
        </p:xfrm>
        <a:graphic>
          <a:graphicData uri="http://schemas.openxmlformats.org/presentationml/2006/ole">
            <p:oleObj spid="_x0000_s78852" name="Equation" r:id="rId6" imgW="914400" imgH="198720" progId="Equation.DSMT4">
              <p:embed/>
            </p:oleObj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3084576" y="1109472"/>
          <a:ext cx="461717" cy="538670"/>
        </p:xfrm>
        <a:graphic>
          <a:graphicData uri="http://schemas.openxmlformats.org/presentationml/2006/ole">
            <p:oleObj spid="_x0000_s78853" name="Equation" r:id="rId7" imgW="228600" imgH="266400" progId="Equation.DSMT4">
              <p:embed/>
            </p:oleObj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778285" y="1475232"/>
          <a:ext cx="1098439" cy="524255"/>
        </p:xfrm>
        <a:graphic>
          <a:graphicData uri="http://schemas.openxmlformats.org/presentationml/2006/ole">
            <p:oleObj spid="_x0000_s78854" name="Equation" r:id="rId8" imgW="558720" imgH="266400" progId="Equation.DSMT4">
              <p:embed/>
            </p:oleObj>
          </a:graphicData>
        </a:graphic>
      </p:graphicFrame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181857" y="2438774"/>
            <a:ext cx="3596640" cy="2412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134;p39"/>
          <p:cNvGrpSpPr/>
          <p:nvPr/>
        </p:nvGrpSpPr>
        <p:grpSpPr>
          <a:xfrm rot="-1186320">
            <a:off x="1604099" y="505334"/>
            <a:ext cx="220995" cy="218146"/>
            <a:chOff x="5560900" y="2799000"/>
            <a:chExt cx="124100" cy="122500"/>
          </a:xfrm>
        </p:grpSpPr>
        <p:sp>
          <p:nvSpPr>
            <p:cNvPr id="1135" name="Google Shape;1135;p39"/>
            <p:cNvSpPr/>
            <p:nvPr/>
          </p:nvSpPr>
          <p:spPr>
            <a:xfrm>
              <a:off x="5560900" y="2799000"/>
              <a:ext cx="124100" cy="122500"/>
            </a:xfrm>
            <a:custGeom>
              <a:avLst/>
              <a:gdLst/>
              <a:ahLst/>
              <a:cxnLst/>
              <a:rect l="l" t="t" r="r" b="b"/>
              <a:pathLst>
                <a:path w="4964" h="4900" extrusionOk="0">
                  <a:moveTo>
                    <a:pt x="2241" y="0"/>
                  </a:moveTo>
                  <a:cubicBezTo>
                    <a:pt x="2043" y="0"/>
                    <a:pt x="1845" y="23"/>
                    <a:pt x="1651" y="70"/>
                  </a:cubicBezTo>
                  <a:cubicBezTo>
                    <a:pt x="1457" y="118"/>
                    <a:pt x="1519" y="400"/>
                    <a:pt x="1697" y="400"/>
                  </a:cubicBezTo>
                  <a:cubicBezTo>
                    <a:pt x="1711" y="400"/>
                    <a:pt x="1725" y="398"/>
                    <a:pt x="1741" y="394"/>
                  </a:cubicBezTo>
                  <a:cubicBezTo>
                    <a:pt x="1908" y="354"/>
                    <a:pt x="2078" y="334"/>
                    <a:pt x="2248" y="334"/>
                  </a:cubicBezTo>
                  <a:cubicBezTo>
                    <a:pt x="2910" y="334"/>
                    <a:pt x="3567" y="631"/>
                    <a:pt x="3991" y="1147"/>
                  </a:cubicBezTo>
                  <a:cubicBezTo>
                    <a:pt x="4529" y="1801"/>
                    <a:pt x="4578" y="2773"/>
                    <a:pt x="4183" y="3508"/>
                  </a:cubicBezTo>
                  <a:cubicBezTo>
                    <a:pt x="3821" y="4181"/>
                    <a:pt x="3103" y="4564"/>
                    <a:pt x="2356" y="4564"/>
                  </a:cubicBezTo>
                  <a:cubicBezTo>
                    <a:pt x="2263" y="4564"/>
                    <a:pt x="2169" y="4558"/>
                    <a:pt x="2075" y="4546"/>
                  </a:cubicBezTo>
                  <a:cubicBezTo>
                    <a:pt x="1218" y="4435"/>
                    <a:pt x="572" y="3788"/>
                    <a:pt x="392" y="2953"/>
                  </a:cubicBezTo>
                  <a:cubicBezTo>
                    <a:pt x="199" y="2048"/>
                    <a:pt x="707" y="843"/>
                    <a:pt x="1759" y="822"/>
                  </a:cubicBezTo>
                  <a:cubicBezTo>
                    <a:pt x="1974" y="818"/>
                    <a:pt x="1975" y="486"/>
                    <a:pt x="1763" y="486"/>
                  </a:cubicBezTo>
                  <a:cubicBezTo>
                    <a:pt x="1761" y="486"/>
                    <a:pt x="1760" y="486"/>
                    <a:pt x="1759" y="486"/>
                  </a:cubicBezTo>
                  <a:cubicBezTo>
                    <a:pt x="700" y="508"/>
                    <a:pt x="1" y="1550"/>
                    <a:pt x="11" y="2537"/>
                  </a:cubicBezTo>
                  <a:cubicBezTo>
                    <a:pt x="21" y="3515"/>
                    <a:pt x="617" y="4434"/>
                    <a:pt x="1547" y="4763"/>
                  </a:cubicBezTo>
                  <a:cubicBezTo>
                    <a:pt x="1805" y="4855"/>
                    <a:pt x="2080" y="4900"/>
                    <a:pt x="2354" y="4900"/>
                  </a:cubicBezTo>
                  <a:cubicBezTo>
                    <a:pt x="3058" y="4900"/>
                    <a:pt x="3765" y="4607"/>
                    <a:pt x="4214" y="4060"/>
                  </a:cubicBezTo>
                  <a:cubicBezTo>
                    <a:pt x="4840" y="3298"/>
                    <a:pt x="4963" y="2161"/>
                    <a:pt x="4491" y="1291"/>
                  </a:cubicBezTo>
                  <a:cubicBezTo>
                    <a:pt x="4051" y="479"/>
                    <a:pt x="3147" y="0"/>
                    <a:pt x="22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6" name="Google Shape;1136;p39"/>
            <p:cNvSpPr/>
            <p:nvPr/>
          </p:nvSpPr>
          <p:spPr>
            <a:xfrm>
              <a:off x="5601900" y="2851550"/>
              <a:ext cx="10875" cy="8450"/>
            </a:xfrm>
            <a:custGeom>
              <a:avLst/>
              <a:gdLst/>
              <a:ahLst/>
              <a:cxnLst/>
              <a:rect l="l" t="t" r="r" b="b"/>
              <a:pathLst>
                <a:path w="435" h="338" extrusionOk="0">
                  <a:moveTo>
                    <a:pt x="218" y="1"/>
                  </a:moveTo>
                  <a:cubicBezTo>
                    <a:pt x="2" y="1"/>
                    <a:pt x="1" y="337"/>
                    <a:pt x="218" y="337"/>
                  </a:cubicBezTo>
                  <a:cubicBezTo>
                    <a:pt x="434" y="337"/>
                    <a:pt x="434" y="1"/>
                    <a:pt x="2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7" name="Google Shape;1137;p39"/>
            <p:cNvSpPr/>
            <p:nvPr/>
          </p:nvSpPr>
          <p:spPr>
            <a:xfrm>
              <a:off x="5628075" y="2851550"/>
              <a:ext cx="10875" cy="8450"/>
            </a:xfrm>
            <a:custGeom>
              <a:avLst/>
              <a:gdLst/>
              <a:ahLst/>
              <a:cxnLst/>
              <a:rect l="l" t="t" r="r" b="b"/>
              <a:pathLst>
                <a:path w="435" h="338" extrusionOk="0">
                  <a:moveTo>
                    <a:pt x="217" y="1"/>
                  </a:moveTo>
                  <a:cubicBezTo>
                    <a:pt x="1" y="1"/>
                    <a:pt x="1" y="337"/>
                    <a:pt x="217" y="337"/>
                  </a:cubicBezTo>
                  <a:cubicBezTo>
                    <a:pt x="433" y="337"/>
                    <a:pt x="434" y="1"/>
                    <a:pt x="2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8" name="Google Shape;1138;p39"/>
            <p:cNvSpPr/>
            <p:nvPr/>
          </p:nvSpPr>
          <p:spPr>
            <a:xfrm>
              <a:off x="5595200" y="2872800"/>
              <a:ext cx="51400" cy="25125"/>
            </a:xfrm>
            <a:custGeom>
              <a:avLst/>
              <a:gdLst/>
              <a:ahLst/>
              <a:cxnLst/>
              <a:rect l="l" t="t" r="r" b="b"/>
              <a:pathLst>
                <a:path w="2056" h="1005" extrusionOk="0">
                  <a:moveTo>
                    <a:pt x="205" y="0"/>
                  </a:moveTo>
                  <a:cubicBezTo>
                    <a:pt x="104" y="0"/>
                    <a:pt x="0" y="83"/>
                    <a:pt x="33" y="209"/>
                  </a:cubicBezTo>
                  <a:cubicBezTo>
                    <a:pt x="138" y="610"/>
                    <a:pt x="489" y="934"/>
                    <a:pt x="901" y="994"/>
                  </a:cubicBezTo>
                  <a:cubicBezTo>
                    <a:pt x="949" y="1001"/>
                    <a:pt x="997" y="1004"/>
                    <a:pt x="1044" y="1004"/>
                  </a:cubicBezTo>
                  <a:cubicBezTo>
                    <a:pt x="1427" y="1004"/>
                    <a:pt x="1797" y="792"/>
                    <a:pt x="1983" y="454"/>
                  </a:cubicBezTo>
                  <a:cubicBezTo>
                    <a:pt x="2055" y="323"/>
                    <a:pt x="1939" y="201"/>
                    <a:pt x="1825" y="201"/>
                  </a:cubicBezTo>
                  <a:cubicBezTo>
                    <a:pt x="1775" y="201"/>
                    <a:pt x="1725" y="225"/>
                    <a:pt x="1692" y="284"/>
                  </a:cubicBezTo>
                  <a:cubicBezTo>
                    <a:pt x="1565" y="515"/>
                    <a:pt x="1313" y="671"/>
                    <a:pt x="1048" y="671"/>
                  </a:cubicBezTo>
                  <a:cubicBezTo>
                    <a:pt x="1021" y="671"/>
                    <a:pt x="994" y="669"/>
                    <a:pt x="967" y="666"/>
                  </a:cubicBezTo>
                  <a:cubicBezTo>
                    <a:pt x="676" y="630"/>
                    <a:pt x="431" y="400"/>
                    <a:pt x="357" y="120"/>
                  </a:cubicBezTo>
                  <a:cubicBezTo>
                    <a:pt x="335" y="36"/>
                    <a:pt x="271" y="0"/>
                    <a:pt x="20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39" name="Google Shape;1139;p39"/>
          <p:cNvSpPr/>
          <p:nvPr/>
        </p:nvSpPr>
        <p:spPr>
          <a:xfrm>
            <a:off x="7568113" y="233991"/>
            <a:ext cx="281772" cy="760835"/>
          </a:xfrm>
          <a:custGeom>
            <a:avLst/>
            <a:gdLst/>
            <a:ahLst/>
            <a:cxnLst/>
            <a:rect l="l" t="t" r="r" b="b"/>
            <a:pathLst>
              <a:path w="4546" h="12275" extrusionOk="0">
                <a:moveTo>
                  <a:pt x="2411" y="1"/>
                </a:moveTo>
                <a:cubicBezTo>
                  <a:pt x="2207" y="1"/>
                  <a:pt x="2004" y="30"/>
                  <a:pt x="1812" y="88"/>
                </a:cubicBezTo>
                <a:cubicBezTo>
                  <a:pt x="1288" y="247"/>
                  <a:pt x="874" y="599"/>
                  <a:pt x="614" y="1108"/>
                </a:cubicBezTo>
                <a:lnTo>
                  <a:pt x="496" y="1339"/>
                </a:lnTo>
                <a:lnTo>
                  <a:pt x="1012" y="1339"/>
                </a:lnTo>
                <a:lnTo>
                  <a:pt x="1057" y="1258"/>
                </a:lnTo>
                <a:cubicBezTo>
                  <a:pt x="1266" y="884"/>
                  <a:pt x="1564" y="638"/>
                  <a:pt x="1943" y="523"/>
                </a:cubicBezTo>
                <a:cubicBezTo>
                  <a:pt x="2093" y="478"/>
                  <a:pt x="2253" y="456"/>
                  <a:pt x="2411" y="456"/>
                </a:cubicBezTo>
                <a:cubicBezTo>
                  <a:pt x="2478" y="456"/>
                  <a:pt x="2545" y="460"/>
                  <a:pt x="2611" y="468"/>
                </a:cubicBezTo>
                <a:cubicBezTo>
                  <a:pt x="2836" y="495"/>
                  <a:pt x="3055" y="571"/>
                  <a:pt x="3244" y="684"/>
                </a:cubicBezTo>
                <a:cubicBezTo>
                  <a:pt x="3803" y="1021"/>
                  <a:pt x="4069" y="1658"/>
                  <a:pt x="3973" y="2429"/>
                </a:cubicBezTo>
                <a:lnTo>
                  <a:pt x="2979" y="10387"/>
                </a:lnTo>
                <a:cubicBezTo>
                  <a:pt x="2938" y="10714"/>
                  <a:pt x="2768" y="11503"/>
                  <a:pt x="2074" y="11753"/>
                </a:cubicBezTo>
                <a:cubicBezTo>
                  <a:pt x="1957" y="11795"/>
                  <a:pt x="1831" y="11817"/>
                  <a:pt x="1705" y="11817"/>
                </a:cubicBezTo>
                <a:cubicBezTo>
                  <a:pt x="1662" y="11817"/>
                  <a:pt x="1618" y="11814"/>
                  <a:pt x="1575" y="11809"/>
                </a:cubicBezTo>
                <a:cubicBezTo>
                  <a:pt x="1407" y="11788"/>
                  <a:pt x="1245" y="11727"/>
                  <a:pt x="1104" y="11632"/>
                </a:cubicBezTo>
                <a:cubicBezTo>
                  <a:pt x="493" y="11219"/>
                  <a:pt x="523" y="10413"/>
                  <a:pt x="564" y="10085"/>
                </a:cubicBezTo>
                <a:lnTo>
                  <a:pt x="1183" y="5121"/>
                </a:lnTo>
                <a:lnTo>
                  <a:pt x="729" y="5064"/>
                </a:lnTo>
                <a:lnTo>
                  <a:pt x="110" y="10029"/>
                </a:lnTo>
                <a:cubicBezTo>
                  <a:pt x="1" y="10897"/>
                  <a:pt x="271" y="11619"/>
                  <a:pt x="850" y="12010"/>
                </a:cubicBezTo>
                <a:cubicBezTo>
                  <a:pt x="1050" y="12146"/>
                  <a:pt x="1280" y="12233"/>
                  <a:pt x="1518" y="12262"/>
                </a:cubicBezTo>
                <a:cubicBezTo>
                  <a:pt x="1580" y="12270"/>
                  <a:pt x="1642" y="12274"/>
                  <a:pt x="1705" y="12274"/>
                </a:cubicBezTo>
                <a:cubicBezTo>
                  <a:pt x="1882" y="12274"/>
                  <a:pt x="2060" y="12244"/>
                  <a:pt x="2227" y="12181"/>
                </a:cubicBezTo>
                <a:cubicBezTo>
                  <a:pt x="2885" y="11945"/>
                  <a:pt x="3324" y="11311"/>
                  <a:pt x="3433" y="10443"/>
                </a:cubicBezTo>
                <a:lnTo>
                  <a:pt x="4426" y="2485"/>
                </a:lnTo>
                <a:cubicBezTo>
                  <a:pt x="4546" y="1528"/>
                  <a:pt x="4201" y="730"/>
                  <a:pt x="3480" y="295"/>
                </a:cubicBezTo>
                <a:cubicBezTo>
                  <a:pt x="3236" y="148"/>
                  <a:pt x="2955" y="51"/>
                  <a:pt x="2668" y="16"/>
                </a:cubicBezTo>
                <a:cubicBezTo>
                  <a:pt x="2583" y="6"/>
                  <a:pt x="2497" y="1"/>
                  <a:pt x="2411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57150" dist="19050" dir="5400000" algn="bl" rotWithShape="0">
              <a:srgbClr val="000000">
                <a:alpha val="3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" name="Google Shape;1140;p39"/>
          <p:cNvGrpSpPr/>
          <p:nvPr/>
        </p:nvGrpSpPr>
        <p:grpSpPr>
          <a:xfrm rot="10215533">
            <a:off x="714778" y="891566"/>
            <a:ext cx="396068" cy="3762780"/>
            <a:chOff x="1312800" y="2017050"/>
            <a:chExt cx="144550" cy="1373275"/>
          </a:xfrm>
        </p:grpSpPr>
        <p:sp>
          <p:nvSpPr>
            <p:cNvPr id="1141" name="Google Shape;1141;p39"/>
            <p:cNvSpPr/>
            <p:nvPr/>
          </p:nvSpPr>
          <p:spPr>
            <a:xfrm>
              <a:off x="1312800" y="3303025"/>
              <a:ext cx="92325" cy="87300"/>
            </a:xfrm>
            <a:custGeom>
              <a:avLst/>
              <a:gdLst/>
              <a:ahLst/>
              <a:cxnLst/>
              <a:rect l="l" t="t" r="r" b="b"/>
              <a:pathLst>
                <a:path w="3693" h="3492" extrusionOk="0">
                  <a:moveTo>
                    <a:pt x="1841" y="1"/>
                  </a:moveTo>
                  <a:cubicBezTo>
                    <a:pt x="880" y="1"/>
                    <a:pt x="84" y="732"/>
                    <a:pt x="43" y="1668"/>
                  </a:cubicBezTo>
                  <a:cubicBezTo>
                    <a:pt x="1" y="2631"/>
                    <a:pt x="774" y="3446"/>
                    <a:pt x="1771" y="3489"/>
                  </a:cubicBezTo>
                  <a:cubicBezTo>
                    <a:pt x="1799" y="3490"/>
                    <a:pt x="1827" y="3491"/>
                    <a:pt x="1855" y="3491"/>
                  </a:cubicBezTo>
                  <a:cubicBezTo>
                    <a:pt x="2815" y="3491"/>
                    <a:pt x="3611" y="2760"/>
                    <a:pt x="3651" y="1825"/>
                  </a:cubicBezTo>
                  <a:cubicBezTo>
                    <a:pt x="3693" y="862"/>
                    <a:pt x="2919" y="46"/>
                    <a:pt x="1923" y="3"/>
                  </a:cubicBezTo>
                  <a:cubicBezTo>
                    <a:pt x="1896" y="1"/>
                    <a:pt x="1868" y="1"/>
                    <a:pt x="1841" y="1"/>
                  </a:cubicBezTo>
                  <a:close/>
                </a:path>
              </a:pathLst>
            </a:custGeom>
            <a:solidFill>
              <a:srgbClr val="D67A5E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2" name="Google Shape;1142;p39"/>
            <p:cNvSpPr/>
            <p:nvPr/>
          </p:nvSpPr>
          <p:spPr>
            <a:xfrm>
              <a:off x="1314625" y="2017050"/>
              <a:ext cx="141350" cy="1331100"/>
            </a:xfrm>
            <a:custGeom>
              <a:avLst/>
              <a:gdLst/>
              <a:ahLst/>
              <a:cxnLst/>
              <a:rect l="l" t="t" r="r" b="b"/>
              <a:pathLst>
                <a:path w="5654" h="53244" extrusionOk="0">
                  <a:moveTo>
                    <a:pt x="4166" y="1"/>
                  </a:moveTo>
                  <a:lnTo>
                    <a:pt x="2134" y="4039"/>
                  </a:lnTo>
                  <a:lnTo>
                    <a:pt x="1" y="53091"/>
                  </a:lnTo>
                  <a:lnTo>
                    <a:pt x="3520" y="53244"/>
                  </a:lnTo>
                  <a:lnTo>
                    <a:pt x="5653" y="4191"/>
                  </a:lnTo>
                  <a:lnTo>
                    <a:pt x="4166" y="1"/>
                  </a:lnTo>
                  <a:close/>
                </a:path>
              </a:pathLst>
            </a:custGeom>
            <a:solidFill>
              <a:srgbClr val="D2B489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3" name="Google Shape;1143;p39"/>
            <p:cNvSpPr/>
            <p:nvPr/>
          </p:nvSpPr>
          <p:spPr>
            <a:xfrm>
              <a:off x="1313975" y="2119825"/>
              <a:ext cx="143375" cy="1229650"/>
            </a:xfrm>
            <a:custGeom>
              <a:avLst/>
              <a:gdLst/>
              <a:ahLst/>
              <a:cxnLst/>
              <a:rect l="l" t="t" r="r" b="b"/>
              <a:pathLst>
                <a:path w="5735" h="49186" extrusionOk="0">
                  <a:moveTo>
                    <a:pt x="2135" y="0"/>
                  </a:moveTo>
                  <a:lnTo>
                    <a:pt x="0" y="49029"/>
                  </a:lnTo>
                  <a:lnTo>
                    <a:pt x="3599" y="49185"/>
                  </a:lnTo>
                  <a:lnTo>
                    <a:pt x="5734" y="157"/>
                  </a:lnTo>
                  <a:lnTo>
                    <a:pt x="2135" y="0"/>
                  </a:lnTo>
                  <a:close/>
                </a:path>
              </a:pathLst>
            </a:custGeom>
            <a:solidFill>
              <a:srgbClr val="A375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4" name="Google Shape;1144;p39"/>
            <p:cNvSpPr/>
            <p:nvPr/>
          </p:nvSpPr>
          <p:spPr>
            <a:xfrm>
              <a:off x="1343925" y="2121125"/>
              <a:ext cx="83375" cy="1227025"/>
            </a:xfrm>
            <a:custGeom>
              <a:avLst/>
              <a:gdLst/>
              <a:ahLst/>
              <a:cxnLst/>
              <a:rect l="l" t="t" r="r" b="b"/>
              <a:pathLst>
                <a:path w="3335" h="49081" extrusionOk="0">
                  <a:moveTo>
                    <a:pt x="2134" y="1"/>
                  </a:moveTo>
                  <a:lnTo>
                    <a:pt x="1" y="49028"/>
                  </a:lnTo>
                  <a:lnTo>
                    <a:pt x="1200" y="49081"/>
                  </a:lnTo>
                  <a:lnTo>
                    <a:pt x="3335" y="52"/>
                  </a:lnTo>
                  <a:lnTo>
                    <a:pt x="2134" y="1"/>
                  </a:lnTo>
                  <a:close/>
                </a:path>
              </a:pathLst>
            </a:custGeom>
            <a:solidFill>
              <a:srgbClr val="293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5" name="Google Shape;1145;p39"/>
            <p:cNvSpPr/>
            <p:nvPr/>
          </p:nvSpPr>
          <p:spPr>
            <a:xfrm>
              <a:off x="1313825" y="3344875"/>
              <a:ext cx="90250" cy="3950"/>
            </a:xfrm>
            <a:custGeom>
              <a:avLst/>
              <a:gdLst/>
              <a:ahLst/>
              <a:cxnLst/>
              <a:rect l="l" t="t" r="r" b="b"/>
              <a:pathLst>
                <a:path w="3610" h="158" fill="none" extrusionOk="0">
                  <a:moveTo>
                    <a:pt x="3610" y="157"/>
                  </a:moveTo>
                  <a:lnTo>
                    <a:pt x="1" y="0"/>
                  </a:lnTo>
                </a:path>
              </a:pathLst>
            </a:custGeom>
            <a:noFill/>
            <a:ln w="350" cap="flat" cmpd="sng">
              <a:solidFill>
                <a:srgbClr val="7E6373"/>
              </a:solidFill>
              <a:prstDash val="solid"/>
              <a:miter lim="1052"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6" name="Google Shape;1146;p39"/>
            <p:cNvSpPr/>
            <p:nvPr/>
          </p:nvSpPr>
          <p:spPr>
            <a:xfrm>
              <a:off x="1400350" y="2017050"/>
              <a:ext cx="31900" cy="37625"/>
            </a:xfrm>
            <a:custGeom>
              <a:avLst/>
              <a:gdLst/>
              <a:ahLst/>
              <a:cxnLst/>
              <a:rect l="l" t="t" r="r" b="b"/>
              <a:pathLst>
                <a:path w="1276" h="1505" extrusionOk="0">
                  <a:moveTo>
                    <a:pt x="730" y="1"/>
                  </a:moveTo>
                  <a:cubicBezTo>
                    <a:pt x="564" y="1"/>
                    <a:pt x="0" y="1454"/>
                    <a:pt x="0" y="1454"/>
                  </a:cubicBezTo>
                  <a:lnTo>
                    <a:pt x="633" y="1481"/>
                  </a:lnTo>
                  <a:lnTo>
                    <a:pt x="1275" y="1504"/>
                  </a:lnTo>
                  <a:cubicBezTo>
                    <a:pt x="1275" y="1504"/>
                    <a:pt x="864" y="4"/>
                    <a:pt x="730" y="1"/>
                  </a:cubicBezTo>
                  <a:cubicBezTo>
                    <a:pt x="730" y="1"/>
                    <a:pt x="730" y="1"/>
                    <a:pt x="730" y="1"/>
                  </a:cubicBezTo>
                  <a:close/>
                </a:path>
              </a:pathLst>
            </a:custGeom>
            <a:solidFill>
              <a:srgbClr val="29323B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7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2320426" y="356991"/>
            <a:ext cx="29587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- TỰ LUẬN</a:t>
            </a:r>
            <a:endParaRPr lang="en-US" sz="3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898061" y="755905"/>
            <a:ext cx="1528148" cy="43891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endParaRPr lang="en-US" sz="24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865632" y="794411"/>
            <a:ext cx="713232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c)</a:t>
            </a:r>
            <a:r>
              <a:rPr lang="nl-NL" sz="2400" dirty="0" smtClean="0">
                <a:latin typeface="Times New Roman" pitchFamily="18" charset="0"/>
                <a:cs typeface="Times New Roman" pitchFamily="18" charset="0"/>
              </a:rPr>
              <a:t> Vẽ tia Am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400" dirty="0" smtClean="0">
                <a:latin typeface="Times New Roman" pitchFamily="18" charset="0"/>
                <a:cs typeface="Times New Roman" pitchFamily="18" charset="0"/>
              </a:rPr>
              <a:t>nằm trong góc CAB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400" dirty="0" smtClean="0">
                <a:latin typeface="Times New Roman" pitchFamily="18" charset="0"/>
                <a:cs typeface="Times New Roman" pitchFamily="18" charset="0"/>
              </a:rPr>
              <a:t>sao cho                 .                 . Vẽ tia Bn là tia phân giác của góc ABD. Tia Am và tia Bn cắt nhau tại O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OB?</a:t>
            </a:r>
          </a:p>
          <a:p>
            <a:pPr marL="457200" indent="-457200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AutoNum type="alphaLcParenR"/>
            </a:pPr>
            <a:endParaRPr lang="fr-FR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AutoNum type="alphaLcParenR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199640" y="3636264"/>
          <a:ext cx="914400" cy="198438"/>
        </p:xfrm>
        <a:graphic>
          <a:graphicData uri="http://schemas.openxmlformats.org/presentationml/2006/ole">
            <p:oleObj spid="_x0000_s79876" name="Equation" r:id="rId4" imgW="914400" imgH="198720" progId="Equation.DSMT4">
              <p:embed/>
            </p:oleObj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1004507" y="1159256"/>
          <a:ext cx="1323975" cy="417513"/>
        </p:xfrm>
        <a:graphic>
          <a:graphicData uri="http://schemas.openxmlformats.org/presentationml/2006/ole">
            <p:oleObj spid="_x0000_s79878" name="Equation" r:id="rId5" imgW="723600" imgH="228600" progId="Equation.DSMT4">
              <p:embed/>
            </p:oleObj>
          </a:graphicData>
        </a:graphic>
      </p:graphicFrame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194304" y="1998530"/>
            <a:ext cx="4315968" cy="29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" name="Google Shape;1413;p44"/>
          <p:cNvSpPr txBox="1">
            <a:spLocks noGrp="1"/>
          </p:cNvSpPr>
          <p:nvPr>
            <p:ph type="title"/>
          </p:nvPr>
        </p:nvSpPr>
        <p:spPr>
          <a:xfrm>
            <a:off x="1108150" y="2036400"/>
            <a:ext cx="2160900" cy="393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  <a:endParaRPr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14" name="Google Shape;1414;p44"/>
          <p:cNvSpPr txBox="1">
            <a:spLocks noGrp="1"/>
          </p:cNvSpPr>
          <p:nvPr>
            <p:ph type="subTitle" idx="1"/>
          </p:nvPr>
        </p:nvSpPr>
        <p:spPr>
          <a:xfrm>
            <a:off x="5877950" y="2429703"/>
            <a:ext cx="2157900" cy="86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15" name="Google Shape;1415;p44"/>
          <p:cNvSpPr txBox="1">
            <a:spLocks noGrp="1"/>
          </p:cNvSpPr>
          <p:nvPr>
            <p:ph type="title" idx="2"/>
          </p:nvPr>
        </p:nvSpPr>
        <p:spPr>
          <a:xfrm>
            <a:off x="3493050" y="2036400"/>
            <a:ext cx="2157900" cy="393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16" name="Google Shape;1416;p44"/>
          <p:cNvSpPr txBox="1">
            <a:spLocks noGrp="1"/>
          </p:cNvSpPr>
          <p:nvPr>
            <p:ph type="subTitle" idx="3"/>
          </p:nvPr>
        </p:nvSpPr>
        <p:spPr>
          <a:xfrm>
            <a:off x="3493050" y="2429691"/>
            <a:ext cx="2157900" cy="86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BT</a:t>
            </a:r>
            <a:endParaRPr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17" name="Google Shape;1417;p44"/>
          <p:cNvSpPr txBox="1">
            <a:spLocks noGrp="1"/>
          </p:cNvSpPr>
          <p:nvPr>
            <p:ph type="title" idx="4"/>
          </p:nvPr>
        </p:nvSpPr>
        <p:spPr>
          <a:xfrm>
            <a:off x="5877950" y="2036400"/>
            <a:ext cx="2157900" cy="393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03</a:t>
            </a:r>
            <a:endParaRPr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18" name="Google Shape;1418;p44"/>
          <p:cNvSpPr txBox="1">
            <a:spLocks noGrp="1"/>
          </p:cNvSpPr>
          <p:nvPr>
            <p:ph type="subTitle" idx="5"/>
          </p:nvPr>
        </p:nvSpPr>
        <p:spPr>
          <a:xfrm>
            <a:off x="1110188" y="2429400"/>
            <a:ext cx="2158800" cy="869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</a:t>
            </a:r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endParaRPr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19" name="Google Shape;1419;p44"/>
          <p:cNvSpPr txBox="1">
            <a:spLocks noGrp="1"/>
          </p:cNvSpPr>
          <p:nvPr>
            <p:ph type="title" idx="6"/>
          </p:nvPr>
        </p:nvSpPr>
        <p:spPr>
          <a:xfrm>
            <a:off x="1130200" y="863825"/>
            <a:ext cx="6883500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oogle Shape;1420;p44"/>
          <p:cNvGrpSpPr/>
          <p:nvPr/>
        </p:nvGrpSpPr>
        <p:grpSpPr>
          <a:xfrm>
            <a:off x="6839260" y="1362485"/>
            <a:ext cx="1584934" cy="660164"/>
            <a:chOff x="6926789" y="1541329"/>
            <a:chExt cx="1497199" cy="623620"/>
          </a:xfrm>
        </p:grpSpPr>
        <p:sp>
          <p:nvSpPr>
            <p:cNvPr id="1421" name="Google Shape;1421;p44"/>
            <p:cNvSpPr/>
            <p:nvPr/>
          </p:nvSpPr>
          <p:spPr>
            <a:xfrm>
              <a:off x="6926789" y="1541329"/>
              <a:ext cx="1497199" cy="623620"/>
            </a:xfrm>
            <a:custGeom>
              <a:avLst/>
              <a:gdLst/>
              <a:ahLst/>
              <a:cxnLst/>
              <a:rect l="l" t="t" r="r" b="b"/>
              <a:pathLst>
                <a:path w="25199" h="10496" extrusionOk="0">
                  <a:moveTo>
                    <a:pt x="25041" y="2077"/>
                  </a:moveTo>
                  <a:cubicBezTo>
                    <a:pt x="24939" y="2029"/>
                    <a:pt x="24828" y="1997"/>
                    <a:pt x="24733" y="1938"/>
                  </a:cubicBezTo>
                  <a:cubicBezTo>
                    <a:pt x="24596" y="1855"/>
                    <a:pt x="24452" y="1804"/>
                    <a:pt x="24299" y="1768"/>
                  </a:cubicBezTo>
                  <a:cubicBezTo>
                    <a:pt x="24010" y="1700"/>
                    <a:pt x="23725" y="1620"/>
                    <a:pt x="23436" y="1557"/>
                  </a:cubicBezTo>
                  <a:cubicBezTo>
                    <a:pt x="23130" y="1491"/>
                    <a:pt x="22824" y="1421"/>
                    <a:pt x="22513" y="1384"/>
                  </a:cubicBezTo>
                  <a:cubicBezTo>
                    <a:pt x="22131" y="1340"/>
                    <a:pt x="21757" y="1266"/>
                    <a:pt x="21382" y="1187"/>
                  </a:cubicBezTo>
                  <a:cubicBezTo>
                    <a:pt x="20743" y="1052"/>
                    <a:pt x="20105" y="918"/>
                    <a:pt x="19454" y="850"/>
                  </a:cubicBezTo>
                  <a:cubicBezTo>
                    <a:pt x="18960" y="799"/>
                    <a:pt x="18469" y="727"/>
                    <a:pt x="17977" y="662"/>
                  </a:cubicBezTo>
                  <a:cubicBezTo>
                    <a:pt x="17537" y="604"/>
                    <a:pt x="17099" y="532"/>
                    <a:pt x="16659" y="483"/>
                  </a:cubicBezTo>
                  <a:cubicBezTo>
                    <a:pt x="15966" y="409"/>
                    <a:pt x="15274" y="332"/>
                    <a:pt x="14576" y="309"/>
                  </a:cubicBezTo>
                  <a:cubicBezTo>
                    <a:pt x="14308" y="300"/>
                    <a:pt x="14037" y="295"/>
                    <a:pt x="13777" y="208"/>
                  </a:cubicBezTo>
                  <a:cubicBezTo>
                    <a:pt x="13713" y="187"/>
                    <a:pt x="13638" y="197"/>
                    <a:pt x="13569" y="188"/>
                  </a:cubicBezTo>
                  <a:cubicBezTo>
                    <a:pt x="13346" y="157"/>
                    <a:pt x="13118" y="140"/>
                    <a:pt x="12901" y="87"/>
                  </a:cubicBezTo>
                  <a:cubicBezTo>
                    <a:pt x="12756" y="51"/>
                    <a:pt x="12666" y="80"/>
                    <a:pt x="12584" y="189"/>
                  </a:cubicBezTo>
                  <a:cubicBezTo>
                    <a:pt x="12452" y="362"/>
                    <a:pt x="12319" y="534"/>
                    <a:pt x="12186" y="706"/>
                  </a:cubicBezTo>
                  <a:cubicBezTo>
                    <a:pt x="12015" y="691"/>
                    <a:pt x="11843" y="667"/>
                    <a:pt x="11671" y="661"/>
                  </a:cubicBezTo>
                  <a:cubicBezTo>
                    <a:pt x="11486" y="655"/>
                    <a:pt x="11309" y="618"/>
                    <a:pt x="11130" y="576"/>
                  </a:cubicBezTo>
                  <a:cubicBezTo>
                    <a:pt x="10971" y="538"/>
                    <a:pt x="10837" y="570"/>
                    <a:pt x="10748" y="722"/>
                  </a:cubicBezTo>
                  <a:cubicBezTo>
                    <a:pt x="10732" y="749"/>
                    <a:pt x="10699" y="766"/>
                    <a:pt x="10665" y="796"/>
                  </a:cubicBezTo>
                  <a:cubicBezTo>
                    <a:pt x="10566" y="756"/>
                    <a:pt x="10472" y="713"/>
                    <a:pt x="10375" y="679"/>
                  </a:cubicBezTo>
                  <a:cubicBezTo>
                    <a:pt x="10251" y="638"/>
                    <a:pt x="10127" y="586"/>
                    <a:pt x="10000" y="571"/>
                  </a:cubicBezTo>
                  <a:cubicBezTo>
                    <a:pt x="9755" y="541"/>
                    <a:pt x="9538" y="422"/>
                    <a:pt x="9302" y="365"/>
                  </a:cubicBezTo>
                  <a:cubicBezTo>
                    <a:pt x="9201" y="272"/>
                    <a:pt x="9059" y="274"/>
                    <a:pt x="8948" y="214"/>
                  </a:cubicBezTo>
                  <a:cubicBezTo>
                    <a:pt x="8827" y="149"/>
                    <a:pt x="8703" y="136"/>
                    <a:pt x="8574" y="115"/>
                  </a:cubicBezTo>
                  <a:cubicBezTo>
                    <a:pt x="8524" y="108"/>
                    <a:pt x="8478" y="74"/>
                    <a:pt x="8426" y="67"/>
                  </a:cubicBezTo>
                  <a:cubicBezTo>
                    <a:pt x="8282" y="46"/>
                    <a:pt x="8132" y="0"/>
                    <a:pt x="7992" y="21"/>
                  </a:cubicBezTo>
                  <a:cubicBezTo>
                    <a:pt x="7744" y="58"/>
                    <a:pt x="7495" y="97"/>
                    <a:pt x="7254" y="173"/>
                  </a:cubicBezTo>
                  <a:cubicBezTo>
                    <a:pt x="7089" y="223"/>
                    <a:pt x="6914" y="249"/>
                    <a:pt x="6742" y="271"/>
                  </a:cubicBezTo>
                  <a:cubicBezTo>
                    <a:pt x="6605" y="289"/>
                    <a:pt x="6470" y="295"/>
                    <a:pt x="6337" y="349"/>
                  </a:cubicBezTo>
                  <a:cubicBezTo>
                    <a:pt x="6237" y="389"/>
                    <a:pt x="6113" y="392"/>
                    <a:pt x="6002" y="379"/>
                  </a:cubicBezTo>
                  <a:cubicBezTo>
                    <a:pt x="5861" y="362"/>
                    <a:pt x="5725" y="374"/>
                    <a:pt x="5587" y="393"/>
                  </a:cubicBezTo>
                  <a:cubicBezTo>
                    <a:pt x="5389" y="420"/>
                    <a:pt x="5190" y="446"/>
                    <a:pt x="4991" y="471"/>
                  </a:cubicBezTo>
                  <a:cubicBezTo>
                    <a:pt x="4835" y="490"/>
                    <a:pt x="4685" y="525"/>
                    <a:pt x="4538" y="585"/>
                  </a:cubicBezTo>
                  <a:cubicBezTo>
                    <a:pt x="4363" y="656"/>
                    <a:pt x="4186" y="726"/>
                    <a:pt x="4006" y="764"/>
                  </a:cubicBezTo>
                  <a:cubicBezTo>
                    <a:pt x="3992" y="746"/>
                    <a:pt x="3980" y="739"/>
                    <a:pt x="3981" y="733"/>
                  </a:cubicBezTo>
                  <a:cubicBezTo>
                    <a:pt x="3984" y="707"/>
                    <a:pt x="3992" y="683"/>
                    <a:pt x="3997" y="659"/>
                  </a:cubicBezTo>
                  <a:cubicBezTo>
                    <a:pt x="4018" y="532"/>
                    <a:pt x="4001" y="468"/>
                    <a:pt x="3897" y="423"/>
                  </a:cubicBezTo>
                  <a:cubicBezTo>
                    <a:pt x="3803" y="383"/>
                    <a:pt x="3698" y="362"/>
                    <a:pt x="3596" y="351"/>
                  </a:cubicBezTo>
                  <a:cubicBezTo>
                    <a:pt x="3485" y="338"/>
                    <a:pt x="3371" y="345"/>
                    <a:pt x="3258" y="343"/>
                  </a:cubicBezTo>
                  <a:cubicBezTo>
                    <a:pt x="2886" y="334"/>
                    <a:pt x="2654" y="482"/>
                    <a:pt x="2507" y="824"/>
                  </a:cubicBezTo>
                  <a:cubicBezTo>
                    <a:pt x="2501" y="840"/>
                    <a:pt x="2498" y="858"/>
                    <a:pt x="2490" y="874"/>
                  </a:cubicBezTo>
                  <a:cubicBezTo>
                    <a:pt x="2358" y="1144"/>
                    <a:pt x="2324" y="1441"/>
                    <a:pt x="2278" y="1731"/>
                  </a:cubicBezTo>
                  <a:cubicBezTo>
                    <a:pt x="2249" y="1907"/>
                    <a:pt x="2183" y="2044"/>
                    <a:pt x="2014" y="2120"/>
                  </a:cubicBezTo>
                  <a:cubicBezTo>
                    <a:pt x="1916" y="2163"/>
                    <a:pt x="1834" y="2236"/>
                    <a:pt x="1790" y="2332"/>
                  </a:cubicBezTo>
                  <a:cubicBezTo>
                    <a:pt x="1715" y="2497"/>
                    <a:pt x="1638" y="2663"/>
                    <a:pt x="1591" y="2837"/>
                  </a:cubicBezTo>
                  <a:cubicBezTo>
                    <a:pt x="1513" y="3121"/>
                    <a:pt x="1429" y="3403"/>
                    <a:pt x="1306" y="3672"/>
                  </a:cubicBezTo>
                  <a:cubicBezTo>
                    <a:pt x="1280" y="3727"/>
                    <a:pt x="1251" y="3782"/>
                    <a:pt x="1211" y="3827"/>
                  </a:cubicBezTo>
                  <a:cubicBezTo>
                    <a:pt x="1022" y="4041"/>
                    <a:pt x="947" y="4313"/>
                    <a:pt x="848" y="4571"/>
                  </a:cubicBezTo>
                  <a:cubicBezTo>
                    <a:pt x="783" y="4741"/>
                    <a:pt x="743" y="4919"/>
                    <a:pt x="622" y="5065"/>
                  </a:cubicBezTo>
                  <a:cubicBezTo>
                    <a:pt x="585" y="5110"/>
                    <a:pt x="570" y="5174"/>
                    <a:pt x="545" y="5230"/>
                  </a:cubicBezTo>
                  <a:cubicBezTo>
                    <a:pt x="442" y="5460"/>
                    <a:pt x="346" y="5692"/>
                    <a:pt x="234" y="5917"/>
                  </a:cubicBezTo>
                  <a:cubicBezTo>
                    <a:pt x="94" y="6200"/>
                    <a:pt x="40" y="6492"/>
                    <a:pt x="94" y="6803"/>
                  </a:cubicBezTo>
                  <a:cubicBezTo>
                    <a:pt x="99" y="6837"/>
                    <a:pt x="105" y="6871"/>
                    <a:pt x="107" y="6906"/>
                  </a:cubicBezTo>
                  <a:cubicBezTo>
                    <a:pt x="109" y="6931"/>
                    <a:pt x="115" y="6967"/>
                    <a:pt x="100" y="6981"/>
                  </a:cubicBezTo>
                  <a:cubicBezTo>
                    <a:pt x="0" y="7080"/>
                    <a:pt x="72" y="7159"/>
                    <a:pt x="135" y="7227"/>
                  </a:cubicBezTo>
                  <a:cubicBezTo>
                    <a:pt x="199" y="7298"/>
                    <a:pt x="275" y="7359"/>
                    <a:pt x="353" y="7413"/>
                  </a:cubicBezTo>
                  <a:cubicBezTo>
                    <a:pt x="393" y="7442"/>
                    <a:pt x="448" y="7463"/>
                    <a:pt x="498" y="7462"/>
                  </a:cubicBezTo>
                  <a:cubicBezTo>
                    <a:pt x="762" y="7456"/>
                    <a:pt x="1018" y="7419"/>
                    <a:pt x="1213" y="7210"/>
                  </a:cubicBezTo>
                  <a:cubicBezTo>
                    <a:pt x="1278" y="7141"/>
                    <a:pt x="1340" y="7068"/>
                    <a:pt x="1406" y="6999"/>
                  </a:cubicBezTo>
                  <a:cubicBezTo>
                    <a:pt x="1433" y="6970"/>
                    <a:pt x="1465" y="6947"/>
                    <a:pt x="1523" y="6898"/>
                  </a:cubicBezTo>
                  <a:cubicBezTo>
                    <a:pt x="1531" y="7045"/>
                    <a:pt x="1532" y="7154"/>
                    <a:pt x="1541" y="7264"/>
                  </a:cubicBezTo>
                  <a:cubicBezTo>
                    <a:pt x="1559" y="7490"/>
                    <a:pt x="1546" y="7715"/>
                    <a:pt x="1513" y="7938"/>
                  </a:cubicBezTo>
                  <a:cubicBezTo>
                    <a:pt x="1457" y="8310"/>
                    <a:pt x="1432" y="8681"/>
                    <a:pt x="1497" y="9055"/>
                  </a:cubicBezTo>
                  <a:cubicBezTo>
                    <a:pt x="1516" y="9158"/>
                    <a:pt x="1535" y="9257"/>
                    <a:pt x="1596" y="9348"/>
                  </a:cubicBezTo>
                  <a:cubicBezTo>
                    <a:pt x="1636" y="9410"/>
                    <a:pt x="1654" y="9492"/>
                    <a:pt x="1664" y="9568"/>
                  </a:cubicBezTo>
                  <a:cubicBezTo>
                    <a:pt x="1681" y="9696"/>
                    <a:pt x="1682" y="9828"/>
                    <a:pt x="1695" y="9956"/>
                  </a:cubicBezTo>
                  <a:cubicBezTo>
                    <a:pt x="1708" y="10077"/>
                    <a:pt x="1721" y="10199"/>
                    <a:pt x="1744" y="10318"/>
                  </a:cubicBezTo>
                  <a:cubicBezTo>
                    <a:pt x="1764" y="10417"/>
                    <a:pt x="1865" y="10496"/>
                    <a:pt x="1950" y="10487"/>
                  </a:cubicBezTo>
                  <a:cubicBezTo>
                    <a:pt x="2038" y="10479"/>
                    <a:pt x="2087" y="10421"/>
                    <a:pt x="2113" y="10339"/>
                  </a:cubicBezTo>
                  <a:cubicBezTo>
                    <a:pt x="2123" y="10306"/>
                    <a:pt x="2135" y="10274"/>
                    <a:pt x="2143" y="10240"/>
                  </a:cubicBezTo>
                  <a:cubicBezTo>
                    <a:pt x="2178" y="10106"/>
                    <a:pt x="2214" y="9971"/>
                    <a:pt x="2245" y="9835"/>
                  </a:cubicBezTo>
                  <a:cubicBezTo>
                    <a:pt x="2267" y="9742"/>
                    <a:pt x="2291" y="9656"/>
                    <a:pt x="2382" y="9595"/>
                  </a:cubicBezTo>
                  <a:cubicBezTo>
                    <a:pt x="2424" y="9567"/>
                    <a:pt x="2447" y="9495"/>
                    <a:pt x="2461" y="9439"/>
                  </a:cubicBezTo>
                  <a:cubicBezTo>
                    <a:pt x="2535" y="9152"/>
                    <a:pt x="2602" y="8864"/>
                    <a:pt x="2671" y="8577"/>
                  </a:cubicBezTo>
                  <a:cubicBezTo>
                    <a:pt x="2685" y="8518"/>
                    <a:pt x="2704" y="8459"/>
                    <a:pt x="2713" y="8400"/>
                  </a:cubicBezTo>
                  <a:cubicBezTo>
                    <a:pt x="2732" y="8288"/>
                    <a:pt x="2794" y="8212"/>
                    <a:pt x="2895" y="8161"/>
                  </a:cubicBezTo>
                  <a:cubicBezTo>
                    <a:pt x="3031" y="8095"/>
                    <a:pt x="3136" y="7992"/>
                    <a:pt x="3226" y="7871"/>
                  </a:cubicBezTo>
                  <a:cubicBezTo>
                    <a:pt x="3288" y="7787"/>
                    <a:pt x="3352" y="7705"/>
                    <a:pt x="3416" y="7623"/>
                  </a:cubicBezTo>
                  <a:cubicBezTo>
                    <a:pt x="3576" y="7418"/>
                    <a:pt x="3668" y="7188"/>
                    <a:pt x="3667" y="6924"/>
                  </a:cubicBezTo>
                  <a:cubicBezTo>
                    <a:pt x="3667" y="6857"/>
                    <a:pt x="3685" y="6789"/>
                    <a:pt x="3696" y="6722"/>
                  </a:cubicBezTo>
                  <a:cubicBezTo>
                    <a:pt x="3938" y="6769"/>
                    <a:pt x="4120" y="6679"/>
                    <a:pt x="4263" y="6516"/>
                  </a:cubicBezTo>
                  <a:cubicBezTo>
                    <a:pt x="4395" y="6366"/>
                    <a:pt x="4519" y="6207"/>
                    <a:pt x="4626" y="6038"/>
                  </a:cubicBezTo>
                  <a:cubicBezTo>
                    <a:pt x="4745" y="5853"/>
                    <a:pt x="4804" y="5650"/>
                    <a:pt x="4687" y="5431"/>
                  </a:cubicBezTo>
                  <a:cubicBezTo>
                    <a:pt x="4732" y="5371"/>
                    <a:pt x="4781" y="5320"/>
                    <a:pt x="4816" y="5261"/>
                  </a:cubicBezTo>
                  <a:cubicBezTo>
                    <a:pt x="4933" y="5071"/>
                    <a:pt x="5112" y="5034"/>
                    <a:pt x="5313" y="5049"/>
                  </a:cubicBezTo>
                  <a:cubicBezTo>
                    <a:pt x="5356" y="5052"/>
                    <a:pt x="5398" y="5069"/>
                    <a:pt x="5440" y="5077"/>
                  </a:cubicBezTo>
                  <a:cubicBezTo>
                    <a:pt x="5622" y="5107"/>
                    <a:pt x="5802" y="5125"/>
                    <a:pt x="5983" y="5065"/>
                  </a:cubicBezTo>
                  <a:cubicBezTo>
                    <a:pt x="6032" y="5048"/>
                    <a:pt x="6086" y="5041"/>
                    <a:pt x="6137" y="5044"/>
                  </a:cubicBezTo>
                  <a:cubicBezTo>
                    <a:pt x="6424" y="5061"/>
                    <a:pt x="6686" y="4950"/>
                    <a:pt x="6948" y="4868"/>
                  </a:cubicBezTo>
                  <a:cubicBezTo>
                    <a:pt x="7278" y="4766"/>
                    <a:pt x="7596" y="4620"/>
                    <a:pt x="7913" y="4476"/>
                  </a:cubicBezTo>
                  <a:cubicBezTo>
                    <a:pt x="8133" y="4377"/>
                    <a:pt x="8357" y="4276"/>
                    <a:pt x="8519" y="4085"/>
                  </a:cubicBezTo>
                  <a:cubicBezTo>
                    <a:pt x="8585" y="4006"/>
                    <a:pt x="8674" y="3977"/>
                    <a:pt x="8775" y="3978"/>
                  </a:cubicBezTo>
                  <a:cubicBezTo>
                    <a:pt x="8888" y="3979"/>
                    <a:pt x="9003" y="3988"/>
                    <a:pt x="9114" y="3971"/>
                  </a:cubicBezTo>
                  <a:cubicBezTo>
                    <a:pt x="9333" y="3937"/>
                    <a:pt x="9540" y="3996"/>
                    <a:pt x="9777" y="4018"/>
                  </a:cubicBezTo>
                  <a:cubicBezTo>
                    <a:pt x="9746" y="4100"/>
                    <a:pt x="9725" y="4165"/>
                    <a:pt x="9700" y="4227"/>
                  </a:cubicBezTo>
                  <a:cubicBezTo>
                    <a:pt x="9664" y="4312"/>
                    <a:pt x="9684" y="4388"/>
                    <a:pt x="9752" y="4437"/>
                  </a:cubicBezTo>
                  <a:cubicBezTo>
                    <a:pt x="9820" y="4487"/>
                    <a:pt x="9899" y="4541"/>
                    <a:pt x="9979" y="4554"/>
                  </a:cubicBezTo>
                  <a:cubicBezTo>
                    <a:pt x="10279" y="4603"/>
                    <a:pt x="10582" y="4636"/>
                    <a:pt x="10883" y="4675"/>
                  </a:cubicBezTo>
                  <a:cubicBezTo>
                    <a:pt x="10908" y="4678"/>
                    <a:pt x="10933" y="4685"/>
                    <a:pt x="10989" y="4697"/>
                  </a:cubicBezTo>
                  <a:cubicBezTo>
                    <a:pt x="10908" y="4807"/>
                    <a:pt x="10890" y="4922"/>
                    <a:pt x="10931" y="5044"/>
                  </a:cubicBezTo>
                  <a:cubicBezTo>
                    <a:pt x="10938" y="5066"/>
                    <a:pt x="10926" y="5095"/>
                    <a:pt x="10919" y="5120"/>
                  </a:cubicBezTo>
                  <a:cubicBezTo>
                    <a:pt x="10886" y="5263"/>
                    <a:pt x="10860" y="5407"/>
                    <a:pt x="10815" y="5547"/>
                  </a:cubicBezTo>
                  <a:cubicBezTo>
                    <a:pt x="10781" y="5656"/>
                    <a:pt x="10815" y="5733"/>
                    <a:pt x="10893" y="5802"/>
                  </a:cubicBezTo>
                  <a:cubicBezTo>
                    <a:pt x="10992" y="5889"/>
                    <a:pt x="11099" y="5958"/>
                    <a:pt x="11222" y="6010"/>
                  </a:cubicBezTo>
                  <a:cubicBezTo>
                    <a:pt x="11738" y="6224"/>
                    <a:pt x="12276" y="6369"/>
                    <a:pt x="12818" y="6495"/>
                  </a:cubicBezTo>
                  <a:cubicBezTo>
                    <a:pt x="12887" y="6511"/>
                    <a:pt x="12956" y="6519"/>
                    <a:pt x="13022" y="6541"/>
                  </a:cubicBezTo>
                  <a:cubicBezTo>
                    <a:pt x="13442" y="6683"/>
                    <a:pt x="13860" y="6832"/>
                    <a:pt x="14281" y="6971"/>
                  </a:cubicBezTo>
                  <a:cubicBezTo>
                    <a:pt x="14529" y="7053"/>
                    <a:pt x="14777" y="7137"/>
                    <a:pt x="15031" y="7196"/>
                  </a:cubicBezTo>
                  <a:cubicBezTo>
                    <a:pt x="15988" y="7416"/>
                    <a:pt x="16947" y="7641"/>
                    <a:pt x="17909" y="7839"/>
                  </a:cubicBezTo>
                  <a:cubicBezTo>
                    <a:pt x="18480" y="7957"/>
                    <a:pt x="19058" y="8039"/>
                    <a:pt x="19636" y="8119"/>
                  </a:cubicBezTo>
                  <a:cubicBezTo>
                    <a:pt x="19827" y="8146"/>
                    <a:pt x="20011" y="8181"/>
                    <a:pt x="20192" y="8245"/>
                  </a:cubicBezTo>
                  <a:cubicBezTo>
                    <a:pt x="20480" y="8348"/>
                    <a:pt x="20767" y="8447"/>
                    <a:pt x="21056" y="8545"/>
                  </a:cubicBezTo>
                  <a:cubicBezTo>
                    <a:pt x="21155" y="8578"/>
                    <a:pt x="21255" y="8609"/>
                    <a:pt x="21357" y="8631"/>
                  </a:cubicBezTo>
                  <a:cubicBezTo>
                    <a:pt x="21614" y="8682"/>
                    <a:pt x="21862" y="8760"/>
                    <a:pt x="22101" y="8867"/>
                  </a:cubicBezTo>
                  <a:cubicBezTo>
                    <a:pt x="22263" y="8940"/>
                    <a:pt x="22432" y="8972"/>
                    <a:pt x="22608" y="8981"/>
                  </a:cubicBezTo>
                  <a:cubicBezTo>
                    <a:pt x="22685" y="8984"/>
                    <a:pt x="22771" y="8998"/>
                    <a:pt x="22810" y="8905"/>
                  </a:cubicBezTo>
                  <a:cubicBezTo>
                    <a:pt x="22833" y="8848"/>
                    <a:pt x="22815" y="8765"/>
                    <a:pt x="22681" y="8712"/>
                  </a:cubicBezTo>
                  <a:cubicBezTo>
                    <a:pt x="22527" y="8651"/>
                    <a:pt x="22373" y="8591"/>
                    <a:pt x="22221" y="8528"/>
                  </a:cubicBezTo>
                  <a:cubicBezTo>
                    <a:pt x="21979" y="8430"/>
                    <a:pt x="21733" y="8345"/>
                    <a:pt x="21475" y="8294"/>
                  </a:cubicBezTo>
                  <a:cubicBezTo>
                    <a:pt x="21348" y="8269"/>
                    <a:pt x="21222" y="8230"/>
                    <a:pt x="21099" y="8189"/>
                  </a:cubicBezTo>
                  <a:cubicBezTo>
                    <a:pt x="20735" y="8068"/>
                    <a:pt x="20377" y="7933"/>
                    <a:pt x="20009" y="7824"/>
                  </a:cubicBezTo>
                  <a:cubicBezTo>
                    <a:pt x="19417" y="7647"/>
                    <a:pt x="18822" y="7486"/>
                    <a:pt x="18226" y="7319"/>
                  </a:cubicBezTo>
                  <a:cubicBezTo>
                    <a:pt x="17891" y="7224"/>
                    <a:pt x="17551" y="7151"/>
                    <a:pt x="17206" y="7104"/>
                  </a:cubicBezTo>
                  <a:cubicBezTo>
                    <a:pt x="17103" y="7089"/>
                    <a:pt x="17000" y="7070"/>
                    <a:pt x="16878" y="7050"/>
                  </a:cubicBezTo>
                  <a:cubicBezTo>
                    <a:pt x="16901" y="6956"/>
                    <a:pt x="16902" y="6867"/>
                    <a:pt x="16824" y="6808"/>
                  </a:cubicBezTo>
                  <a:cubicBezTo>
                    <a:pt x="16666" y="6686"/>
                    <a:pt x="16507" y="6563"/>
                    <a:pt x="16345" y="6446"/>
                  </a:cubicBezTo>
                  <a:cubicBezTo>
                    <a:pt x="16313" y="6424"/>
                    <a:pt x="16263" y="6424"/>
                    <a:pt x="16221" y="6421"/>
                  </a:cubicBezTo>
                  <a:cubicBezTo>
                    <a:pt x="16181" y="6419"/>
                    <a:pt x="16138" y="6475"/>
                    <a:pt x="16154" y="6512"/>
                  </a:cubicBezTo>
                  <a:cubicBezTo>
                    <a:pt x="16174" y="6559"/>
                    <a:pt x="16195" y="6611"/>
                    <a:pt x="16230" y="6643"/>
                  </a:cubicBezTo>
                  <a:cubicBezTo>
                    <a:pt x="16327" y="6732"/>
                    <a:pt x="16431" y="6809"/>
                    <a:pt x="16531" y="6894"/>
                  </a:cubicBezTo>
                  <a:cubicBezTo>
                    <a:pt x="16561" y="6919"/>
                    <a:pt x="16610" y="6940"/>
                    <a:pt x="16569" y="7010"/>
                  </a:cubicBezTo>
                  <a:cubicBezTo>
                    <a:pt x="16412" y="6980"/>
                    <a:pt x="16249" y="6959"/>
                    <a:pt x="16090" y="6916"/>
                  </a:cubicBezTo>
                  <a:cubicBezTo>
                    <a:pt x="15535" y="6766"/>
                    <a:pt x="14968" y="6677"/>
                    <a:pt x="14405" y="6564"/>
                  </a:cubicBezTo>
                  <a:cubicBezTo>
                    <a:pt x="14327" y="6548"/>
                    <a:pt x="14247" y="6546"/>
                    <a:pt x="14210" y="6459"/>
                  </a:cubicBezTo>
                  <a:cubicBezTo>
                    <a:pt x="14071" y="6414"/>
                    <a:pt x="14001" y="6282"/>
                    <a:pt x="13893" y="6199"/>
                  </a:cubicBezTo>
                  <a:cubicBezTo>
                    <a:pt x="13776" y="6110"/>
                    <a:pt x="13673" y="6001"/>
                    <a:pt x="13574" y="5892"/>
                  </a:cubicBezTo>
                  <a:cubicBezTo>
                    <a:pt x="13426" y="5728"/>
                    <a:pt x="13252" y="5600"/>
                    <a:pt x="13055" y="5503"/>
                  </a:cubicBezTo>
                  <a:cubicBezTo>
                    <a:pt x="13012" y="5482"/>
                    <a:pt x="12959" y="5482"/>
                    <a:pt x="12881" y="5466"/>
                  </a:cubicBezTo>
                  <a:cubicBezTo>
                    <a:pt x="12913" y="5536"/>
                    <a:pt x="12925" y="5589"/>
                    <a:pt x="12956" y="5624"/>
                  </a:cubicBezTo>
                  <a:cubicBezTo>
                    <a:pt x="13168" y="5853"/>
                    <a:pt x="13384" y="6078"/>
                    <a:pt x="13598" y="6307"/>
                  </a:cubicBezTo>
                  <a:cubicBezTo>
                    <a:pt x="13616" y="6327"/>
                    <a:pt x="13664" y="6338"/>
                    <a:pt x="13622" y="6397"/>
                  </a:cubicBezTo>
                  <a:cubicBezTo>
                    <a:pt x="13403" y="6335"/>
                    <a:pt x="13178" y="6283"/>
                    <a:pt x="12990" y="6134"/>
                  </a:cubicBezTo>
                  <a:cubicBezTo>
                    <a:pt x="12971" y="6119"/>
                    <a:pt x="12945" y="6100"/>
                    <a:pt x="12926" y="6105"/>
                  </a:cubicBezTo>
                  <a:cubicBezTo>
                    <a:pt x="12812" y="6127"/>
                    <a:pt x="12749" y="6050"/>
                    <a:pt x="12680" y="5986"/>
                  </a:cubicBezTo>
                  <a:cubicBezTo>
                    <a:pt x="12628" y="5938"/>
                    <a:pt x="12587" y="5880"/>
                    <a:pt x="12533" y="5836"/>
                  </a:cubicBezTo>
                  <a:cubicBezTo>
                    <a:pt x="12448" y="5763"/>
                    <a:pt x="12359" y="5692"/>
                    <a:pt x="12266" y="5628"/>
                  </a:cubicBezTo>
                  <a:cubicBezTo>
                    <a:pt x="12248" y="5616"/>
                    <a:pt x="12203" y="5631"/>
                    <a:pt x="12178" y="5647"/>
                  </a:cubicBezTo>
                  <a:cubicBezTo>
                    <a:pt x="12166" y="5654"/>
                    <a:pt x="12164" y="5697"/>
                    <a:pt x="12175" y="5715"/>
                  </a:cubicBezTo>
                  <a:cubicBezTo>
                    <a:pt x="12199" y="5757"/>
                    <a:pt x="12232" y="5794"/>
                    <a:pt x="12278" y="5852"/>
                  </a:cubicBezTo>
                  <a:cubicBezTo>
                    <a:pt x="12043" y="5798"/>
                    <a:pt x="11827" y="5766"/>
                    <a:pt x="11623" y="5697"/>
                  </a:cubicBezTo>
                  <a:cubicBezTo>
                    <a:pt x="11395" y="5621"/>
                    <a:pt x="11244" y="5452"/>
                    <a:pt x="11208" y="5206"/>
                  </a:cubicBezTo>
                  <a:cubicBezTo>
                    <a:pt x="11193" y="5105"/>
                    <a:pt x="11208" y="5000"/>
                    <a:pt x="11209" y="4885"/>
                  </a:cubicBezTo>
                  <a:cubicBezTo>
                    <a:pt x="11379" y="4814"/>
                    <a:pt x="11502" y="4681"/>
                    <a:pt x="11619" y="4539"/>
                  </a:cubicBezTo>
                  <a:cubicBezTo>
                    <a:pt x="11879" y="4223"/>
                    <a:pt x="12043" y="3863"/>
                    <a:pt x="12122" y="3464"/>
                  </a:cubicBezTo>
                  <a:cubicBezTo>
                    <a:pt x="12164" y="3250"/>
                    <a:pt x="12215" y="3041"/>
                    <a:pt x="12299" y="2838"/>
                  </a:cubicBezTo>
                  <a:cubicBezTo>
                    <a:pt x="12347" y="2719"/>
                    <a:pt x="12364" y="2586"/>
                    <a:pt x="12396" y="2460"/>
                  </a:cubicBezTo>
                  <a:cubicBezTo>
                    <a:pt x="12429" y="2325"/>
                    <a:pt x="12453" y="2188"/>
                    <a:pt x="12502" y="2058"/>
                  </a:cubicBezTo>
                  <a:cubicBezTo>
                    <a:pt x="12621" y="1750"/>
                    <a:pt x="12733" y="1444"/>
                    <a:pt x="12684" y="1103"/>
                  </a:cubicBezTo>
                  <a:cubicBezTo>
                    <a:pt x="12673" y="1036"/>
                    <a:pt x="12690" y="966"/>
                    <a:pt x="12690" y="898"/>
                  </a:cubicBezTo>
                  <a:cubicBezTo>
                    <a:pt x="12689" y="819"/>
                    <a:pt x="12726" y="762"/>
                    <a:pt x="12787" y="723"/>
                  </a:cubicBezTo>
                  <a:cubicBezTo>
                    <a:pt x="12884" y="663"/>
                    <a:pt x="12990" y="616"/>
                    <a:pt x="13106" y="616"/>
                  </a:cubicBezTo>
                  <a:cubicBezTo>
                    <a:pt x="13409" y="616"/>
                    <a:pt x="13714" y="589"/>
                    <a:pt x="14016" y="652"/>
                  </a:cubicBezTo>
                  <a:cubicBezTo>
                    <a:pt x="14100" y="668"/>
                    <a:pt x="14191" y="685"/>
                    <a:pt x="14273" y="670"/>
                  </a:cubicBezTo>
                  <a:cubicBezTo>
                    <a:pt x="14405" y="643"/>
                    <a:pt x="14533" y="654"/>
                    <a:pt x="14663" y="660"/>
                  </a:cubicBezTo>
                  <a:cubicBezTo>
                    <a:pt x="15663" y="712"/>
                    <a:pt x="16659" y="816"/>
                    <a:pt x="17650" y="966"/>
                  </a:cubicBezTo>
                  <a:cubicBezTo>
                    <a:pt x="18260" y="1058"/>
                    <a:pt x="18874" y="1126"/>
                    <a:pt x="19488" y="1207"/>
                  </a:cubicBezTo>
                  <a:cubicBezTo>
                    <a:pt x="19746" y="1241"/>
                    <a:pt x="20006" y="1269"/>
                    <a:pt x="20262" y="1317"/>
                  </a:cubicBezTo>
                  <a:cubicBezTo>
                    <a:pt x="20725" y="1403"/>
                    <a:pt x="21183" y="1502"/>
                    <a:pt x="21645" y="1593"/>
                  </a:cubicBezTo>
                  <a:cubicBezTo>
                    <a:pt x="21799" y="1624"/>
                    <a:pt x="21953" y="1658"/>
                    <a:pt x="22107" y="1674"/>
                  </a:cubicBezTo>
                  <a:cubicBezTo>
                    <a:pt x="22654" y="1727"/>
                    <a:pt x="23191" y="1836"/>
                    <a:pt x="23726" y="1958"/>
                  </a:cubicBezTo>
                  <a:cubicBezTo>
                    <a:pt x="23998" y="2020"/>
                    <a:pt x="24272" y="2071"/>
                    <a:pt x="24548" y="2106"/>
                  </a:cubicBezTo>
                  <a:cubicBezTo>
                    <a:pt x="24721" y="2127"/>
                    <a:pt x="24894" y="2128"/>
                    <a:pt x="25059" y="2193"/>
                  </a:cubicBezTo>
                  <a:cubicBezTo>
                    <a:pt x="25086" y="2203"/>
                    <a:pt x="25120" y="2190"/>
                    <a:pt x="25198" y="2182"/>
                  </a:cubicBezTo>
                  <a:cubicBezTo>
                    <a:pt x="25120" y="2130"/>
                    <a:pt x="25083" y="2098"/>
                    <a:pt x="25041" y="2077"/>
                  </a:cubicBezTo>
                  <a:close/>
                  <a:moveTo>
                    <a:pt x="10987" y="854"/>
                  </a:moveTo>
                  <a:cubicBezTo>
                    <a:pt x="10990" y="849"/>
                    <a:pt x="11001" y="853"/>
                    <a:pt x="11009" y="853"/>
                  </a:cubicBezTo>
                  <a:cubicBezTo>
                    <a:pt x="11005" y="866"/>
                    <a:pt x="11002" y="880"/>
                    <a:pt x="10998" y="894"/>
                  </a:cubicBezTo>
                  <a:cubicBezTo>
                    <a:pt x="10988" y="892"/>
                    <a:pt x="10977" y="890"/>
                    <a:pt x="10967" y="888"/>
                  </a:cubicBezTo>
                  <a:cubicBezTo>
                    <a:pt x="10973" y="877"/>
                    <a:pt x="10978" y="864"/>
                    <a:pt x="10987" y="854"/>
                  </a:cubicBezTo>
                  <a:close/>
                  <a:moveTo>
                    <a:pt x="2644" y="1854"/>
                  </a:moveTo>
                  <a:cubicBezTo>
                    <a:pt x="2683" y="1590"/>
                    <a:pt x="2680" y="1319"/>
                    <a:pt x="2770" y="1045"/>
                  </a:cubicBezTo>
                  <a:cubicBezTo>
                    <a:pt x="2899" y="1143"/>
                    <a:pt x="3014" y="1233"/>
                    <a:pt x="3131" y="1321"/>
                  </a:cubicBezTo>
                  <a:cubicBezTo>
                    <a:pt x="3202" y="1374"/>
                    <a:pt x="3283" y="1406"/>
                    <a:pt x="3373" y="1401"/>
                  </a:cubicBezTo>
                  <a:cubicBezTo>
                    <a:pt x="3399" y="1400"/>
                    <a:pt x="3430" y="1398"/>
                    <a:pt x="3448" y="1384"/>
                  </a:cubicBezTo>
                  <a:cubicBezTo>
                    <a:pt x="3472" y="1365"/>
                    <a:pt x="3494" y="1335"/>
                    <a:pt x="3502" y="1306"/>
                  </a:cubicBezTo>
                  <a:cubicBezTo>
                    <a:pt x="3507" y="1288"/>
                    <a:pt x="3488" y="1248"/>
                    <a:pt x="3472" y="1243"/>
                  </a:cubicBezTo>
                  <a:cubicBezTo>
                    <a:pt x="3265" y="1178"/>
                    <a:pt x="3118" y="1028"/>
                    <a:pt x="2964" y="888"/>
                  </a:cubicBezTo>
                  <a:cubicBezTo>
                    <a:pt x="2930" y="857"/>
                    <a:pt x="2884" y="840"/>
                    <a:pt x="2814" y="801"/>
                  </a:cubicBezTo>
                  <a:cubicBezTo>
                    <a:pt x="2903" y="759"/>
                    <a:pt x="2964" y="731"/>
                    <a:pt x="3038" y="696"/>
                  </a:cubicBezTo>
                  <a:cubicBezTo>
                    <a:pt x="3178" y="818"/>
                    <a:pt x="3365" y="763"/>
                    <a:pt x="3521" y="803"/>
                  </a:cubicBezTo>
                  <a:cubicBezTo>
                    <a:pt x="3617" y="900"/>
                    <a:pt x="3648" y="1000"/>
                    <a:pt x="3611" y="1121"/>
                  </a:cubicBezTo>
                  <a:cubicBezTo>
                    <a:pt x="3596" y="1170"/>
                    <a:pt x="3589" y="1224"/>
                    <a:pt x="3588" y="1276"/>
                  </a:cubicBezTo>
                  <a:cubicBezTo>
                    <a:pt x="3581" y="1722"/>
                    <a:pt x="3487" y="2156"/>
                    <a:pt x="3402" y="2592"/>
                  </a:cubicBezTo>
                  <a:cubicBezTo>
                    <a:pt x="3360" y="2814"/>
                    <a:pt x="3326" y="3037"/>
                    <a:pt x="3286" y="3260"/>
                  </a:cubicBezTo>
                  <a:cubicBezTo>
                    <a:pt x="3280" y="3293"/>
                    <a:pt x="3263" y="3324"/>
                    <a:pt x="3251" y="3355"/>
                  </a:cubicBezTo>
                  <a:cubicBezTo>
                    <a:pt x="3255" y="3395"/>
                    <a:pt x="3259" y="3434"/>
                    <a:pt x="3267" y="3491"/>
                  </a:cubicBezTo>
                  <a:cubicBezTo>
                    <a:pt x="3194" y="3444"/>
                    <a:pt x="3205" y="3402"/>
                    <a:pt x="3234" y="3358"/>
                  </a:cubicBezTo>
                  <a:cubicBezTo>
                    <a:pt x="3223" y="3290"/>
                    <a:pt x="3212" y="3223"/>
                    <a:pt x="3196" y="3158"/>
                  </a:cubicBezTo>
                  <a:cubicBezTo>
                    <a:pt x="3189" y="3128"/>
                    <a:pt x="3171" y="3102"/>
                    <a:pt x="3143" y="3045"/>
                  </a:cubicBezTo>
                  <a:cubicBezTo>
                    <a:pt x="3065" y="3193"/>
                    <a:pt x="3102" y="3327"/>
                    <a:pt x="3074" y="3448"/>
                  </a:cubicBezTo>
                  <a:cubicBezTo>
                    <a:pt x="3049" y="3566"/>
                    <a:pt x="3040" y="3687"/>
                    <a:pt x="3020" y="3827"/>
                  </a:cubicBezTo>
                  <a:cubicBezTo>
                    <a:pt x="2955" y="3806"/>
                    <a:pt x="2904" y="3802"/>
                    <a:pt x="2867" y="3775"/>
                  </a:cubicBezTo>
                  <a:cubicBezTo>
                    <a:pt x="2719" y="3668"/>
                    <a:pt x="2577" y="3554"/>
                    <a:pt x="2415" y="3430"/>
                  </a:cubicBezTo>
                  <a:cubicBezTo>
                    <a:pt x="2407" y="3178"/>
                    <a:pt x="2490" y="2919"/>
                    <a:pt x="2526" y="2654"/>
                  </a:cubicBezTo>
                  <a:cubicBezTo>
                    <a:pt x="2563" y="2388"/>
                    <a:pt x="2604" y="2120"/>
                    <a:pt x="2644" y="1854"/>
                  </a:cubicBezTo>
                  <a:close/>
                  <a:moveTo>
                    <a:pt x="4113" y="3297"/>
                  </a:moveTo>
                  <a:cubicBezTo>
                    <a:pt x="4256" y="3260"/>
                    <a:pt x="4386" y="3271"/>
                    <a:pt x="4490" y="3405"/>
                  </a:cubicBezTo>
                  <a:cubicBezTo>
                    <a:pt x="4468" y="3446"/>
                    <a:pt x="4452" y="3486"/>
                    <a:pt x="4428" y="3520"/>
                  </a:cubicBezTo>
                  <a:cubicBezTo>
                    <a:pt x="4241" y="3770"/>
                    <a:pt x="4052" y="4018"/>
                    <a:pt x="3864" y="4269"/>
                  </a:cubicBezTo>
                  <a:cubicBezTo>
                    <a:pt x="3816" y="4333"/>
                    <a:pt x="3761" y="4373"/>
                    <a:pt x="3679" y="4398"/>
                  </a:cubicBezTo>
                  <a:cubicBezTo>
                    <a:pt x="3568" y="4433"/>
                    <a:pt x="3468" y="4505"/>
                    <a:pt x="3361" y="4562"/>
                  </a:cubicBezTo>
                  <a:cubicBezTo>
                    <a:pt x="3315" y="4545"/>
                    <a:pt x="3335" y="4505"/>
                    <a:pt x="3341" y="4478"/>
                  </a:cubicBezTo>
                  <a:cubicBezTo>
                    <a:pt x="3399" y="4180"/>
                    <a:pt x="3455" y="3881"/>
                    <a:pt x="3525" y="3586"/>
                  </a:cubicBezTo>
                  <a:cubicBezTo>
                    <a:pt x="3546" y="3497"/>
                    <a:pt x="3607" y="3418"/>
                    <a:pt x="3661" y="3307"/>
                  </a:cubicBezTo>
                  <a:cubicBezTo>
                    <a:pt x="3824" y="3358"/>
                    <a:pt x="3968" y="3333"/>
                    <a:pt x="4113" y="3297"/>
                  </a:cubicBezTo>
                  <a:close/>
                  <a:moveTo>
                    <a:pt x="980" y="7008"/>
                  </a:moveTo>
                  <a:cubicBezTo>
                    <a:pt x="854" y="7137"/>
                    <a:pt x="684" y="7147"/>
                    <a:pt x="521" y="7159"/>
                  </a:cubicBezTo>
                  <a:cubicBezTo>
                    <a:pt x="469" y="7163"/>
                    <a:pt x="414" y="7115"/>
                    <a:pt x="376" y="7097"/>
                  </a:cubicBezTo>
                  <a:cubicBezTo>
                    <a:pt x="375" y="6967"/>
                    <a:pt x="383" y="6882"/>
                    <a:pt x="370" y="6799"/>
                  </a:cubicBezTo>
                  <a:cubicBezTo>
                    <a:pt x="333" y="6542"/>
                    <a:pt x="362" y="6299"/>
                    <a:pt x="483" y="6066"/>
                  </a:cubicBezTo>
                  <a:cubicBezTo>
                    <a:pt x="564" y="5912"/>
                    <a:pt x="623" y="5748"/>
                    <a:pt x="699" y="5591"/>
                  </a:cubicBezTo>
                  <a:cubicBezTo>
                    <a:pt x="781" y="5420"/>
                    <a:pt x="870" y="5250"/>
                    <a:pt x="956" y="5081"/>
                  </a:cubicBezTo>
                  <a:cubicBezTo>
                    <a:pt x="988" y="5019"/>
                    <a:pt x="1023" y="4958"/>
                    <a:pt x="1048" y="4893"/>
                  </a:cubicBezTo>
                  <a:cubicBezTo>
                    <a:pt x="1130" y="4674"/>
                    <a:pt x="1206" y="4453"/>
                    <a:pt x="1289" y="4234"/>
                  </a:cubicBezTo>
                  <a:cubicBezTo>
                    <a:pt x="1313" y="4171"/>
                    <a:pt x="1351" y="4110"/>
                    <a:pt x="1394" y="4056"/>
                  </a:cubicBezTo>
                  <a:cubicBezTo>
                    <a:pt x="1597" y="3798"/>
                    <a:pt x="1709" y="3502"/>
                    <a:pt x="1792" y="3188"/>
                  </a:cubicBezTo>
                  <a:cubicBezTo>
                    <a:pt x="1856" y="2947"/>
                    <a:pt x="1937" y="2709"/>
                    <a:pt x="2017" y="2474"/>
                  </a:cubicBezTo>
                  <a:cubicBezTo>
                    <a:pt x="2035" y="2423"/>
                    <a:pt x="2083" y="2383"/>
                    <a:pt x="2131" y="2322"/>
                  </a:cubicBezTo>
                  <a:cubicBezTo>
                    <a:pt x="2144" y="2373"/>
                    <a:pt x="2158" y="2397"/>
                    <a:pt x="2156" y="2420"/>
                  </a:cubicBezTo>
                  <a:cubicBezTo>
                    <a:pt x="2101" y="3009"/>
                    <a:pt x="2057" y="3600"/>
                    <a:pt x="1985" y="4187"/>
                  </a:cubicBezTo>
                  <a:cubicBezTo>
                    <a:pt x="1931" y="4635"/>
                    <a:pt x="1844" y="5080"/>
                    <a:pt x="1769" y="5525"/>
                  </a:cubicBezTo>
                  <a:cubicBezTo>
                    <a:pt x="1757" y="5592"/>
                    <a:pt x="1742" y="5674"/>
                    <a:pt x="1698" y="5717"/>
                  </a:cubicBezTo>
                  <a:cubicBezTo>
                    <a:pt x="1543" y="5869"/>
                    <a:pt x="1508" y="6070"/>
                    <a:pt x="1471" y="6261"/>
                  </a:cubicBezTo>
                  <a:cubicBezTo>
                    <a:pt x="1410" y="6584"/>
                    <a:pt x="1192" y="6793"/>
                    <a:pt x="980" y="7008"/>
                  </a:cubicBezTo>
                  <a:close/>
                  <a:moveTo>
                    <a:pt x="2111" y="9273"/>
                  </a:moveTo>
                  <a:cubicBezTo>
                    <a:pt x="1818" y="9209"/>
                    <a:pt x="1777" y="9016"/>
                    <a:pt x="1927" y="8765"/>
                  </a:cubicBezTo>
                  <a:cubicBezTo>
                    <a:pt x="2060" y="8776"/>
                    <a:pt x="2196" y="8787"/>
                    <a:pt x="2333" y="8798"/>
                  </a:cubicBezTo>
                  <a:cubicBezTo>
                    <a:pt x="2364" y="8994"/>
                    <a:pt x="2331" y="9064"/>
                    <a:pt x="2111" y="9273"/>
                  </a:cubicBezTo>
                  <a:close/>
                  <a:moveTo>
                    <a:pt x="2422" y="8608"/>
                  </a:moveTo>
                  <a:cubicBezTo>
                    <a:pt x="2253" y="8688"/>
                    <a:pt x="2102" y="8632"/>
                    <a:pt x="1929" y="8603"/>
                  </a:cubicBezTo>
                  <a:cubicBezTo>
                    <a:pt x="1871" y="8307"/>
                    <a:pt x="1828" y="8030"/>
                    <a:pt x="1890" y="7738"/>
                  </a:cubicBezTo>
                  <a:cubicBezTo>
                    <a:pt x="1930" y="7546"/>
                    <a:pt x="1913" y="7341"/>
                    <a:pt x="1917" y="7141"/>
                  </a:cubicBezTo>
                  <a:cubicBezTo>
                    <a:pt x="1919" y="7055"/>
                    <a:pt x="1901" y="6970"/>
                    <a:pt x="1957" y="6889"/>
                  </a:cubicBezTo>
                  <a:cubicBezTo>
                    <a:pt x="1974" y="6865"/>
                    <a:pt x="1963" y="6796"/>
                    <a:pt x="1940" y="6775"/>
                  </a:cubicBezTo>
                  <a:cubicBezTo>
                    <a:pt x="1896" y="6733"/>
                    <a:pt x="1882" y="6696"/>
                    <a:pt x="1894" y="6638"/>
                  </a:cubicBezTo>
                  <a:cubicBezTo>
                    <a:pt x="1907" y="6571"/>
                    <a:pt x="1910" y="6500"/>
                    <a:pt x="1919" y="6432"/>
                  </a:cubicBezTo>
                  <a:cubicBezTo>
                    <a:pt x="1990" y="5950"/>
                    <a:pt x="2061" y="5468"/>
                    <a:pt x="2133" y="4986"/>
                  </a:cubicBezTo>
                  <a:cubicBezTo>
                    <a:pt x="2144" y="4909"/>
                    <a:pt x="2159" y="4834"/>
                    <a:pt x="2173" y="4755"/>
                  </a:cubicBezTo>
                  <a:cubicBezTo>
                    <a:pt x="2218" y="4739"/>
                    <a:pt x="2258" y="4725"/>
                    <a:pt x="2313" y="4706"/>
                  </a:cubicBezTo>
                  <a:cubicBezTo>
                    <a:pt x="2299" y="4668"/>
                    <a:pt x="2285" y="4632"/>
                    <a:pt x="2271" y="4594"/>
                  </a:cubicBezTo>
                  <a:cubicBezTo>
                    <a:pt x="2262" y="4570"/>
                    <a:pt x="2242" y="4544"/>
                    <a:pt x="2245" y="4522"/>
                  </a:cubicBezTo>
                  <a:cubicBezTo>
                    <a:pt x="2276" y="4276"/>
                    <a:pt x="2284" y="4026"/>
                    <a:pt x="2386" y="3775"/>
                  </a:cubicBezTo>
                  <a:cubicBezTo>
                    <a:pt x="2582" y="3907"/>
                    <a:pt x="2765" y="4031"/>
                    <a:pt x="2968" y="4169"/>
                  </a:cubicBezTo>
                  <a:cubicBezTo>
                    <a:pt x="2968" y="4193"/>
                    <a:pt x="2969" y="4243"/>
                    <a:pt x="2964" y="4294"/>
                  </a:cubicBezTo>
                  <a:cubicBezTo>
                    <a:pt x="2942" y="4501"/>
                    <a:pt x="2914" y="4707"/>
                    <a:pt x="2895" y="4915"/>
                  </a:cubicBezTo>
                  <a:cubicBezTo>
                    <a:pt x="2887" y="5007"/>
                    <a:pt x="2868" y="5086"/>
                    <a:pt x="2781" y="5136"/>
                  </a:cubicBezTo>
                  <a:cubicBezTo>
                    <a:pt x="2687" y="5069"/>
                    <a:pt x="2822" y="4930"/>
                    <a:pt x="2694" y="4867"/>
                  </a:cubicBezTo>
                  <a:cubicBezTo>
                    <a:pt x="2678" y="4889"/>
                    <a:pt x="2653" y="4906"/>
                    <a:pt x="2650" y="4927"/>
                  </a:cubicBezTo>
                  <a:cubicBezTo>
                    <a:pt x="2638" y="5004"/>
                    <a:pt x="2620" y="5084"/>
                    <a:pt x="2626" y="5160"/>
                  </a:cubicBezTo>
                  <a:cubicBezTo>
                    <a:pt x="2639" y="5310"/>
                    <a:pt x="2592" y="5430"/>
                    <a:pt x="2489" y="5536"/>
                  </a:cubicBezTo>
                  <a:cubicBezTo>
                    <a:pt x="2452" y="5573"/>
                    <a:pt x="2420" y="5617"/>
                    <a:pt x="2400" y="5664"/>
                  </a:cubicBezTo>
                  <a:cubicBezTo>
                    <a:pt x="2379" y="5710"/>
                    <a:pt x="2360" y="5767"/>
                    <a:pt x="2368" y="5814"/>
                  </a:cubicBezTo>
                  <a:cubicBezTo>
                    <a:pt x="2390" y="5941"/>
                    <a:pt x="2407" y="6077"/>
                    <a:pt x="2466" y="6189"/>
                  </a:cubicBezTo>
                  <a:cubicBezTo>
                    <a:pt x="2519" y="6289"/>
                    <a:pt x="2539" y="6380"/>
                    <a:pt x="2529" y="6485"/>
                  </a:cubicBezTo>
                  <a:cubicBezTo>
                    <a:pt x="2520" y="6577"/>
                    <a:pt x="2567" y="6631"/>
                    <a:pt x="2651" y="6673"/>
                  </a:cubicBezTo>
                  <a:cubicBezTo>
                    <a:pt x="2574" y="7318"/>
                    <a:pt x="2498" y="7965"/>
                    <a:pt x="2422" y="8608"/>
                  </a:cubicBezTo>
                  <a:close/>
                  <a:moveTo>
                    <a:pt x="3337" y="7079"/>
                  </a:moveTo>
                  <a:cubicBezTo>
                    <a:pt x="3317" y="7194"/>
                    <a:pt x="3257" y="7308"/>
                    <a:pt x="3195" y="7410"/>
                  </a:cubicBezTo>
                  <a:cubicBezTo>
                    <a:pt x="3124" y="7527"/>
                    <a:pt x="3029" y="7631"/>
                    <a:pt x="2930" y="7760"/>
                  </a:cubicBezTo>
                  <a:cubicBezTo>
                    <a:pt x="2845" y="7607"/>
                    <a:pt x="2847" y="7481"/>
                    <a:pt x="2872" y="7342"/>
                  </a:cubicBezTo>
                  <a:cubicBezTo>
                    <a:pt x="2922" y="7070"/>
                    <a:pt x="2950" y="6796"/>
                    <a:pt x="2990" y="6509"/>
                  </a:cubicBezTo>
                  <a:cubicBezTo>
                    <a:pt x="3122" y="6491"/>
                    <a:pt x="3248" y="6473"/>
                    <a:pt x="3393" y="6453"/>
                  </a:cubicBezTo>
                  <a:cubicBezTo>
                    <a:pt x="3376" y="6673"/>
                    <a:pt x="3373" y="6878"/>
                    <a:pt x="3337" y="7079"/>
                  </a:cubicBezTo>
                  <a:close/>
                  <a:moveTo>
                    <a:pt x="4046" y="6295"/>
                  </a:moveTo>
                  <a:cubicBezTo>
                    <a:pt x="3980" y="6333"/>
                    <a:pt x="3905" y="6356"/>
                    <a:pt x="3835" y="6385"/>
                  </a:cubicBezTo>
                  <a:cubicBezTo>
                    <a:pt x="3782" y="6344"/>
                    <a:pt x="3736" y="6309"/>
                    <a:pt x="3674" y="6261"/>
                  </a:cubicBezTo>
                  <a:cubicBezTo>
                    <a:pt x="3903" y="6113"/>
                    <a:pt x="4118" y="5974"/>
                    <a:pt x="4379" y="5806"/>
                  </a:cubicBezTo>
                  <a:cubicBezTo>
                    <a:pt x="4303" y="5968"/>
                    <a:pt x="4107" y="6260"/>
                    <a:pt x="4046" y="6295"/>
                  </a:cubicBezTo>
                  <a:close/>
                  <a:moveTo>
                    <a:pt x="9169" y="3669"/>
                  </a:moveTo>
                  <a:cubicBezTo>
                    <a:pt x="8969" y="3698"/>
                    <a:pt x="8772" y="3716"/>
                    <a:pt x="8569" y="3665"/>
                  </a:cubicBezTo>
                  <a:cubicBezTo>
                    <a:pt x="8490" y="3724"/>
                    <a:pt x="8401" y="3769"/>
                    <a:pt x="8341" y="3839"/>
                  </a:cubicBezTo>
                  <a:cubicBezTo>
                    <a:pt x="8200" y="4004"/>
                    <a:pt x="8013" y="4097"/>
                    <a:pt x="7825" y="4183"/>
                  </a:cubicBezTo>
                  <a:cubicBezTo>
                    <a:pt x="7502" y="4332"/>
                    <a:pt x="7177" y="4481"/>
                    <a:pt x="6839" y="4588"/>
                  </a:cubicBezTo>
                  <a:cubicBezTo>
                    <a:pt x="6553" y="4679"/>
                    <a:pt x="6265" y="4798"/>
                    <a:pt x="5951" y="4746"/>
                  </a:cubicBezTo>
                  <a:cubicBezTo>
                    <a:pt x="5952" y="4700"/>
                    <a:pt x="5954" y="4648"/>
                    <a:pt x="5955" y="4608"/>
                  </a:cubicBezTo>
                  <a:cubicBezTo>
                    <a:pt x="5853" y="4539"/>
                    <a:pt x="5762" y="4475"/>
                    <a:pt x="5669" y="4415"/>
                  </a:cubicBezTo>
                  <a:cubicBezTo>
                    <a:pt x="5611" y="4379"/>
                    <a:pt x="5550" y="4343"/>
                    <a:pt x="5486" y="4320"/>
                  </a:cubicBezTo>
                  <a:cubicBezTo>
                    <a:pt x="5462" y="4313"/>
                    <a:pt x="5415" y="4335"/>
                    <a:pt x="5398" y="4358"/>
                  </a:cubicBezTo>
                  <a:cubicBezTo>
                    <a:pt x="5381" y="4381"/>
                    <a:pt x="5377" y="4430"/>
                    <a:pt x="5391" y="4454"/>
                  </a:cubicBezTo>
                  <a:cubicBezTo>
                    <a:pt x="5415" y="4498"/>
                    <a:pt x="5454" y="4536"/>
                    <a:pt x="5494" y="4570"/>
                  </a:cubicBezTo>
                  <a:cubicBezTo>
                    <a:pt x="5574" y="4636"/>
                    <a:pt x="5658" y="4697"/>
                    <a:pt x="5759" y="4775"/>
                  </a:cubicBezTo>
                  <a:cubicBezTo>
                    <a:pt x="5721" y="4792"/>
                    <a:pt x="5694" y="4815"/>
                    <a:pt x="5670" y="4813"/>
                  </a:cubicBezTo>
                  <a:cubicBezTo>
                    <a:pt x="5592" y="4807"/>
                    <a:pt x="5512" y="4803"/>
                    <a:pt x="5437" y="4781"/>
                  </a:cubicBezTo>
                  <a:cubicBezTo>
                    <a:pt x="5277" y="4733"/>
                    <a:pt x="5127" y="4770"/>
                    <a:pt x="4977" y="4819"/>
                  </a:cubicBezTo>
                  <a:cubicBezTo>
                    <a:pt x="4931" y="4835"/>
                    <a:pt x="4869" y="4870"/>
                    <a:pt x="4857" y="4910"/>
                  </a:cubicBezTo>
                  <a:cubicBezTo>
                    <a:pt x="4825" y="5023"/>
                    <a:pt x="4734" y="5073"/>
                    <a:pt x="4653" y="5138"/>
                  </a:cubicBezTo>
                  <a:cubicBezTo>
                    <a:pt x="4406" y="5329"/>
                    <a:pt x="4165" y="5529"/>
                    <a:pt x="3912" y="5712"/>
                  </a:cubicBezTo>
                  <a:cubicBezTo>
                    <a:pt x="3715" y="5853"/>
                    <a:pt x="3508" y="5984"/>
                    <a:pt x="3295" y="6098"/>
                  </a:cubicBezTo>
                  <a:cubicBezTo>
                    <a:pt x="3191" y="6155"/>
                    <a:pt x="3065" y="6176"/>
                    <a:pt x="2946" y="6194"/>
                  </a:cubicBezTo>
                  <a:cubicBezTo>
                    <a:pt x="2838" y="6210"/>
                    <a:pt x="2744" y="6123"/>
                    <a:pt x="2732" y="6010"/>
                  </a:cubicBezTo>
                  <a:cubicBezTo>
                    <a:pt x="2724" y="5933"/>
                    <a:pt x="2731" y="5854"/>
                    <a:pt x="2732" y="5793"/>
                  </a:cubicBezTo>
                  <a:cubicBezTo>
                    <a:pt x="2905" y="5597"/>
                    <a:pt x="3074" y="5424"/>
                    <a:pt x="3160" y="5189"/>
                  </a:cubicBezTo>
                  <a:cubicBezTo>
                    <a:pt x="3189" y="5109"/>
                    <a:pt x="3231" y="5032"/>
                    <a:pt x="3278" y="4962"/>
                  </a:cubicBezTo>
                  <a:cubicBezTo>
                    <a:pt x="3343" y="4867"/>
                    <a:pt x="3422" y="4783"/>
                    <a:pt x="3549" y="4782"/>
                  </a:cubicBezTo>
                  <a:cubicBezTo>
                    <a:pt x="3681" y="4782"/>
                    <a:pt x="3781" y="4718"/>
                    <a:pt x="3870" y="4632"/>
                  </a:cubicBezTo>
                  <a:cubicBezTo>
                    <a:pt x="3926" y="4577"/>
                    <a:pt x="3981" y="4521"/>
                    <a:pt x="4030" y="4460"/>
                  </a:cubicBezTo>
                  <a:cubicBezTo>
                    <a:pt x="4251" y="4180"/>
                    <a:pt x="4475" y="3901"/>
                    <a:pt x="4691" y="3618"/>
                  </a:cubicBezTo>
                  <a:cubicBezTo>
                    <a:pt x="4861" y="3398"/>
                    <a:pt x="4796" y="3150"/>
                    <a:pt x="4536" y="3049"/>
                  </a:cubicBezTo>
                  <a:cubicBezTo>
                    <a:pt x="4374" y="2986"/>
                    <a:pt x="4201" y="2949"/>
                    <a:pt x="4025" y="3014"/>
                  </a:cubicBezTo>
                  <a:cubicBezTo>
                    <a:pt x="3892" y="3062"/>
                    <a:pt x="3757" y="3068"/>
                    <a:pt x="3606" y="3021"/>
                  </a:cubicBezTo>
                  <a:cubicBezTo>
                    <a:pt x="3622" y="2818"/>
                    <a:pt x="3678" y="2618"/>
                    <a:pt x="3712" y="2414"/>
                  </a:cubicBezTo>
                  <a:cubicBezTo>
                    <a:pt x="3748" y="2199"/>
                    <a:pt x="3795" y="1987"/>
                    <a:pt x="3823" y="1771"/>
                  </a:cubicBezTo>
                  <a:cubicBezTo>
                    <a:pt x="3850" y="1566"/>
                    <a:pt x="3857" y="1358"/>
                    <a:pt x="3875" y="1138"/>
                  </a:cubicBezTo>
                  <a:cubicBezTo>
                    <a:pt x="4024" y="1089"/>
                    <a:pt x="4164" y="1046"/>
                    <a:pt x="4303" y="1000"/>
                  </a:cubicBezTo>
                  <a:cubicBezTo>
                    <a:pt x="4451" y="950"/>
                    <a:pt x="4599" y="898"/>
                    <a:pt x="4747" y="846"/>
                  </a:cubicBezTo>
                  <a:cubicBezTo>
                    <a:pt x="4764" y="840"/>
                    <a:pt x="4779" y="829"/>
                    <a:pt x="4795" y="827"/>
                  </a:cubicBezTo>
                  <a:cubicBezTo>
                    <a:pt x="5184" y="784"/>
                    <a:pt x="5566" y="693"/>
                    <a:pt x="5961" y="705"/>
                  </a:cubicBezTo>
                  <a:cubicBezTo>
                    <a:pt x="6124" y="711"/>
                    <a:pt x="6294" y="701"/>
                    <a:pt x="6452" y="665"/>
                  </a:cubicBezTo>
                  <a:cubicBezTo>
                    <a:pt x="6638" y="625"/>
                    <a:pt x="6824" y="603"/>
                    <a:pt x="7011" y="582"/>
                  </a:cubicBezTo>
                  <a:cubicBezTo>
                    <a:pt x="7140" y="566"/>
                    <a:pt x="7263" y="552"/>
                    <a:pt x="7387" y="500"/>
                  </a:cubicBezTo>
                  <a:cubicBezTo>
                    <a:pt x="7603" y="412"/>
                    <a:pt x="7840" y="389"/>
                    <a:pt x="8070" y="352"/>
                  </a:cubicBezTo>
                  <a:cubicBezTo>
                    <a:pt x="8103" y="347"/>
                    <a:pt x="8139" y="360"/>
                    <a:pt x="8174" y="367"/>
                  </a:cubicBezTo>
                  <a:cubicBezTo>
                    <a:pt x="8352" y="398"/>
                    <a:pt x="8536" y="417"/>
                    <a:pt x="8709" y="469"/>
                  </a:cubicBezTo>
                  <a:cubicBezTo>
                    <a:pt x="8823" y="502"/>
                    <a:pt x="8940" y="547"/>
                    <a:pt x="9045" y="600"/>
                  </a:cubicBezTo>
                  <a:cubicBezTo>
                    <a:pt x="9359" y="755"/>
                    <a:pt x="9689" y="843"/>
                    <a:pt x="10031" y="909"/>
                  </a:cubicBezTo>
                  <a:cubicBezTo>
                    <a:pt x="10173" y="937"/>
                    <a:pt x="10307" y="1008"/>
                    <a:pt x="10444" y="1065"/>
                  </a:cubicBezTo>
                  <a:cubicBezTo>
                    <a:pt x="10472" y="1077"/>
                    <a:pt x="10502" y="1105"/>
                    <a:pt x="10518" y="1133"/>
                  </a:cubicBezTo>
                  <a:cubicBezTo>
                    <a:pt x="10614" y="1305"/>
                    <a:pt x="10755" y="1312"/>
                    <a:pt x="10916" y="1254"/>
                  </a:cubicBezTo>
                  <a:cubicBezTo>
                    <a:pt x="10975" y="1099"/>
                    <a:pt x="10975" y="1099"/>
                    <a:pt x="11078" y="1095"/>
                  </a:cubicBezTo>
                  <a:cubicBezTo>
                    <a:pt x="11008" y="1344"/>
                    <a:pt x="10938" y="1590"/>
                    <a:pt x="10868" y="1836"/>
                  </a:cubicBezTo>
                  <a:cubicBezTo>
                    <a:pt x="10847" y="1912"/>
                    <a:pt x="10811" y="1986"/>
                    <a:pt x="10806" y="2062"/>
                  </a:cubicBezTo>
                  <a:cubicBezTo>
                    <a:pt x="10791" y="2268"/>
                    <a:pt x="10709" y="2448"/>
                    <a:pt x="10627" y="2631"/>
                  </a:cubicBezTo>
                  <a:cubicBezTo>
                    <a:pt x="10548" y="2804"/>
                    <a:pt x="10471" y="2981"/>
                    <a:pt x="10413" y="3162"/>
                  </a:cubicBezTo>
                  <a:cubicBezTo>
                    <a:pt x="10351" y="3359"/>
                    <a:pt x="10249" y="3525"/>
                    <a:pt x="10098" y="3671"/>
                  </a:cubicBezTo>
                  <a:cubicBezTo>
                    <a:pt x="9884" y="3676"/>
                    <a:pt x="9670" y="3705"/>
                    <a:pt x="9452" y="3661"/>
                  </a:cubicBezTo>
                  <a:cubicBezTo>
                    <a:pt x="9361" y="3642"/>
                    <a:pt x="9261" y="3654"/>
                    <a:pt x="9169" y="3669"/>
                  </a:cubicBezTo>
                  <a:close/>
                  <a:moveTo>
                    <a:pt x="12363" y="1284"/>
                  </a:moveTo>
                  <a:cubicBezTo>
                    <a:pt x="12335" y="1480"/>
                    <a:pt x="12322" y="1682"/>
                    <a:pt x="12229" y="1864"/>
                  </a:cubicBezTo>
                  <a:cubicBezTo>
                    <a:pt x="12149" y="2020"/>
                    <a:pt x="12106" y="2187"/>
                    <a:pt x="12083" y="2360"/>
                  </a:cubicBezTo>
                  <a:cubicBezTo>
                    <a:pt x="12060" y="2533"/>
                    <a:pt x="12007" y="2696"/>
                    <a:pt x="11942" y="2859"/>
                  </a:cubicBezTo>
                  <a:cubicBezTo>
                    <a:pt x="11875" y="3026"/>
                    <a:pt x="11841" y="3209"/>
                    <a:pt x="11805" y="3387"/>
                  </a:cubicBezTo>
                  <a:cubicBezTo>
                    <a:pt x="11735" y="3743"/>
                    <a:pt x="11588" y="4064"/>
                    <a:pt x="11370" y="4352"/>
                  </a:cubicBezTo>
                  <a:cubicBezTo>
                    <a:pt x="11350" y="4379"/>
                    <a:pt x="11323" y="4401"/>
                    <a:pt x="11299" y="4426"/>
                  </a:cubicBezTo>
                  <a:cubicBezTo>
                    <a:pt x="10884" y="4362"/>
                    <a:pt x="10474" y="4299"/>
                    <a:pt x="10058" y="4236"/>
                  </a:cubicBezTo>
                  <a:cubicBezTo>
                    <a:pt x="10027" y="4125"/>
                    <a:pt x="10036" y="4029"/>
                    <a:pt x="10141" y="3989"/>
                  </a:cubicBezTo>
                  <a:cubicBezTo>
                    <a:pt x="10402" y="3890"/>
                    <a:pt x="10513" y="3663"/>
                    <a:pt x="10635" y="3444"/>
                  </a:cubicBezTo>
                  <a:cubicBezTo>
                    <a:pt x="10682" y="3362"/>
                    <a:pt x="10704" y="3266"/>
                    <a:pt x="10740" y="3178"/>
                  </a:cubicBezTo>
                  <a:cubicBezTo>
                    <a:pt x="10804" y="3017"/>
                    <a:pt x="10864" y="2853"/>
                    <a:pt x="10939" y="2697"/>
                  </a:cubicBezTo>
                  <a:cubicBezTo>
                    <a:pt x="11018" y="2532"/>
                    <a:pt x="11077" y="2364"/>
                    <a:pt x="11109" y="2181"/>
                  </a:cubicBezTo>
                  <a:cubicBezTo>
                    <a:pt x="11144" y="1977"/>
                    <a:pt x="11211" y="1778"/>
                    <a:pt x="11273" y="1580"/>
                  </a:cubicBezTo>
                  <a:cubicBezTo>
                    <a:pt x="11309" y="1465"/>
                    <a:pt x="11338" y="1350"/>
                    <a:pt x="11398" y="1241"/>
                  </a:cubicBezTo>
                  <a:cubicBezTo>
                    <a:pt x="11440" y="1166"/>
                    <a:pt x="11421" y="1059"/>
                    <a:pt x="11432" y="950"/>
                  </a:cubicBezTo>
                  <a:cubicBezTo>
                    <a:pt x="11459" y="909"/>
                    <a:pt x="11516" y="929"/>
                    <a:pt x="11564" y="934"/>
                  </a:cubicBezTo>
                  <a:cubicBezTo>
                    <a:pt x="11763" y="949"/>
                    <a:pt x="11963" y="950"/>
                    <a:pt x="12157" y="1011"/>
                  </a:cubicBezTo>
                  <a:cubicBezTo>
                    <a:pt x="12335" y="1067"/>
                    <a:pt x="12386" y="1111"/>
                    <a:pt x="12363" y="128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2" name="Google Shape;1422;p44"/>
            <p:cNvSpPr/>
            <p:nvPr/>
          </p:nvSpPr>
          <p:spPr>
            <a:xfrm>
              <a:off x="7654979" y="1751539"/>
              <a:ext cx="24004" cy="34639"/>
            </a:xfrm>
            <a:custGeom>
              <a:avLst/>
              <a:gdLst/>
              <a:ahLst/>
              <a:cxnLst/>
              <a:rect l="l" t="t" r="r" b="b"/>
              <a:pathLst>
                <a:path w="404" h="583" extrusionOk="0">
                  <a:moveTo>
                    <a:pt x="21" y="147"/>
                  </a:moveTo>
                  <a:cubicBezTo>
                    <a:pt x="61" y="232"/>
                    <a:pt x="102" y="318"/>
                    <a:pt x="153" y="397"/>
                  </a:cubicBezTo>
                  <a:cubicBezTo>
                    <a:pt x="195" y="461"/>
                    <a:pt x="252" y="517"/>
                    <a:pt x="307" y="571"/>
                  </a:cubicBezTo>
                  <a:cubicBezTo>
                    <a:pt x="319" y="582"/>
                    <a:pt x="353" y="573"/>
                    <a:pt x="384" y="573"/>
                  </a:cubicBezTo>
                  <a:cubicBezTo>
                    <a:pt x="389" y="544"/>
                    <a:pt x="404" y="517"/>
                    <a:pt x="396" y="498"/>
                  </a:cubicBezTo>
                  <a:cubicBezTo>
                    <a:pt x="352" y="387"/>
                    <a:pt x="305" y="276"/>
                    <a:pt x="255" y="167"/>
                  </a:cubicBezTo>
                  <a:cubicBezTo>
                    <a:pt x="237" y="128"/>
                    <a:pt x="214" y="91"/>
                    <a:pt x="189" y="56"/>
                  </a:cubicBezTo>
                  <a:cubicBezTo>
                    <a:pt x="156" y="10"/>
                    <a:pt x="94" y="1"/>
                    <a:pt x="52" y="32"/>
                  </a:cubicBezTo>
                  <a:cubicBezTo>
                    <a:pt x="12" y="62"/>
                    <a:pt x="1" y="105"/>
                    <a:pt x="21" y="14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3" name="Google Shape;1423;p44"/>
            <p:cNvSpPr/>
            <p:nvPr/>
          </p:nvSpPr>
          <p:spPr>
            <a:xfrm>
              <a:off x="7816053" y="1915168"/>
              <a:ext cx="19845" cy="20023"/>
            </a:xfrm>
            <a:custGeom>
              <a:avLst/>
              <a:gdLst/>
              <a:ahLst/>
              <a:cxnLst/>
              <a:rect l="l" t="t" r="r" b="b"/>
              <a:pathLst>
                <a:path w="334" h="337" extrusionOk="0">
                  <a:moveTo>
                    <a:pt x="288" y="331"/>
                  </a:moveTo>
                  <a:cubicBezTo>
                    <a:pt x="296" y="336"/>
                    <a:pt x="319" y="323"/>
                    <a:pt x="333" y="319"/>
                  </a:cubicBezTo>
                  <a:cubicBezTo>
                    <a:pt x="308" y="89"/>
                    <a:pt x="303" y="83"/>
                    <a:pt x="1" y="1"/>
                  </a:cubicBezTo>
                  <a:cubicBezTo>
                    <a:pt x="97" y="152"/>
                    <a:pt x="174" y="256"/>
                    <a:pt x="288" y="33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4" name="Google Shape;1424;p44"/>
            <p:cNvSpPr/>
            <p:nvPr/>
          </p:nvSpPr>
          <p:spPr>
            <a:xfrm>
              <a:off x="7287260" y="1787604"/>
              <a:ext cx="29589" cy="19726"/>
            </a:xfrm>
            <a:custGeom>
              <a:avLst/>
              <a:gdLst/>
              <a:ahLst/>
              <a:cxnLst/>
              <a:rect l="l" t="t" r="r" b="b"/>
              <a:pathLst>
                <a:path w="498" h="332" extrusionOk="0">
                  <a:moveTo>
                    <a:pt x="126" y="26"/>
                  </a:moveTo>
                  <a:cubicBezTo>
                    <a:pt x="96" y="8"/>
                    <a:pt x="52" y="10"/>
                    <a:pt x="0" y="1"/>
                  </a:cubicBezTo>
                  <a:cubicBezTo>
                    <a:pt x="15" y="143"/>
                    <a:pt x="113" y="189"/>
                    <a:pt x="197" y="241"/>
                  </a:cubicBezTo>
                  <a:cubicBezTo>
                    <a:pt x="278" y="291"/>
                    <a:pt x="365" y="332"/>
                    <a:pt x="465" y="299"/>
                  </a:cubicBezTo>
                  <a:cubicBezTo>
                    <a:pt x="478" y="295"/>
                    <a:pt x="498" y="274"/>
                    <a:pt x="496" y="265"/>
                  </a:cubicBezTo>
                  <a:cubicBezTo>
                    <a:pt x="493" y="241"/>
                    <a:pt x="479" y="205"/>
                    <a:pt x="465" y="203"/>
                  </a:cubicBezTo>
                  <a:cubicBezTo>
                    <a:pt x="332" y="182"/>
                    <a:pt x="235" y="94"/>
                    <a:pt x="126" y="2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5" name="Google Shape;1425;p44"/>
            <p:cNvSpPr/>
            <p:nvPr/>
          </p:nvSpPr>
          <p:spPr>
            <a:xfrm>
              <a:off x="7408466" y="1724981"/>
              <a:ext cx="21984" cy="15745"/>
            </a:xfrm>
            <a:custGeom>
              <a:avLst/>
              <a:gdLst/>
              <a:ahLst/>
              <a:cxnLst/>
              <a:rect l="l" t="t" r="r" b="b"/>
              <a:pathLst>
                <a:path w="370" h="265" extrusionOk="0">
                  <a:moveTo>
                    <a:pt x="97" y="1"/>
                  </a:moveTo>
                  <a:cubicBezTo>
                    <a:pt x="74" y="0"/>
                    <a:pt x="38" y="8"/>
                    <a:pt x="29" y="24"/>
                  </a:cubicBezTo>
                  <a:cubicBezTo>
                    <a:pt x="14" y="49"/>
                    <a:pt x="0" y="92"/>
                    <a:pt x="12" y="115"/>
                  </a:cubicBezTo>
                  <a:cubicBezTo>
                    <a:pt x="74" y="241"/>
                    <a:pt x="230" y="264"/>
                    <a:pt x="370" y="175"/>
                  </a:cubicBezTo>
                  <a:cubicBezTo>
                    <a:pt x="302" y="126"/>
                    <a:pt x="235" y="77"/>
                    <a:pt x="167" y="30"/>
                  </a:cubicBezTo>
                  <a:cubicBezTo>
                    <a:pt x="147" y="16"/>
                    <a:pt x="120" y="4"/>
                    <a:pt x="9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" name="Google Shape;1426;p44"/>
          <p:cNvGrpSpPr/>
          <p:nvPr/>
        </p:nvGrpSpPr>
        <p:grpSpPr>
          <a:xfrm>
            <a:off x="709474" y="3298725"/>
            <a:ext cx="1497220" cy="1238291"/>
            <a:chOff x="709474" y="3298725"/>
            <a:chExt cx="1497220" cy="1238291"/>
          </a:xfrm>
        </p:grpSpPr>
        <p:sp>
          <p:nvSpPr>
            <p:cNvPr id="1427" name="Google Shape;1427;p44"/>
            <p:cNvSpPr/>
            <p:nvPr/>
          </p:nvSpPr>
          <p:spPr>
            <a:xfrm>
              <a:off x="2199185" y="4411497"/>
              <a:ext cx="7509" cy="12233"/>
            </a:xfrm>
            <a:custGeom>
              <a:avLst/>
              <a:gdLst/>
              <a:ahLst/>
              <a:cxnLst/>
              <a:rect l="l" t="t" r="r" b="b"/>
              <a:pathLst>
                <a:path w="124" h="202" extrusionOk="0">
                  <a:moveTo>
                    <a:pt x="67" y="1"/>
                  </a:moveTo>
                  <a:cubicBezTo>
                    <a:pt x="1" y="52"/>
                    <a:pt x="33" y="104"/>
                    <a:pt x="40" y="149"/>
                  </a:cubicBezTo>
                  <a:cubicBezTo>
                    <a:pt x="43" y="165"/>
                    <a:pt x="64" y="177"/>
                    <a:pt x="86" y="202"/>
                  </a:cubicBezTo>
                  <a:cubicBezTo>
                    <a:pt x="124" y="126"/>
                    <a:pt x="122" y="68"/>
                    <a:pt x="6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8" name="Google Shape;1428;p44"/>
            <p:cNvSpPr/>
            <p:nvPr/>
          </p:nvSpPr>
          <p:spPr>
            <a:xfrm>
              <a:off x="709474" y="3298725"/>
              <a:ext cx="1438193" cy="1238291"/>
            </a:xfrm>
            <a:custGeom>
              <a:avLst/>
              <a:gdLst/>
              <a:ahLst/>
              <a:cxnLst/>
              <a:rect l="l" t="t" r="r" b="b"/>
              <a:pathLst>
                <a:path w="23713" h="20417" extrusionOk="0">
                  <a:moveTo>
                    <a:pt x="3456" y="20260"/>
                  </a:moveTo>
                  <a:cubicBezTo>
                    <a:pt x="3563" y="20207"/>
                    <a:pt x="3668" y="20154"/>
                    <a:pt x="3772" y="20097"/>
                  </a:cubicBezTo>
                  <a:cubicBezTo>
                    <a:pt x="3890" y="20033"/>
                    <a:pt x="4014" y="19976"/>
                    <a:pt x="4121" y="19897"/>
                  </a:cubicBezTo>
                  <a:cubicBezTo>
                    <a:pt x="4423" y="19677"/>
                    <a:pt x="4749" y="19500"/>
                    <a:pt x="5083" y="19336"/>
                  </a:cubicBezTo>
                  <a:cubicBezTo>
                    <a:pt x="5160" y="19298"/>
                    <a:pt x="5239" y="19253"/>
                    <a:pt x="5299" y="19193"/>
                  </a:cubicBezTo>
                  <a:cubicBezTo>
                    <a:pt x="5536" y="18957"/>
                    <a:pt x="5845" y="18817"/>
                    <a:pt x="6088" y="18591"/>
                  </a:cubicBezTo>
                  <a:cubicBezTo>
                    <a:pt x="6129" y="18610"/>
                    <a:pt x="6157" y="18622"/>
                    <a:pt x="6184" y="18635"/>
                  </a:cubicBezTo>
                  <a:cubicBezTo>
                    <a:pt x="6239" y="18664"/>
                    <a:pt x="6294" y="18657"/>
                    <a:pt x="6341" y="18623"/>
                  </a:cubicBezTo>
                  <a:cubicBezTo>
                    <a:pt x="6500" y="18508"/>
                    <a:pt x="6658" y="18390"/>
                    <a:pt x="6816" y="18273"/>
                  </a:cubicBezTo>
                  <a:cubicBezTo>
                    <a:pt x="6886" y="18221"/>
                    <a:pt x="6955" y="18168"/>
                    <a:pt x="7024" y="18115"/>
                  </a:cubicBezTo>
                  <a:cubicBezTo>
                    <a:pt x="7374" y="17845"/>
                    <a:pt x="7726" y="17576"/>
                    <a:pt x="8077" y="17306"/>
                  </a:cubicBezTo>
                  <a:cubicBezTo>
                    <a:pt x="8164" y="17239"/>
                    <a:pt x="8253" y="17172"/>
                    <a:pt x="8343" y="17108"/>
                  </a:cubicBezTo>
                  <a:cubicBezTo>
                    <a:pt x="9208" y="16483"/>
                    <a:pt x="10080" y="15866"/>
                    <a:pt x="10937" y="15230"/>
                  </a:cubicBezTo>
                  <a:cubicBezTo>
                    <a:pt x="11300" y="14961"/>
                    <a:pt x="11668" y="14707"/>
                    <a:pt x="12052" y="14468"/>
                  </a:cubicBezTo>
                  <a:cubicBezTo>
                    <a:pt x="12541" y="14163"/>
                    <a:pt x="13015" y="13832"/>
                    <a:pt x="13464" y="13469"/>
                  </a:cubicBezTo>
                  <a:cubicBezTo>
                    <a:pt x="13784" y="13210"/>
                    <a:pt x="14107" y="12955"/>
                    <a:pt x="14479" y="12773"/>
                  </a:cubicBezTo>
                  <a:cubicBezTo>
                    <a:pt x="14521" y="12753"/>
                    <a:pt x="14560" y="12724"/>
                    <a:pt x="14597" y="12694"/>
                  </a:cubicBezTo>
                  <a:cubicBezTo>
                    <a:pt x="14729" y="12583"/>
                    <a:pt x="14862" y="12469"/>
                    <a:pt x="14993" y="12357"/>
                  </a:cubicBezTo>
                  <a:cubicBezTo>
                    <a:pt x="15167" y="12207"/>
                    <a:pt x="15331" y="12043"/>
                    <a:pt x="15518" y="11913"/>
                  </a:cubicBezTo>
                  <a:cubicBezTo>
                    <a:pt x="15648" y="11821"/>
                    <a:pt x="15758" y="11723"/>
                    <a:pt x="15850" y="11595"/>
                  </a:cubicBezTo>
                  <a:cubicBezTo>
                    <a:pt x="15898" y="11527"/>
                    <a:pt x="15933" y="11464"/>
                    <a:pt x="15932" y="11380"/>
                  </a:cubicBezTo>
                  <a:cubicBezTo>
                    <a:pt x="15931" y="11334"/>
                    <a:pt x="15941" y="11288"/>
                    <a:pt x="15947" y="11246"/>
                  </a:cubicBezTo>
                  <a:cubicBezTo>
                    <a:pt x="16097" y="11129"/>
                    <a:pt x="16235" y="11008"/>
                    <a:pt x="16386" y="10910"/>
                  </a:cubicBezTo>
                  <a:cubicBezTo>
                    <a:pt x="16670" y="10729"/>
                    <a:pt x="16882" y="10476"/>
                    <a:pt x="17107" y="10234"/>
                  </a:cubicBezTo>
                  <a:cubicBezTo>
                    <a:pt x="17151" y="10186"/>
                    <a:pt x="17181" y="10127"/>
                    <a:pt x="17163" y="10060"/>
                  </a:cubicBezTo>
                  <a:cubicBezTo>
                    <a:pt x="17123" y="9910"/>
                    <a:pt x="17128" y="9746"/>
                    <a:pt x="17014" y="9617"/>
                  </a:cubicBezTo>
                  <a:cubicBezTo>
                    <a:pt x="16964" y="9558"/>
                    <a:pt x="16944" y="9479"/>
                    <a:pt x="16957" y="9406"/>
                  </a:cubicBezTo>
                  <a:cubicBezTo>
                    <a:pt x="17079" y="9334"/>
                    <a:pt x="17194" y="9270"/>
                    <a:pt x="17307" y="9199"/>
                  </a:cubicBezTo>
                  <a:cubicBezTo>
                    <a:pt x="17565" y="9039"/>
                    <a:pt x="17833" y="8914"/>
                    <a:pt x="18148" y="8926"/>
                  </a:cubicBezTo>
                  <a:cubicBezTo>
                    <a:pt x="18210" y="8929"/>
                    <a:pt x="18273" y="8914"/>
                    <a:pt x="18335" y="8903"/>
                  </a:cubicBezTo>
                  <a:cubicBezTo>
                    <a:pt x="18535" y="8866"/>
                    <a:pt x="18732" y="8796"/>
                    <a:pt x="18939" y="8865"/>
                  </a:cubicBezTo>
                  <a:cubicBezTo>
                    <a:pt x="18946" y="8867"/>
                    <a:pt x="18954" y="8865"/>
                    <a:pt x="18963" y="8864"/>
                  </a:cubicBezTo>
                  <a:cubicBezTo>
                    <a:pt x="19151" y="8848"/>
                    <a:pt x="19341" y="8835"/>
                    <a:pt x="19529" y="8812"/>
                  </a:cubicBezTo>
                  <a:cubicBezTo>
                    <a:pt x="19607" y="8804"/>
                    <a:pt x="19688" y="8786"/>
                    <a:pt x="19756" y="8751"/>
                  </a:cubicBezTo>
                  <a:cubicBezTo>
                    <a:pt x="19962" y="8643"/>
                    <a:pt x="20186" y="8591"/>
                    <a:pt x="20411" y="8546"/>
                  </a:cubicBezTo>
                  <a:cubicBezTo>
                    <a:pt x="20702" y="8487"/>
                    <a:pt x="20964" y="8349"/>
                    <a:pt x="21215" y="8207"/>
                  </a:cubicBezTo>
                  <a:cubicBezTo>
                    <a:pt x="21544" y="8021"/>
                    <a:pt x="21848" y="7790"/>
                    <a:pt x="22151" y="7562"/>
                  </a:cubicBezTo>
                  <a:cubicBezTo>
                    <a:pt x="22326" y="7430"/>
                    <a:pt x="22480" y="7268"/>
                    <a:pt x="22641" y="7116"/>
                  </a:cubicBezTo>
                  <a:cubicBezTo>
                    <a:pt x="22704" y="7056"/>
                    <a:pt x="22753" y="6981"/>
                    <a:pt x="22820" y="6927"/>
                  </a:cubicBezTo>
                  <a:cubicBezTo>
                    <a:pt x="23011" y="6773"/>
                    <a:pt x="23129" y="6572"/>
                    <a:pt x="23217" y="6348"/>
                  </a:cubicBezTo>
                  <a:cubicBezTo>
                    <a:pt x="23275" y="6204"/>
                    <a:pt x="23343" y="6069"/>
                    <a:pt x="23348" y="5903"/>
                  </a:cubicBezTo>
                  <a:cubicBezTo>
                    <a:pt x="23356" y="5641"/>
                    <a:pt x="23370" y="5641"/>
                    <a:pt x="23277" y="5427"/>
                  </a:cubicBezTo>
                  <a:cubicBezTo>
                    <a:pt x="23330" y="5276"/>
                    <a:pt x="23387" y="5129"/>
                    <a:pt x="23433" y="4978"/>
                  </a:cubicBezTo>
                  <a:cubicBezTo>
                    <a:pt x="23483" y="4819"/>
                    <a:pt x="23386" y="4672"/>
                    <a:pt x="23370" y="4510"/>
                  </a:cubicBezTo>
                  <a:cubicBezTo>
                    <a:pt x="23555" y="4375"/>
                    <a:pt x="23591" y="4153"/>
                    <a:pt x="23688" y="3965"/>
                  </a:cubicBezTo>
                  <a:cubicBezTo>
                    <a:pt x="23708" y="3926"/>
                    <a:pt x="23713" y="3870"/>
                    <a:pt x="23704" y="3826"/>
                  </a:cubicBezTo>
                  <a:cubicBezTo>
                    <a:pt x="23656" y="3619"/>
                    <a:pt x="23634" y="3404"/>
                    <a:pt x="23509" y="3222"/>
                  </a:cubicBezTo>
                  <a:cubicBezTo>
                    <a:pt x="23451" y="3138"/>
                    <a:pt x="23370" y="3066"/>
                    <a:pt x="23330" y="2974"/>
                  </a:cubicBezTo>
                  <a:cubicBezTo>
                    <a:pt x="23288" y="2879"/>
                    <a:pt x="23227" y="2805"/>
                    <a:pt x="23160" y="2730"/>
                  </a:cubicBezTo>
                  <a:cubicBezTo>
                    <a:pt x="23112" y="2678"/>
                    <a:pt x="23065" y="2621"/>
                    <a:pt x="23035" y="2558"/>
                  </a:cubicBezTo>
                  <a:cubicBezTo>
                    <a:pt x="22925" y="2315"/>
                    <a:pt x="22804" y="2075"/>
                    <a:pt x="22730" y="1816"/>
                  </a:cubicBezTo>
                  <a:cubicBezTo>
                    <a:pt x="22694" y="1689"/>
                    <a:pt x="22662" y="1560"/>
                    <a:pt x="22557" y="1461"/>
                  </a:cubicBezTo>
                  <a:cubicBezTo>
                    <a:pt x="22587" y="1395"/>
                    <a:pt x="22602" y="1329"/>
                    <a:pt x="22641" y="1284"/>
                  </a:cubicBezTo>
                  <a:cubicBezTo>
                    <a:pt x="22764" y="1144"/>
                    <a:pt x="22824" y="971"/>
                    <a:pt x="22902" y="807"/>
                  </a:cubicBezTo>
                  <a:cubicBezTo>
                    <a:pt x="22973" y="656"/>
                    <a:pt x="23019" y="499"/>
                    <a:pt x="22959" y="340"/>
                  </a:cubicBezTo>
                  <a:cubicBezTo>
                    <a:pt x="23023" y="273"/>
                    <a:pt x="23078" y="218"/>
                    <a:pt x="23129" y="159"/>
                  </a:cubicBezTo>
                  <a:cubicBezTo>
                    <a:pt x="23157" y="126"/>
                    <a:pt x="23163" y="81"/>
                    <a:pt x="23131" y="52"/>
                  </a:cubicBezTo>
                  <a:cubicBezTo>
                    <a:pt x="23106" y="26"/>
                    <a:pt x="23066" y="10"/>
                    <a:pt x="23031" y="4"/>
                  </a:cubicBezTo>
                  <a:cubicBezTo>
                    <a:pt x="23003" y="0"/>
                    <a:pt x="22966" y="12"/>
                    <a:pt x="22942" y="30"/>
                  </a:cubicBezTo>
                  <a:cubicBezTo>
                    <a:pt x="22789" y="141"/>
                    <a:pt x="22619" y="238"/>
                    <a:pt x="22495" y="376"/>
                  </a:cubicBezTo>
                  <a:cubicBezTo>
                    <a:pt x="22385" y="496"/>
                    <a:pt x="22263" y="585"/>
                    <a:pt x="22132" y="669"/>
                  </a:cubicBezTo>
                  <a:cubicBezTo>
                    <a:pt x="21812" y="872"/>
                    <a:pt x="21506" y="1091"/>
                    <a:pt x="21261" y="1388"/>
                  </a:cubicBezTo>
                  <a:cubicBezTo>
                    <a:pt x="21114" y="1563"/>
                    <a:pt x="20950" y="1725"/>
                    <a:pt x="20791" y="1890"/>
                  </a:cubicBezTo>
                  <a:cubicBezTo>
                    <a:pt x="20755" y="1929"/>
                    <a:pt x="20705" y="1971"/>
                    <a:pt x="20657" y="1977"/>
                  </a:cubicBezTo>
                  <a:cubicBezTo>
                    <a:pt x="20367" y="2015"/>
                    <a:pt x="20079" y="2066"/>
                    <a:pt x="19785" y="2025"/>
                  </a:cubicBezTo>
                  <a:cubicBezTo>
                    <a:pt x="19692" y="2012"/>
                    <a:pt x="19595" y="2011"/>
                    <a:pt x="19502" y="2021"/>
                  </a:cubicBezTo>
                  <a:cubicBezTo>
                    <a:pt x="19413" y="2031"/>
                    <a:pt x="19330" y="2030"/>
                    <a:pt x="19245" y="2005"/>
                  </a:cubicBezTo>
                  <a:cubicBezTo>
                    <a:pt x="19151" y="1979"/>
                    <a:pt x="19059" y="1985"/>
                    <a:pt x="18964" y="2010"/>
                  </a:cubicBezTo>
                  <a:cubicBezTo>
                    <a:pt x="18781" y="2058"/>
                    <a:pt x="18594" y="2094"/>
                    <a:pt x="18412" y="2145"/>
                  </a:cubicBezTo>
                  <a:cubicBezTo>
                    <a:pt x="18331" y="2169"/>
                    <a:pt x="18247" y="2208"/>
                    <a:pt x="18182" y="2262"/>
                  </a:cubicBezTo>
                  <a:cubicBezTo>
                    <a:pt x="18017" y="2397"/>
                    <a:pt x="17873" y="2553"/>
                    <a:pt x="17746" y="2726"/>
                  </a:cubicBezTo>
                  <a:cubicBezTo>
                    <a:pt x="17643" y="2865"/>
                    <a:pt x="17539" y="3004"/>
                    <a:pt x="17430" y="3139"/>
                  </a:cubicBezTo>
                  <a:cubicBezTo>
                    <a:pt x="17346" y="3244"/>
                    <a:pt x="17253" y="3341"/>
                    <a:pt x="17166" y="3444"/>
                  </a:cubicBezTo>
                  <a:cubicBezTo>
                    <a:pt x="16888" y="3769"/>
                    <a:pt x="16613" y="4094"/>
                    <a:pt x="16335" y="4418"/>
                  </a:cubicBezTo>
                  <a:cubicBezTo>
                    <a:pt x="16242" y="4525"/>
                    <a:pt x="16136" y="4622"/>
                    <a:pt x="16120" y="4776"/>
                  </a:cubicBezTo>
                  <a:cubicBezTo>
                    <a:pt x="16117" y="4806"/>
                    <a:pt x="16095" y="4834"/>
                    <a:pt x="16077" y="4860"/>
                  </a:cubicBezTo>
                  <a:cubicBezTo>
                    <a:pt x="15971" y="5016"/>
                    <a:pt x="15870" y="5177"/>
                    <a:pt x="15753" y="5327"/>
                  </a:cubicBezTo>
                  <a:cubicBezTo>
                    <a:pt x="15633" y="5483"/>
                    <a:pt x="15488" y="5621"/>
                    <a:pt x="15371" y="5779"/>
                  </a:cubicBezTo>
                  <a:cubicBezTo>
                    <a:pt x="15276" y="5909"/>
                    <a:pt x="15164" y="6017"/>
                    <a:pt x="15057" y="6132"/>
                  </a:cubicBezTo>
                  <a:cubicBezTo>
                    <a:pt x="14968" y="6226"/>
                    <a:pt x="14869" y="6271"/>
                    <a:pt x="14725" y="6270"/>
                  </a:cubicBezTo>
                  <a:cubicBezTo>
                    <a:pt x="14661" y="6212"/>
                    <a:pt x="14585" y="6143"/>
                    <a:pt x="14509" y="6075"/>
                  </a:cubicBezTo>
                  <a:cubicBezTo>
                    <a:pt x="14475" y="6043"/>
                    <a:pt x="14442" y="6001"/>
                    <a:pt x="14400" y="5987"/>
                  </a:cubicBezTo>
                  <a:cubicBezTo>
                    <a:pt x="14235" y="5936"/>
                    <a:pt x="14066" y="5882"/>
                    <a:pt x="13894" y="5963"/>
                  </a:cubicBezTo>
                  <a:cubicBezTo>
                    <a:pt x="13780" y="6018"/>
                    <a:pt x="13668" y="6076"/>
                    <a:pt x="13563" y="6144"/>
                  </a:cubicBezTo>
                  <a:cubicBezTo>
                    <a:pt x="13424" y="6234"/>
                    <a:pt x="13291" y="6334"/>
                    <a:pt x="13154" y="6430"/>
                  </a:cubicBezTo>
                  <a:cubicBezTo>
                    <a:pt x="13070" y="6396"/>
                    <a:pt x="12992" y="6359"/>
                    <a:pt x="12912" y="6335"/>
                  </a:cubicBezTo>
                  <a:cubicBezTo>
                    <a:pt x="12854" y="6316"/>
                    <a:pt x="12788" y="6300"/>
                    <a:pt x="12728" y="6306"/>
                  </a:cubicBezTo>
                  <a:cubicBezTo>
                    <a:pt x="12429" y="6337"/>
                    <a:pt x="12133" y="6394"/>
                    <a:pt x="11860" y="6529"/>
                  </a:cubicBezTo>
                  <a:cubicBezTo>
                    <a:pt x="11366" y="6775"/>
                    <a:pt x="10870" y="7022"/>
                    <a:pt x="10418" y="7347"/>
                  </a:cubicBezTo>
                  <a:cubicBezTo>
                    <a:pt x="10264" y="7457"/>
                    <a:pt x="10100" y="7554"/>
                    <a:pt x="9935" y="7647"/>
                  </a:cubicBezTo>
                  <a:cubicBezTo>
                    <a:pt x="9287" y="8011"/>
                    <a:pt x="8638" y="8371"/>
                    <a:pt x="7988" y="8732"/>
                  </a:cubicBezTo>
                  <a:cubicBezTo>
                    <a:pt x="7927" y="8767"/>
                    <a:pt x="7863" y="8800"/>
                    <a:pt x="7796" y="8824"/>
                  </a:cubicBezTo>
                  <a:cubicBezTo>
                    <a:pt x="7343" y="8993"/>
                    <a:pt x="6919" y="9224"/>
                    <a:pt x="6490" y="9442"/>
                  </a:cubicBezTo>
                  <a:cubicBezTo>
                    <a:pt x="6371" y="9504"/>
                    <a:pt x="6253" y="9572"/>
                    <a:pt x="6140" y="9643"/>
                  </a:cubicBezTo>
                  <a:cubicBezTo>
                    <a:pt x="5974" y="9750"/>
                    <a:pt x="5819" y="9876"/>
                    <a:pt x="5648" y="9972"/>
                  </a:cubicBezTo>
                  <a:cubicBezTo>
                    <a:pt x="5171" y="10238"/>
                    <a:pt x="4693" y="10498"/>
                    <a:pt x="4224" y="10777"/>
                  </a:cubicBezTo>
                  <a:cubicBezTo>
                    <a:pt x="3805" y="11030"/>
                    <a:pt x="3365" y="11248"/>
                    <a:pt x="2929" y="11472"/>
                  </a:cubicBezTo>
                  <a:cubicBezTo>
                    <a:pt x="2691" y="11595"/>
                    <a:pt x="2441" y="11697"/>
                    <a:pt x="2200" y="11816"/>
                  </a:cubicBezTo>
                  <a:cubicBezTo>
                    <a:pt x="1535" y="12145"/>
                    <a:pt x="872" y="12479"/>
                    <a:pt x="208" y="12812"/>
                  </a:cubicBezTo>
                  <a:cubicBezTo>
                    <a:pt x="158" y="12836"/>
                    <a:pt x="111" y="12868"/>
                    <a:pt x="72" y="12906"/>
                  </a:cubicBezTo>
                  <a:cubicBezTo>
                    <a:pt x="32" y="12944"/>
                    <a:pt x="0" y="12992"/>
                    <a:pt x="27" y="13053"/>
                  </a:cubicBezTo>
                  <a:cubicBezTo>
                    <a:pt x="54" y="13117"/>
                    <a:pt x="132" y="13161"/>
                    <a:pt x="202" y="13145"/>
                  </a:cubicBezTo>
                  <a:cubicBezTo>
                    <a:pt x="248" y="13134"/>
                    <a:pt x="292" y="13114"/>
                    <a:pt x="334" y="13093"/>
                  </a:cubicBezTo>
                  <a:cubicBezTo>
                    <a:pt x="570" y="12981"/>
                    <a:pt x="804" y="12868"/>
                    <a:pt x="1038" y="12751"/>
                  </a:cubicBezTo>
                  <a:cubicBezTo>
                    <a:pt x="1440" y="12548"/>
                    <a:pt x="1842" y="12344"/>
                    <a:pt x="2241" y="12137"/>
                  </a:cubicBezTo>
                  <a:cubicBezTo>
                    <a:pt x="2351" y="12080"/>
                    <a:pt x="2462" y="12056"/>
                    <a:pt x="2584" y="12064"/>
                  </a:cubicBezTo>
                  <a:cubicBezTo>
                    <a:pt x="2671" y="12070"/>
                    <a:pt x="2758" y="12080"/>
                    <a:pt x="2844" y="12076"/>
                  </a:cubicBezTo>
                  <a:cubicBezTo>
                    <a:pt x="2905" y="12073"/>
                    <a:pt x="2967" y="12054"/>
                    <a:pt x="3025" y="12033"/>
                  </a:cubicBezTo>
                  <a:cubicBezTo>
                    <a:pt x="3037" y="12028"/>
                    <a:pt x="3043" y="11963"/>
                    <a:pt x="3031" y="11956"/>
                  </a:cubicBezTo>
                  <a:cubicBezTo>
                    <a:pt x="2981" y="11921"/>
                    <a:pt x="2923" y="11898"/>
                    <a:pt x="2867" y="11871"/>
                  </a:cubicBezTo>
                  <a:cubicBezTo>
                    <a:pt x="2928" y="11754"/>
                    <a:pt x="3006" y="11816"/>
                    <a:pt x="3083" y="11857"/>
                  </a:cubicBezTo>
                  <a:cubicBezTo>
                    <a:pt x="3464" y="11696"/>
                    <a:pt x="3811" y="11477"/>
                    <a:pt x="4154" y="11251"/>
                  </a:cubicBezTo>
                  <a:cubicBezTo>
                    <a:pt x="4338" y="11129"/>
                    <a:pt x="4513" y="10990"/>
                    <a:pt x="4703" y="10878"/>
                  </a:cubicBezTo>
                  <a:cubicBezTo>
                    <a:pt x="5058" y="10671"/>
                    <a:pt x="5420" y="10474"/>
                    <a:pt x="5782" y="10280"/>
                  </a:cubicBezTo>
                  <a:cubicBezTo>
                    <a:pt x="6269" y="10019"/>
                    <a:pt x="6760" y="9763"/>
                    <a:pt x="7250" y="9507"/>
                  </a:cubicBezTo>
                  <a:cubicBezTo>
                    <a:pt x="7361" y="9448"/>
                    <a:pt x="7473" y="9392"/>
                    <a:pt x="7604" y="9325"/>
                  </a:cubicBezTo>
                  <a:cubicBezTo>
                    <a:pt x="7631" y="9438"/>
                    <a:pt x="7697" y="9451"/>
                    <a:pt x="7783" y="9412"/>
                  </a:cubicBezTo>
                  <a:cubicBezTo>
                    <a:pt x="7826" y="9393"/>
                    <a:pt x="7870" y="9374"/>
                    <a:pt x="7913" y="9355"/>
                  </a:cubicBezTo>
                  <a:cubicBezTo>
                    <a:pt x="8678" y="9013"/>
                    <a:pt x="9443" y="8672"/>
                    <a:pt x="10207" y="8328"/>
                  </a:cubicBezTo>
                  <a:cubicBezTo>
                    <a:pt x="10293" y="8289"/>
                    <a:pt x="10373" y="8238"/>
                    <a:pt x="10456" y="8191"/>
                  </a:cubicBezTo>
                  <a:cubicBezTo>
                    <a:pt x="10470" y="8184"/>
                    <a:pt x="10488" y="8176"/>
                    <a:pt x="10493" y="8163"/>
                  </a:cubicBezTo>
                  <a:cubicBezTo>
                    <a:pt x="10504" y="8136"/>
                    <a:pt x="10519" y="8101"/>
                    <a:pt x="10511" y="8078"/>
                  </a:cubicBezTo>
                  <a:cubicBezTo>
                    <a:pt x="10502" y="8056"/>
                    <a:pt x="10465" y="8036"/>
                    <a:pt x="10439" y="8033"/>
                  </a:cubicBezTo>
                  <a:cubicBezTo>
                    <a:pt x="10411" y="8029"/>
                    <a:pt x="10378" y="8043"/>
                    <a:pt x="10350" y="8056"/>
                  </a:cubicBezTo>
                  <a:cubicBezTo>
                    <a:pt x="10046" y="8189"/>
                    <a:pt x="9742" y="8322"/>
                    <a:pt x="9440" y="8460"/>
                  </a:cubicBezTo>
                  <a:cubicBezTo>
                    <a:pt x="9159" y="8587"/>
                    <a:pt x="8881" y="8721"/>
                    <a:pt x="8601" y="8849"/>
                  </a:cubicBezTo>
                  <a:cubicBezTo>
                    <a:pt x="8546" y="8873"/>
                    <a:pt x="8486" y="8884"/>
                    <a:pt x="8429" y="8901"/>
                  </a:cubicBezTo>
                  <a:cubicBezTo>
                    <a:pt x="8427" y="8903"/>
                    <a:pt x="8427" y="8905"/>
                    <a:pt x="8426" y="8907"/>
                  </a:cubicBezTo>
                  <a:cubicBezTo>
                    <a:pt x="8424" y="8907"/>
                    <a:pt x="8421" y="8907"/>
                    <a:pt x="8418" y="8907"/>
                  </a:cubicBezTo>
                  <a:cubicBezTo>
                    <a:pt x="8373" y="8953"/>
                    <a:pt x="8363" y="8952"/>
                    <a:pt x="8298" y="8905"/>
                  </a:cubicBezTo>
                  <a:cubicBezTo>
                    <a:pt x="8297" y="8905"/>
                    <a:pt x="8297" y="8905"/>
                    <a:pt x="8296" y="8905"/>
                  </a:cubicBezTo>
                  <a:cubicBezTo>
                    <a:pt x="8310" y="8950"/>
                    <a:pt x="8305" y="8989"/>
                    <a:pt x="8257" y="9012"/>
                  </a:cubicBezTo>
                  <a:cubicBezTo>
                    <a:pt x="8239" y="9022"/>
                    <a:pt x="8223" y="9034"/>
                    <a:pt x="8207" y="9046"/>
                  </a:cubicBezTo>
                  <a:cubicBezTo>
                    <a:pt x="8205" y="9048"/>
                    <a:pt x="8205" y="9049"/>
                    <a:pt x="8204" y="9051"/>
                  </a:cubicBezTo>
                  <a:cubicBezTo>
                    <a:pt x="8204" y="9051"/>
                    <a:pt x="8205" y="9051"/>
                    <a:pt x="8205" y="9051"/>
                  </a:cubicBezTo>
                  <a:cubicBezTo>
                    <a:pt x="8204" y="9051"/>
                    <a:pt x="8204" y="9051"/>
                    <a:pt x="8204" y="9051"/>
                  </a:cubicBezTo>
                  <a:cubicBezTo>
                    <a:pt x="8204" y="9051"/>
                    <a:pt x="8204" y="9051"/>
                    <a:pt x="8204" y="9051"/>
                  </a:cubicBezTo>
                  <a:cubicBezTo>
                    <a:pt x="8203" y="9051"/>
                    <a:pt x="8202" y="9050"/>
                    <a:pt x="8201" y="9050"/>
                  </a:cubicBezTo>
                  <a:cubicBezTo>
                    <a:pt x="8202" y="9050"/>
                    <a:pt x="8202" y="9050"/>
                    <a:pt x="8204" y="9051"/>
                  </a:cubicBezTo>
                  <a:lnTo>
                    <a:pt x="8204" y="9051"/>
                  </a:lnTo>
                  <a:cubicBezTo>
                    <a:pt x="8203" y="9050"/>
                    <a:pt x="8202" y="9050"/>
                    <a:pt x="8201" y="9050"/>
                  </a:cubicBezTo>
                  <a:cubicBezTo>
                    <a:pt x="8201" y="9050"/>
                    <a:pt x="8201" y="9050"/>
                    <a:pt x="8200" y="9050"/>
                  </a:cubicBezTo>
                  <a:cubicBezTo>
                    <a:pt x="8184" y="9048"/>
                    <a:pt x="8173" y="9046"/>
                    <a:pt x="8201" y="9050"/>
                  </a:cubicBezTo>
                  <a:cubicBezTo>
                    <a:pt x="8202" y="9049"/>
                    <a:pt x="8205" y="9047"/>
                    <a:pt x="8207" y="9046"/>
                  </a:cubicBezTo>
                  <a:cubicBezTo>
                    <a:pt x="8219" y="9023"/>
                    <a:pt x="8230" y="8998"/>
                    <a:pt x="8243" y="8975"/>
                  </a:cubicBezTo>
                  <a:cubicBezTo>
                    <a:pt x="8259" y="8950"/>
                    <a:pt x="8278" y="8928"/>
                    <a:pt x="8295" y="8905"/>
                  </a:cubicBezTo>
                  <a:cubicBezTo>
                    <a:pt x="8296" y="8905"/>
                    <a:pt x="8296" y="8905"/>
                    <a:pt x="8296" y="8905"/>
                  </a:cubicBezTo>
                  <a:cubicBezTo>
                    <a:pt x="8296" y="8904"/>
                    <a:pt x="8296" y="8904"/>
                    <a:pt x="8296" y="8903"/>
                  </a:cubicBezTo>
                  <a:cubicBezTo>
                    <a:pt x="8297" y="8904"/>
                    <a:pt x="8297" y="8904"/>
                    <a:pt x="8298" y="8905"/>
                  </a:cubicBezTo>
                  <a:cubicBezTo>
                    <a:pt x="8338" y="8905"/>
                    <a:pt x="8378" y="8906"/>
                    <a:pt x="8418" y="8906"/>
                  </a:cubicBezTo>
                  <a:cubicBezTo>
                    <a:pt x="8420" y="8905"/>
                    <a:pt x="8421" y="8904"/>
                    <a:pt x="8423" y="8902"/>
                  </a:cubicBezTo>
                  <a:cubicBezTo>
                    <a:pt x="8424" y="8902"/>
                    <a:pt x="8426" y="8901"/>
                    <a:pt x="8429" y="8901"/>
                  </a:cubicBezTo>
                  <a:cubicBezTo>
                    <a:pt x="8432" y="8887"/>
                    <a:pt x="8434" y="8871"/>
                    <a:pt x="8442" y="8866"/>
                  </a:cubicBezTo>
                  <a:cubicBezTo>
                    <a:pt x="8786" y="8672"/>
                    <a:pt x="9122" y="8461"/>
                    <a:pt x="9489" y="8312"/>
                  </a:cubicBezTo>
                  <a:cubicBezTo>
                    <a:pt x="9865" y="8162"/>
                    <a:pt x="10230" y="7995"/>
                    <a:pt x="10583" y="7799"/>
                  </a:cubicBezTo>
                  <a:cubicBezTo>
                    <a:pt x="10728" y="7718"/>
                    <a:pt x="10888" y="7660"/>
                    <a:pt x="11022" y="7563"/>
                  </a:cubicBezTo>
                  <a:cubicBezTo>
                    <a:pt x="11154" y="7468"/>
                    <a:pt x="11348" y="7523"/>
                    <a:pt x="11453" y="7374"/>
                  </a:cubicBezTo>
                  <a:cubicBezTo>
                    <a:pt x="11463" y="7360"/>
                    <a:pt x="11497" y="7360"/>
                    <a:pt x="11521" y="7360"/>
                  </a:cubicBezTo>
                  <a:cubicBezTo>
                    <a:pt x="11552" y="7361"/>
                    <a:pt x="11584" y="7370"/>
                    <a:pt x="11614" y="7373"/>
                  </a:cubicBezTo>
                  <a:cubicBezTo>
                    <a:pt x="11748" y="7388"/>
                    <a:pt x="11881" y="7402"/>
                    <a:pt x="12016" y="7416"/>
                  </a:cubicBezTo>
                  <a:cubicBezTo>
                    <a:pt x="12039" y="7419"/>
                    <a:pt x="12063" y="7421"/>
                    <a:pt x="12087" y="7421"/>
                  </a:cubicBezTo>
                  <a:cubicBezTo>
                    <a:pt x="12127" y="7420"/>
                    <a:pt x="12169" y="7413"/>
                    <a:pt x="12178" y="7367"/>
                  </a:cubicBezTo>
                  <a:cubicBezTo>
                    <a:pt x="12188" y="7324"/>
                    <a:pt x="12168" y="7289"/>
                    <a:pt x="12126" y="7273"/>
                  </a:cubicBezTo>
                  <a:cubicBezTo>
                    <a:pt x="12080" y="7258"/>
                    <a:pt x="12034" y="7247"/>
                    <a:pt x="11990" y="7231"/>
                  </a:cubicBezTo>
                  <a:cubicBezTo>
                    <a:pt x="11942" y="7213"/>
                    <a:pt x="11880" y="7231"/>
                    <a:pt x="11839" y="7168"/>
                  </a:cubicBezTo>
                  <a:cubicBezTo>
                    <a:pt x="11913" y="7099"/>
                    <a:pt x="12010" y="7075"/>
                    <a:pt x="12080" y="7016"/>
                  </a:cubicBezTo>
                  <a:cubicBezTo>
                    <a:pt x="12183" y="6928"/>
                    <a:pt x="12294" y="6927"/>
                    <a:pt x="12414" y="6964"/>
                  </a:cubicBezTo>
                  <a:cubicBezTo>
                    <a:pt x="12459" y="6978"/>
                    <a:pt x="12503" y="6994"/>
                    <a:pt x="12549" y="7005"/>
                  </a:cubicBezTo>
                  <a:cubicBezTo>
                    <a:pt x="12580" y="7012"/>
                    <a:pt x="12613" y="7018"/>
                    <a:pt x="12643" y="7013"/>
                  </a:cubicBezTo>
                  <a:cubicBezTo>
                    <a:pt x="12661" y="7010"/>
                    <a:pt x="12685" y="6988"/>
                    <a:pt x="12688" y="6970"/>
                  </a:cubicBezTo>
                  <a:cubicBezTo>
                    <a:pt x="12692" y="6952"/>
                    <a:pt x="12678" y="6922"/>
                    <a:pt x="12662" y="6912"/>
                  </a:cubicBezTo>
                  <a:cubicBezTo>
                    <a:pt x="12629" y="6891"/>
                    <a:pt x="12589" y="6883"/>
                    <a:pt x="12554" y="6867"/>
                  </a:cubicBezTo>
                  <a:cubicBezTo>
                    <a:pt x="12513" y="6849"/>
                    <a:pt x="12472" y="6828"/>
                    <a:pt x="12423" y="6805"/>
                  </a:cubicBezTo>
                  <a:cubicBezTo>
                    <a:pt x="12447" y="6778"/>
                    <a:pt x="12460" y="6755"/>
                    <a:pt x="12478" y="6746"/>
                  </a:cubicBezTo>
                  <a:cubicBezTo>
                    <a:pt x="12527" y="6722"/>
                    <a:pt x="12578" y="6697"/>
                    <a:pt x="12630" y="6682"/>
                  </a:cubicBezTo>
                  <a:cubicBezTo>
                    <a:pt x="12681" y="6668"/>
                    <a:pt x="12737" y="6631"/>
                    <a:pt x="12787" y="6677"/>
                  </a:cubicBezTo>
                  <a:cubicBezTo>
                    <a:pt x="12857" y="6738"/>
                    <a:pt x="12782" y="6790"/>
                    <a:pt x="12770" y="6846"/>
                  </a:cubicBezTo>
                  <a:cubicBezTo>
                    <a:pt x="12768" y="6861"/>
                    <a:pt x="12774" y="6876"/>
                    <a:pt x="12773" y="6867"/>
                  </a:cubicBezTo>
                  <a:cubicBezTo>
                    <a:pt x="12866" y="6988"/>
                    <a:pt x="12951" y="7089"/>
                    <a:pt x="13028" y="7195"/>
                  </a:cubicBezTo>
                  <a:cubicBezTo>
                    <a:pt x="13092" y="7285"/>
                    <a:pt x="13165" y="7373"/>
                    <a:pt x="13204" y="7474"/>
                  </a:cubicBezTo>
                  <a:cubicBezTo>
                    <a:pt x="13335" y="7817"/>
                    <a:pt x="13525" y="8125"/>
                    <a:pt x="13740" y="8420"/>
                  </a:cubicBezTo>
                  <a:cubicBezTo>
                    <a:pt x="13792" y="8489"/>
                    <a:pt x="13834" y="8566"/>
                    <a:pt x="13880" y="8640"/>
                  </a:cubicBezTo>
                  <a:cubicBezTo>
                    <a:pt x="14002" y="8833"/>
                    <a:pt x="14121" y="9030"/>
                    <a:pt x="14248" y="9221"/>
                  </a:cubicBezTo>
                  <a:cubicBezTo>
                    <a:pt x="14539" y="9663"/>
                    <a:pt x="14831" y="10105"/>
                    <a:pt x="15064" y="10583"/>
                  </a:cubicBezTo>
                  <a:cubicBezTo>
                    <a:pt x="15094" y="10647"/>
                    <a:pt x="15133" y="10707"/>
                    <a:pt x="15171" y="10767"/>
                  </a:cubicBezTo>
                  <a:cubicBezTo>
                    <a:pt x="15268" y="10921"/>
                    <a:pt x="15366" y="11072"/>
                    <a:pt x="15465" y="11228"/>
                  </a:cubicBezTo>
                  <a:cubicBezTo>
                    <a:pt x="15398" y="11353"/>
                    <a:pt x="15384" y="11479"/>
                    <a:pt x="15430" y="11596"/>
                  </a:cubicBezTo>
                  <a:cubicBezTo>
                    <a:pt x="15179" y="11841"/>
                    <a:pt x="14936" y="12078"/>
                    <a:pt x="14693" y="12315"/>
                  </a:cubicBezTo>
                  <a:cubicBezTo>
                    <a:pt x="14658" y="12347"/>
                    <a:pt x="14625" y="12384"/>
                    <a:pt x="14585" y="12407"/>
                  </a:cubicBezTo>
                  <a:cubicBezTo>
                    <a:pt x="14462" y="12479"/>
                    <a:pt x="14366" y="12582"/>
                    <a:pt x="14258" y="12671"/>
                  </a:cubicBezTo>
                  <a:cubicBezTo>
                    <a:pt x="13808" y="13044"/>
                    <a:pt x="13366" y="13430"/>
                    <a:pt x="12845" y="13707"/>
                  </a:cubicBezTo>
                  <a:cubicBezTo>
                    <a:pt x="12762" y="13752"/>
                    <a:pt x="12685" y="13810"/>
                    <a:pt x="12607" y="13862"/>
                  </a:cubicBezTo>
                  <a:cubicBezTo>
                    <a:pt x="12114" y="14192"/>
                    <a:pt x="11624" y="14526"/>
                    <a:pt x="11129" y="14852"/>
                  </a:cubicBezTo>
                  <a:cubicBezTo>
                    <a:pt x="10468" y="15287"/>
                    <a:pt x="9800" y="15710"/>
                    <a:pt x="9143" y="16149"/>
                  </a:cubicBezTo>
                  <a:cubicBezTo>
                    <a:pt x="8604" y="16509"/>
                    <a:pt x="8069" y="16875"/>
                    <a:pt x="7566" y="17286"/>
                  </a:cubicBezTo>
                  <a:cubicBezTo>
                    <a:pt x="7382" y="17435"/>
                    <a:pt x="7189" y="17574"/>
                    <a:pt x="6998" y="17714"/>
                  </a:cubicBezTo>
                  <a:cubicBezTo>
                    <a:pt x="6948" y="17750"/>
                    <a:pt x="6887" y="17784"/>
                    <a:pt x="6829" y="17788"/>
                  </a:cubicBezTo>
                  <a:cubicBezTo>
                    <a:pt x="6718" y="17797"/>
                    <a:pt x="6638" y="17855"/>
                    <a:pt x="6556" y="17917"/>
                  </a:cubicBezTo>
                  <a:cubicBezTo>
                    <a:pt x="6292" y="18118"/>
                    <a:pt x="6026" y="18316"/>
                    <a:pt x="5760" y="18516"/>
                  </a:cubicBezTo>
                  <a:cubicBezTo>
                    <a:pt x="5541" y="18683"/>
                    <a:pt x="5297" y="18818"/>
                    <a:pt x="5093" y="19009"/>
                  </a:cubicBezTo>
                  <a:cubicBezTo>
                    <a:pt x="5043" y="19056"/>
                    <a:pt x="4972" y="19081"/>
                    <a:pt x="4908" y="19113"/>
                  </a:cubicBezTo>
                  <a:cubicBezTo>
                    <a:pt x="4591" y="19272"/>
                    <a:pt x="4273" y="19433"/>
                    <a:pt x="3988" y="19650"/>
                  </a:cubicBezTo>
                  <a:cubicBezTo>
                    <a:pt x="3907" y="19712"/>
                    <a:pt x="3814" y="19759"/>
                    <a:pt x="3723" y="19806"/>
                  </a:cubicBezTo>
                  <a:cubicBezTo>
                    <a:pt x="3512" y="19915"/>
                    <a:pt x="3299" y="20017"/>
                    <a:pt x="3087" y="20125"/>
                  </a:cubicBezTo>
                  <a:cubicBezTo>
                    <a:pt x="2991" y="20174"/>
                    <a:pt x="2898" y="20229"/>
                    <a:pt x="2805" y="20280"/>
                  </a:cubicBezTo>
                  <a:cubicBezTo>
                    <a:pt x="2815" y="20307"/>
                    <a:pt x="2816" y="20326"/>
                    <a:pt x="2826" y="20334"/>
                  </a:cubicBezTo>
                  <a:cubicBezTo>
                    <a:pt x="2843" y="20348"/>
                    <a:pt x="2865" y="20361"/>
                    <a:pt x="2887" y="20366"/>
                  </a:cubicBezTo>
                  <a:cubicBezTo>
                    <a:pt x="3093" y="20417"/>
                    <a:pt x="3277" y="20347"/>
                    <a:pt x="3456" y="20260"/>
                  </a:cubicBezTo>
                  <a:close/>
                  <a:moveTo>
                    <a:pt x="22085" y="1087"/>
                  </a:moveTo>
                  <a:cubicBezTo>
                    <a:pt x="22240" y="880"/>
                    <a:pt x="22420" y="689"/>
                    <a:pt x="22689" y="584"/>
                  </a:cubicBezTo>
                  <a:cubicBezTo>
                    <a:pt x="22702" y="609"/>
                    <a:pt x="22710" y="617"/>
                    <a:pt x="22709" y="622"/>
                  </a:cubicBezTo>
                  <a:cubicBezTo>
                    <a:pt x="22703" y="652"/>
                    <a:pt x="22701" y="685"/>
                    <a:pt x="22687" y="712"/>
                  </a:cubicBezTo>
                  <a:cubicBezTo>
                    <a:pt x="22582" y="911"/>
                    <a:pt x="22474" y="1109"/>
                    <a:pt x="22373" y="1296"/>
                  </a:cubicBezTo>
                  <a:cubicBezTo>
                    <a:pt x="22276" y="1226"/>
                    <a:pt x="22184" y="1158"/>
                    <a:pt x="22085" y="1087"/>
                  </a:cubicBezTo>
                  <a:close/>
                  <a:moveTo>
                    <a:pt x="21324" y="1845"/>
                  </a:moveTo>
                  <a:cubicBezTo>
                    <a:pt x="21395" y="1774"/>
                    <a:pt x="21468" y="1724"/>
                    <a:pt x="21580" y="1767"/>
                  </a:cubicBezTo>
                  <a:cubicBezTo>
                    <a:pt x="21682" y="1640"/>
                    <a:pt x="21765" y="1535"/>
                    <a:pt x="21851" y="1432"/>
                  </a:cubicBezTo>
                  <a:cubicBezTo>
                    <a:pt x="21957" y="1304"/>
                    <a:pt x="22027" y="1304"/>
                    <a:pt x="22135" y="1431"/>
                  </a:cubicBezTo>
                  <a:cubicBezTo>
                    <a:pt x="22149" y="1448"/>
                    <a:pt x="22155" y="1471"/>
                    <a:pt x="22171" y="1505"/>
                  </a:cubicBezTo>
                  <a:cubicBezTo>
                    <a:pt x="22088" y="1551"/>
                    <a:pt x="22007" y="1598"/>
                    <a:pt x="21924" y="1643"/>
                  </a:cubicBezTo>
                  <a:cubicBezTo>
                    <a:pt x="21761" y="1733"/>
                    <a:pt x="21653" y="1856"/>
                    <a:pt x="21667" y="2056"/>
                  </a:cubicBezTo>
                  <a:cubicBezTo>
                    <a:pt x="21667" y="2063"/>
                    <a:pt x="21667" y="2072"/>
                    <a:pt x="21666" y="2079"/>
                  </a:cubicBezTo>
                  <a:cubicBezTo>
                    <a:pt x="21657" y="2388"/>
                    <a:pt x="21660" y="2392"/>
                    <a:pt x="21442" y="2589"/>
                  </a:cubicBezTo>
                  <a:cubicBezTo>
                    <a:pt x="21242" y="2769"/>
                    <a:pt x="21070" y="2976"/>
                    <a:pt x="20902" y="3185"/>
                  </a:cubicBezTo>
                  <a:cubicBezTo>
                    <a:pt x="20569" y="3598"/>
                    <a:pt x="20210" y="3983"/>
                    <a:pt x="19821" y="4344"/>
                  </a:cubicBezTo>
                  <a:cubicBezTo>
                    <a:pt x="19775" y="4386"/>
                    <a:pt x="19725" y="4424"/>
                    <a:pt x="19674" y="4461"/>
                  </a:cubicBezTo>
                  <a:cubicBezTo>
                    <a:pt x="19655" y="4473"/>
                    <a:pt x="19629" y="4476"/>
                    <a:pt x="19608" y="4482"/>
                  </a:cubicBezTo>
                  <a:cubicBezTo>
                    <a:pt x="19482" y="4375"/>
                    <a:pt x="19356" y="4268"/>
                    <a:pt x="19219" y="4150"/>
                  </a:cubicBezTo>
                  <a:cubicBezTo>
                    <a:pt x="19237" y="4123"/>
                    <a:pt x="19260" y="4084"/>
                    <a:pt x="19288" y="4051"/>
                  </a:cubicBezTo>
                  <a:cubicBezTo>
                    <a:pt x="19458" y="3843"/>
                    <a:pt x="19626" y="3634"/>
                    <a:pt x="19802" y="3432"/>
                  </a:cubicBezTo>
                  <a:cubicBezTo>
                    <a:pt x="19979" y="3231"/>
                    <a:pt x="20170" y="3042"/>
                    <a:pt x="20347" y="2842"/>
                  </a:cubicBezTo>
                  <a:cubicBezTo>
                    <a:pt x="20656" y="2492"/>
                    <a:pt x="20995" y="2175"/>
                    <a:pt x="21324" y="1845"/>
                  </a:cubicBezTo>
                  <a:close/>
                  <a:moveTo>
                    <a:pt x="21667" y="3655"/>
                  </a:moveTo>
                  <a:cubicBezTo>
                    <a:pt x="21560" y="3801"/>
                    <a:pt x="21443" y="3940"/>
                    <a:pt x="21323" y="4076"/>
                  </a:cubicBezTo>
                  <a:cubicBezTo>
                    <a:pt x="21195" y="4219"/>
                    <a:pt x="21048" y="4331"/>
                    <a:pt x="20855" y="4381"/>
                  </a:cubicBezTo>
                  <a:cubicBezTo>
                    <a:pt x="20695" y="4422"/>
                    <a:pt x="20542" y="4487"/>
                    <a:pt x="20387" y="4544"/>
                  </a:cubicBezTo>
                  <a:cubicBezTo>
                    <a:pt x="20246" y="4596"/>
                    <a:pt x="20104" y="4631"/>
                    <a:pt x="19943" y="4610"/>
                  </a:cubicBezTo>
                  <a:cubicBezTo>
                    <a:pt x="19952" y="4578"/>
                    <a:pt x="19950" y="4549"/>
                    <a:pt x="19962" y="4537"/>
                  </a:cubicBezTo>
                  <a:cubicBezTo>
                    <a:pt x="20480" y="4057"/>
                    <a:pt x="20929" y="3517"/>
                    <a:pt x="21373" y="2972"/>
                  </a:cubicBezTo>
                  <a:cubicBezTo>
                    <a:pt x="21462" y="2864"/>
                    <a:pt x="21568" y="2771"/>
                    <a:pt x="21706" y="2630"/>
                  </a:cubicBezTo>
                  <a:cubicBezTo>
                    <a:pt x="21728" y="2773"/>
                    <a:pt x="21741" y="2858"/>
                    <a:pt x="21754" y="2942"/>
                  </a:cubicBezTo>
                  <a:cubicBezTo>
                    <a:pt x="21764" y="3004"/>
                    <a:pt x="21764" y="3069"/>
                    <a:pt x="21785" y="3127"/>
                  </a:cubicBezTo>
                  <a:cubicBezTo>
                    <a:pt x="21855" y="3329"/>
                    <a:pt x="21778" y="3499"/>
                    <a:pt x="21667" y="3655"/>
                  </a:cubicBezTo>
                  <a:close/>
                  <a:moveTo>
                    <a:pt x="21955" y="3225"/>
                  </a:moveTo>
                  <a:cubicBezTo>
                    <a:pt x="21959" y="3228"/>
                    <a:pt x="21964" y="3230"/>
                    <a:pt x="21969" y="3233"/>
                  </a:cubicBezTo>
                  <a:cubicBezTo>
                    <a:pt x="21961" y="3236"/>
                    <a:pt x="21955" y="3238"/>
                    <a:pt x="21948" y="3242"/>
                  </a:cubicBezTo>
                  <a:cubicBezTo>
                    <a:pt x="21950" y="3236"/>
                    <a:pt x="21952" y="3230"/>
                    <a:pt x="21955" y="3225"/>
                  </a:cubicBezTo>
                  <a:close/>
                  <a:moveTo>
                    <a:pt x="18862" y="4431"/>
                  </a:moveTo>
                  <a:cubicBezTo>
                    <a:pt x="19095" y="4337"/>
                    <a:pt x="19244" y="4411"/>
                    <a:pt x="19362" y="4578"/>
                  </a:cubicBezTo>
                  <a:cubicBezTo>
                    <a:pt x="19384" y="4609"/>
                    <a:pt x="19410" y="4639"/>
                    <a:pt x="19443" y="4681"/>
                  </a:cubicBezTo>
                  <a:cubicBezTo>
                    <a:pt x="19419" y="4712"/>
                    <a:pt x="19401" y="4745"/>
                    <a:pt x="19375" y="4772"/>
                  </a:cubicBezTo>
                  <a:cubicBezTo>
                    <a:pt x="19108" y="5062"/>
                    <a:pt x="18840" y="5351"/>
                    <a:pt x="18572" y="5640"/>
                  </a:cubicBezTo>
                  <a:cubicBezTo>
                    <a:pt x="18561" y="5652"/>
                    <a:pt x="18552" y="5665"/>
                    <a:pt x="18540" y="5676"/>
                  </a:cubicBezTo>
                  <a:cubicBezTo>
                    <a:pt x="18425" y="5783"/>
                    <a:pt x="18303" y="5883"/>
                    <a:pt x="18196" y="5999"/>
                  </a:cubicBezTo>
                  <a:cubicBezTo>
                    <a:pt x="18090" y="6113"/>
                    <a:pt x="17998" y="6242"/>
                    <a:pt x="17898" y="6366"/>
                  </a:cubicBezTo>
                  <a:cubicBezTo>
                    <a:pt x="17788" y="6348"/>
                    <a:pt x="17686" y="6355"/>
                    <a:pt x="17588" y="6295"/>
                  </a:cubicBezTo>
                  <a:cubicBezTo>
                    <a:pt x="17579" y="6268"/>
                    <a:pt x="17573" y="6238"/>
                    <a:pt x="17562" y="6209"/>
                  </a:cubicBezTo>
                  <a:cubicBezTo>
                    <a:pt x="17501" y="6061"/>
                    <a:pt x="17530" y="5933"/>
                    <a:pt x="17643" y="5821"/>
                  </a:cubicBezTo>
                  <a:cubicBezTo>
                    <a:pt x="17715" y="5751"/>
                    <a:pt x="17755" y="5647"/>
                    <a:pt x="17861" y="5611"/>
                  </a:cubicBezTo>
                  <a:cubicBezTo>
                    <a:pt x="17875" y="5607"/>
                    <a:pt x="17889" y="5592"/>
                    <a:pt x="17895" y="5578"/>
                  </a:cubicBezTo>
                  <a:cubicBezTo>
                    <a:pt x="18000" y="5351"/>
                    <a:pt x="18212" y="5210"/>
                    <a:pt x="18358" y="5014"/>
                  </a:cubicBezTo>
                  <a:cubicBezTo>
                    <a:pt x="18518" y="4800"/>
                    <a:pt x="18707" y="4608"/>
                    <a:pt x="18862" y="4431"/>
                  </a:cubicBezTo>
                  <a:close/>
                  <a:moveTo>
                    <a:pt x="18266" y="4648"/>
                  </a:moveTo>
                  <a:cubicBezTo>
                    <a:pt x="18261" y="4644"/>
                    <a:pt x="18256" y="4639"/>
                    <a:pt x="18251" y="4636"/>
                  </a:cubicBezTo>
                  <a:cubicBezTo>
                    <a:pt x="18260" y="4627"/>
                    <a:pt x="18269" y="4619"/>
                    <a:pt x="18279" y="4610"/>
                  </a:cubicBezTo>
                  <a:cubicBezTo>
                    <a:pt x="18280" y="4606"/>
                    <a:pt x="18281" y="4602"/>
                    <a:pt x="18283" y="4598"/>
                  </a:cubicBezTo>
                  <a:cubicBezTo>
                    <a:pt x="18285" y="4598"/>
                    <a:pt x="18287" y="4597"/>
                    <a:pt x="18291" y="4597"/>
                  </a:cubicBezTo>
                  <a:cubicBezTo>
                    <a:pt x="18356" y="4442"/>
                    <a:pt x="18422" y="4288"/>
                    <a:pt x="18541" y="4163"/>
                  </a:cubicBezTo>
                  <a:cubicBezTo>
                    <a:pt x="18669" y="4026"/>
                    <a:pt x="18792" y="3883"/>
                    <a:pt x="18920" y="3744"/>
                  </a:cubicBezTo>
                  <a:cubicBezTo>
                    <a:pt x="18949" y="3712"/>
                    <a:pt x="18982" y="3670"/>
                    <a:pt x="19049" y="3716"/>
                  </a:cubicBezTo>
                  <a:cubicBezTo>
                    <a:pt x="19031" y="3747"/>
                    <a:pt x="19019" y="3781"/>
                    <a:pt x="18994" y="3805"/>
                  </a:cubicBezTo>
                  <a:cubicBezTo>
                    <a:pt x="18789" y="4012"/>
                    <a:pt x="18612" y="4241"/>
                    <a:pt x="18438" y="4473"/>
                  </a:cubicBezTo>
                  <a:cubicBezTo>
                    <a:pt x="18401" y="4525"/>
                    <a:pt x="18371" y="4594"/>
                    <a:pt x="18291" y="4597"/>
                  </a:cubicBezTo>
                  <a:cubicBezTo>
                    <a:pt x="18290" y="4599"/>
                    <a:pt x="18289" y="4601"/>
                    <a:pt x="18287" y="4602"/>
                  </a:cubicBezTo>
                  <a:cubicBezTo>
                    <a:pt x="18284" y="4605"/>
                    <a:pt x="18281" y="4608"/>
                    <a:pt x="18278" y="4610"/>
                  </a:cubicBezTo>
                  <a:cubicBezTo>
                    <a:pt x="18275" y="4623"/>
                    <a:pt x="18271" y="4636"/>
                    <a:pt x="18266" y="4648"/>
                  </a:cubicBezTo>
                  <a:close/>
                  <a:moveTo>
                    <a:pt x="15673" y="5823"/>
                  </a:moveTo>
                  <a:cubicBezTo>
                    <a:pt x="15818" y="5637"/>
                    <a:pt x="15984" y="5467"/>
                    <a:pt x="16118" y="5270"/>
                  </a:cubicBezTo>
                  <a:cubicBezTo>
                    <a:pt x="16155" y="5216"/>
                    <a:pt x="16231" y="5189"/>
                    <a:pt x="16287" y="5150"/>
                  </a:cubicBezTo>
                  <a:cubicBezTo>
                    <a:pt x="16311" y="5002"/>
                    <a:pt x="16312" y="5003"/>
                    <a:pt x="16404" y="4907"/>
                  </a:cubicBezTo>
                  <a:cubicBezTo>
                    <a:pt x="16509" y="4801"/>
                    <a:pt x="16616" y="4694"/>
                    <a:pt x="16717" y="4583"/>
                  </a:cubicBezTo>
                  <a:cubicBezTo>
                    <a:pt x="16774" y="4520"/>
                    <a:pt x="16828" y="4456"/>
                    <a:pt x="16838" y="4359"/>
                  </a:cubicBezTo>
                  <a:cubicBezTo>
                    <a:pt x="16842" y="4311"/>
                    <a:pt x="16890" y="4266"/>
                    <a:pt x="16924" y="4224"/>
                  </a:cubicBezTo>
                  <a:cubicBezTo>
                    <a:pt x="16983" y="4149"/>
                    <a:pt x="17055" y="4085"/>
                    <a:pt x="17104" y="4005"/>
                  </a:cubicBezTo>
                  <a:cubicBezTo>
                    <a:pt x="17202" y="3840"/>
                    <a:pt x="17324" y="3696"/>
                    <a:pt x="17466" y="3570"/>
                  </a:cubicBezTo>
                  <a:cubicBezTo>
                    <a:pt x="17556" y="3489"/>
                    <a:pt x="17624" y="3397"/>
                    <a:pt x="17670" y="3284"/>
                  </a:cubicBezTo>
                  <a:cubicBezTo>
                    <a:pt x="17721" y="3158"/>
                    <a:pt x="17806" y="3048"/>
                    <a:pt x="17922" y="2976"/>
                  </a:cubicBezTo>
                  <a:cubicBezTo>
                    <a:pt x="18001" y="2928"/>
                    <a:pt x="18096" y="2906"/>
                    <a:pt x="18183" y="2871"/>
                  </a:cubicBezTo>
                  <a:cubicBezTo>
                    <a:pt x="18211" y="2721"/>
                    <a:pt x="18211" y="2720"/>
                    <a:pt x="18309" y="2639"/>
                  </a:cubicBezTo>
                  <a:cubicBezTo>
                    <a:pt x="18406" y="2559"/>
                    <a:pt x="18507" y="2483"/>
                    <a:pt x="18603" y="2400"/>
                  </a:cubicBezTo>
                  <a:cubicBezTo>
                    <a:pt x="18789" y="2240"/>
                    <a:pt x="19004" y="2188"/>
                    <a:pt x="19243" y="2228"/>
                  </a:cubicBezTo>
                  <a:cubicBezTo>
                    <a:pt x="19353" y="2246"/>
                    <a:pt x="19461" y="2253"/>
                    <a:pt x="19572" y="2225"/>
                  </a:cubicBezTo>
                  <a:cubicBezTo>
                    <a:pt x="19639" y="2208"/>
                    <a:pt x="19716" y="2205"/>
                    <a:pt x="19782" y="2221"/>
                  </a:cubicBezTo>
                  <a:cubicBezTo>
                    <a:pt x="19947" y="2259"/>
                    <a:pt x="20111" y="2254"/>
                    <a:pt x="20277" y="2250"/>
                  </a:cubicBezTo>
                  <a:cubicBezTo>
                    <a:pt x="20307" y="2249"/>
                    <a:pt x="20338" y="2254"/>
                    <a:pt x="20392" y="2257"/>
                  </a:cubicBezTo>
                  <a:cubicBezTo>
                    <a:pt x="20361" y="2303"/>
                    <a:pt x="20345" y="2337"/>
                    <a:pt x="20320" y="2363"/>
                  </a:cubicBezTo>
                  <a:cubicBezTo>
                    <a:pt x="20162" y="2529"/>
                    <a:pt x="20010" y="2699"/>
                    <a:pt x="19885" y="2893"/>
                  </a:cubicBezTo>
                  <a:cubicBezTo>
                    <a:pt x="19856" y="2937"/>
                    <a:pt x="19810" y="2972"/>
                    <a:pt x="19767" y="3004"/>
                  </a:cubicBezTo>
                  <a:cubicBezTo>
                    <a:pt x="19710" y="3045"/>
                    <a:pt x="19649" y="3082"/>
                    <a:pt x="19587" y="3113"/>
                  </a:cubicBezTo>
                  <a:cubicBezTo>
                    <a:pt x="19510" y="3151"/>
                    <a:pt x="19430" y="3183"/>
                    <a:pt x="19353" y="3216"/>
                  </a:cubicBezTo>
                  <a:cubicBezTo>
                    <a:pt x="19313" y="3186"/>
                    <a:pt x="19277" y="3158"/>
                    <a:pt x="19247" y="3135"/>
                  </a:cubicBezTo>
                  <a:cubicBezTo>
                    <a:pt x="19220" y="3143"/>
                    <a:pt x="19202" y="3143"/>
                    <a:pt x="19191" y="3151"/>
                  </a:cubicBezTo>
                  <a:cubicBezTo>
                    <a:pt x="18864" y="3416"/>
                    <a:pt x="18601" y="3744"/>
                    <a:pt x="18315" y="4048"/>
                  </a:cubicBezTo>
                  <a:cubicBezTo>
                    <a:pt x="18266" y="4101"/>
                    <a:pt x="18220" y="4157"/>
                    <a:pt x="18182" y="4217"/>
                  </a:cubicBezTo>
                  <a:cubicBezTo>
                    <a:pt x="18101" y="4343"/>
                    <a:pt x="18009" y="4459"/>
                    <a:pt x="17909" y="4571"/>
                  </a:cubicBezTo>
                  <a:cubicBezTo>
                    <a:pt x="17810" y="4683"/>
                    <a:pt x="17738" y="4818"/>
                    <a:pt x="17657" y="4944"/>
                  </a:cubicBezTo>
                  <a:cubicBezTo>
                    <a:pt x="17623" y="4998"/>
                    <a:pt x="17613" y="5059"/>
                    <a:pt x="17628" y="5126"/>
                  </a:cubicBezTo>
                  <a:cubicBezTo>
                    <a:pt x="17637" y="5171"/>
                    <a:pt x="17640" y="5218"/>
                    <a:pt x="17647" y="5264"/>
                  </a:cubicBezTo>
                  <a:cubicBezTo>
                    <a:pt x="17554" y="5380"/>
                    <a:pt x="17465" y="5490"/>
                    <a:pt x="17380" y="5603"/>
                  </a:cubicBezTo>
                  <a:cubicBezTo>
                    <a:pt x="17337" y="5660"/>
                    <a:pt x="17300" y="5721"/>
                    <a:pt x="17272" y="5786"/>
                  </a:cubicBezTo>
                  <a:cubicBezTo>
                    <a:pt x="17261" y="5816"/>
                    <a:pt x="17266" y="5879"/>
                    <a:pt x="17286" y="5892"/>
                  </a:cubicBezTo>
                  <a:cubicBezTo>
                    <a:pt x="17375" y="5948"/>
                    <a:pt x="17369" y="6042"/>
                    <a:pt x="17383" y="6123"/>
                  </a:cubicBezTo>
                  <a:cubicBezTo>
                    <a:pt x="17429" y="6392"/>
                    <a:pt x="17632" y="6527"/>
                    <a:pt x="17848" y="6618"/>
                  </a:cubicBezTo>
                  <a:cubicBezTo>
                    <a:pt x="18026" y="6691"/>
                    <a:pt x="18259" y="6594"/>
                    <a:pt x="18376" y="6363"/>
                  </a:cubicBezTo>
                  <a:cubicBezTo>
                    <a:pt x="18419" y="6279"/>
                    <a:pt x="18448" y="6187"/>
                    <a:pt x="18499" y="6108"/>
                  </a:cubicBezTo>
                  <a:cubicBezTo>
                    <a:pt x="18559" y="6016"/>
                    <a:pt x="18628" y="5930"/>
                    <a:pt x="18703" y="5849"/>
                  </a:cubicBezTo>
                  <a:cubicBezTo>
                    <a:pt x="18980" y="5544"/>
                    <a:pt x="19262" y="5246"/>
                    <a:pt x="19537" y="4941"/>
                  </a:cubicBezTo>
                  <a:cubicBezTo>
                    <a:pt x="19611" y="4860"/>
                    <a:pt x="19696" y="4812"/>
                    <a:pt x="19803" y="4807"/>
                  </a:cubicBezTo>
                  <a:cubicBezTo>
                    <a:pt x="19831" y="4805"/>
                    <a:pt x="19860" y="4824"/>
                    <a:pt x="19899" y="4836"/>
                  </a:cubicBezTo>
                  <a:cubicBezTo>
                    <a:pt x="19868" y="4913"/>
                    <a:pt x="19798" y="4915"/>
                    <a:pt x="19751" y="4948"/>
                  </a:cubicBezTo>
                  <a:cubicBezTo>
                    <a:pt x="19729" y="4965"/>
                    <a:pt x="19704" y="4997"/>
                    <a:pt x="19707" y="5021"/>
                  </a:cubicBezTo>
                  <a:cubicBezTo>
                    <a:pt x="19709" y="5039"/>
                    <a:pt x="19747" y="5069"/>
                    <a:pt x="19771" y="5071"/>
                  </a:cubicBezTo>
                  <a:cubicBezTo>
                    <a:pt x="19962" y="5086"/>
                    <a:pt x="20152" y="5068"/>
                    <a:pt x="20324" y="4975"/>
                  </a:cubicBezTo>
                  <a:cubicBezTo>
                    <a:pt x="20609" y="4823"/>
                    <a:pt x="20896" y="4670"/>
                    <a:pt x="21175" y="4506"/>
                  </a:cubicBezTo>
                  <a:cubicBezTo>
                    <a:pt x="21275" y="4447"/>
                    <a:pt x="21360" y="4359"/>
                    <a:pt x="21448" y="4281"/>
                  </a:cubicBezTo>
                  <a:cubicBezTo>
                    <a:pt x="21519" y="4219"/>
                    <a:pt x="21581" y="4145"/>
                    <a:pt x="21656" y="4087"/>
                  </a:cubicBezTo>
                  <a:cubicBezTo>
                    <a:pt x="21839" y="3945"/>
                    <a:pt x="21987" y="3774"/>
                    <a:pt x="22125" y="3589"/>
                  </a:cubicBezTo>
                  <a:cubicBezTo>
                    <a:pt x="22216" y="3468"/>
                    <a:pt x="22234" y="3352"/>
                    <a:pt x="22198" y="3212"/>
                  </a:cubicBezTo>
                  <a:cubicBezTo>
                    <a:pt x="22133" y="2960"/>
                    <a:pt x="22083" y="2704"/>
                    <a:pt x="22014" y="2452"/>
                  </a:cubicBezTo>
                  <a:cubicBezTo>
                    <a:pt x="21975" y="2316"/>
                    <a:pt x="21990" y="2186"/>
                    <a:pt x="22027" y="2057"/>
                  </a:cubicBezTo>
                  <a:cubicBezTo>
                    <a:pt x="22038" y="2012"/>
                    <a:pt x="22059" y="1967"/>
                    <a:pt x="22085" y="1929"/>
                  </a:cubicBezTo>
                  <a:cubicBezTo>
                    <a:pt x="22153" y="1825"/>
                    <a:pt x="22209" y="1819"/>
                    <a:pt x="22301" y="1918"/>
                  </a:cubicBezTo>
                  <a:cubicBezTo>
                    <a:pt x="22347" y="1967"/>
                    <a:pt x="22383" y="1938"/>
                    <a:pt x="22437" y="1926"/>
                  </a:cubicBezTo>
                  <a:cubicBezTo>
                    <a:pt x="22542" y="2032"/>
                    <a:pt x="22586" y="2177"/>
                    <a:pt x="22652" y="2308"/>
                  </a:cubicBezTo>
                  <a:cubicBezTo>
                    <a:pt x="22696" y="2392"/>
                    <a:pt x="22741" y="2476"/>
                    <a:pt x="22780" y="2561"/>
                  </a:cubicBezTo>
                  <a:cubicBezTo>
                    <a:pt x="22808" y="2625"/>
                    <a:pt x="22828" y="2692"/>
                    <a:pt x="22849" y="2760"/>
                  </a:cubicBezTo>
                  <a:cubicBezTo>
                    <a:pt x="22869" y="2825"/>
                    <a:pt x="22896" y="2876"/>
                    <a:pt x="22981" y="2858"/>
                  </a:cubicBezTo>
                  <a:cubicBezTo>
                    <a:pt x="23035" y="2845"/>
                    <a:pt x="23080" y="2882"/>
                    <a:pt x="23095" y="2924"/>
                  </a:cubicBezTo>
                  <a:cubicBezTo>
                    <a:pt x="23136" y="3038"/>
                    <a:pt x="23214" y="3128"/>
                    <a:pt x="23282" y="3225"/>
                  </a:cubicBezTo>
                  <a:cubicBezTo>
                    <a:pt x="23393" y="3384"/>
                    <a:pt x="23443" y="3566"/>
                    <a:pt x="23466" y="3765"/>
                  </a:cubicBezTo>
                  <a:cubicBezTo>
                    <a:pt x="23437" y="3802"/>
                    <a:pt x="23383" y="3842"/>
                    <a:pt x="23378" y="3886"/>
                  </a:cubicBezTo>
                  <a:cubicBezTo>
                    <a:pt x="23368" y="4001"/>
                    <a:pt x="23301" y="4075"/>
                    <a:pt x="23227" y="4145"/>
                  </a:cubicBezTo>
                  <a:cubicBezTo>
                    <a:pt x="22902" y="4458"/>
                    <a:pt x="22576" y="4767"/>
                    <a:pt x="22250" y="5077"/>
                  </a:cubicBezTo>
                  <a:cubicBezTo>
                    <a:pt x="22038" y="5279"/>
                    <a:pt x="21825" y="5479"/>
                    <a:pt x="21614" y="5681"/>
                  </a:cubicBezTo>
                  <a:cubicBezTo>
                    <a:pt x="21518" y="5773"/>
                    <a:pt x="21520" y="5776"/>
                    <a:pt x="21486" y="5921"/>
                  </a:cubicBezTo>
                  <a:cubicBezTo>
                    <a:pt x="21627" y="5898"/>
                    <a:pt x="21818" y="5812"/>
                    <a:pt x="21916" y="5725"/>
                  </a:cubicBezTo>
                  <a:cubicBezTo>
                    <a:pt x="21963" y="5683"/>
                    <a:pt x="22010" y="5640"/>
                    <a:pt x="22055" y="5595"/>
                  </a:cubicBezTo>
                  <a:cubicBezTo>
                    <a:pt x="22284" y="5367"/>
                    <a:pt x="22514" y="5138"/>
                    <a:pt x="22742" y="4910"/>
                  </a:cubicBezTo>
                  <a:cubicBezTo>
                    <a:pt x="22848" y="4805"/>
                    <a:pt x="22874" y="4800"/>
                    <a:pt x="23011" y="4855"/>
                  </a:cubicBezTo>
                  <a:cubicBezTo>
                    <a:pt x="23052" y="4872"/>
                    <a:pt x="23095" y="4886"/>
                    <a:pt x="23146" y="4904"/>
                  </a:cubicBezTo>
                  <a:cubicBezTo>
                    <a:pt x="23147" y="4941"/>
                    <a:pt x="23160" y="4984"/>
                    <a:pt x="23146" y="5017"/>
                  </a:cubicBezTo>
                  <a:cubicBezTo>
                    <a:pt x="23080" y="5186"/>
                    <a:pt x="23028" y="5365"/>
                    <a:pt x="22911" y="5506"/>
                  </a:cubicBezTo>
                  <a:cubicBezTo>
                    <a:pt x="22746" y="5704"/>
                    <a:pt x="22602" y="5925"/>
                    <a:pt x="22373" y="6066"/>
                  </a:cubicBezTo>
                  <a:cubicBezTo>
                    <a:pt x="22271" y="6129"/>
                    <a:pt x="22193" y="6223"/>
                    <a:pt x="22229" y="6360"/>
                  </a:cubicBezTo>
                  <a:cubicBezTo>
                    <a:pt x="22326" y="6436"/>
                    <a:pt x="22412" y="6411"/>
                    <a:pt x="22485" y="6335"/>
                  </a:cubicBezTo>
                  <a:cubicBezTo>
                    <a:pt x="22617" y="6199"/>
                    <a:pt x="22743" y="6058"/>
                    <a:pt x="22872" y="5920"/>
                  </a:cubicBezTo>
                  <a:cubicBezTo>
                    <a:pt x="22909" y="5880"/>
                    <a:pt x="22946" y="5841"/>
                    <a:pt x="22988" y="5797"/>
                  </a:cubicBezTo>
                  <a:cubicBezTo>
                    <a:pt x="23122" y="5962"/>
                    <a:pt x="23121" y="6124"/>
                    <a:pt x="23019" y="6285"/>
                  </a:cubicBezTo>
                  <a:cubicBezTo>
                    <a:pt x="22942" y="6404"/>
                    <a:pt x="22852" y="6516"/>
                    <a:pt x="22768" y="6629"/>
                  </a:cubicBezTo>
                  <a:cubicBezTo>
                    <a:pt x="22730" y="6680"/>
                    <a:pt x="22682" y="6724"/>
                    <a:pt x="22651" y="6779"/>
                  </a:cubicBezTo>
                  <a:cubicBezTo>
                    <a:pt x="22520" y="7010"/>
                    <a:pt x="22323" y="7183"/>
                    <a:pt x="22120" y="7347"/>
                  </a:cubicBezTo>
                  <a:cubicBezTo>
                    <a:pt x="21912" y="7516"/>
                    <a:pt x="21697" y="7678"/>
                    <a:pt x="21479" y="7836"/>
                  </a:cubicBezTo>
                  <a:cubicBezTo>
                    <a:pt x="21397" y="7895"/>
                    <a:pt x="21302" y="7937"/>
                    <a:pt x="21208" y="7979"/>
                  </a:cubicBezTo>
                  <a:cubicBezTo>
                    <a:pt x="21037" y="8059"/>
                    <a:pt x="20863" y="8136"/>
                    <a:pt x="20687" y="8208"/>
                  </a:cubicBezTo>
                  <a:cubicBezTo>
                    <a:pt x="20601" y="8244"/>
                    <a:pt x="20509" y="8270"/>
                    <a:pt x="20419" y="8297"/>
                  </a:cubicBezTo>
                  <a:cubicBezTo>
                    <a:pt x="20199" y="8359"/>
                    <a:pt x="19979" y="8428"/>
                    <a:pt x="19756" y="8477"/>
                  </a:cubicBezTo>
                  <a:cubicBezTo>
                    <a:pt x="19556" y="8520"/>
                    <a:pt x="19352" y="8558"/>
                    <a:pt x="19149" y="8566"/>
                  </a:cubicBezTo>
                  <a:cubicBezTo>
                    <a:pt x="18864" y="8579"/>
                    <a:pt x="18581" y="8582"/>
                    <a:pt x="18302" y="8647"/>
                  </a:cubicBezTo>
                  <a:cubicBezTo>
                    <a:pt x="18218" y="8667"/>
                    <a:pt x="18130" y="8666"/>
                    <a:pt x="18043" y="8674"/>
                  </a:cubicBezTo>
                  <a:cubicBezTo>
                    <a:pt x="17824" y="8696"/>
                    <a:pt x="17606" y="8721"/>
                    <a:pt x="17412" y="8849"/>
                  </a:cubicBezTo>
                  <a:cubicBezTo>
                    <a:pt x="17269" y="8944"/>
                    <a:pt x="17112" y="9021"/>
                    <a:pt x="16961" y="9102"/>
                  </a:cubicBezTo>
                  <a:cubicBezTo>
                    <a:pt x="16927" y="9119"/>
                    <a:pt x="16887" y="9123"/>
                    <a:pt x="16849" y="9132"/>
                  </a:cubicBezTo>
                  <a:cubicBezTo>
                    <a:pt x="16753" y="9038"/>
                    <a:pt x="16687" y="8932"/>
                    <a:pt x="16628" y="8821"/>
                  </a:cubicBezTo>
                  <a:cubicBezTo>
                    <a:pt x="16465" y="8513"/>
                    <a:pt x="16273" y="8225"/>
                    <a:pt x="16083" y="7934"/>
                  </a:cubicBezTo>
                  <a:cubicBezTo>
                    <a:pt x="15958" y="7740"/>
                    <a:pt x="15802" y="7575"/>
                    <a:pt x="15662" y="7398"/>
                  </a:cubicBezTo>
                  <a:cubicBezTo>
                    <a:pt x="15474" y="7163"/>
                    <a:pt x="15281" y="6932"/>
                    <a:pt x="15091" y="6699"/>
                  </a:cubicBezTo>
                  <a:cubicBezTo>
                    <a:pt x="15053" y="6651"/>
                    <a:pt x="15020" y="6599"/>
                    <a:pt x="14978" y="6540"/>
                  </a:cubicBezTo>
                  <a:cubicBezTo>
                    <a:pt x="15028" y="6489"/>
                    <a:pt x="15069" y="6442"/>
                    <a:pt x="15115" y="6402"/>
                  </a:cubicBezTo>
                  <a:cubicBezTo>
                    <a:pt x="15321" y="6227"/>
                    <a:pt x="15506" y="6036"/>
                    <a:pt x="15673" y="5823"/>
                  </a:cubicBezTo>
                  <a:close/>
                  <a:moveTo>
                    <a:pt x="15626" y="10806"/>
                  </a:moveTo>
                  <a:cubicBezTo>
                    <a:pt x="15408" y="10459"/>
                    <a:pt x="15191" y="10110"/>
                    <a:pt x="14975" y="9761"/>
                  </a:cubicBezTo>
                  <a:cubicBezTo>
                    <a:pt x="14958" y="9735"/>
                    <a:pt x="14942" y="9708"/>
                    <a:pt x="14927" y="9679"/>
                  </a:cubicBezTo>
                  <a:cubicBezTo>
                    <a:pt x="14877" y="9584"/>
                    <a:pt x="14823" y="9495"/>
                    <a:pt x="14695" y="9548"/>
                  </a:cubicBezTo>
                  <a:cubicBezTo>
                    <a:pt x="14531" y="9301"/>
                    <a:pt x="14377" y="9073"/>
                    <a:pt x="14225" y="8843"/>
                  </a:cubicBezTo>
                  <a:cubicBezTo>
                    <a:pt x="14043" y="8566"/>
                    <a:pt x="13862" y="8287"/>
                    <a:pt x="13683" y="8008"/>
                  </a:cubicBezTo>
                  <a:cubicBezTo>
                    <a:pt x="13625" y="7919"/>
                    <a:pt x="13541" y="7841"/>
                    <a:pt x="13564" y="7712"/>
                  </a:cubicBezTo>
                  <a:cubicBezTo>
                    <a:pt x="13571" y="7675"/>
                    <a:pt x="13530" y="7627"/>
                    <a:pt x="13505" y="7588"/>
                  </a:cubicBezTo>
                  <a:cubicBezTo>
                    <a:pt x="13368" y="7370"/>
                    <a:pt x="13310" y="7124"/>
                    <a:pt x="13250" y="6879"/>
                  </a:cubicBezTo>
                  <a:cubicBezTo>
                    <a:pt x="13231" y="6798"/>
                    <a:pt x="13263" y="6736"/>
                    <a:pt x="13328" y="6697"/>
                  </a:cubicBezTo>
                  <a:cubicBezTo>
                    <a:pt x="13485" y="6601"/>
                    <a:pt x="13619" y="6481"/>
                    <a:pt x="13746" y="6349"/>
                  </a:cubicBezTo>
                  <a:cubicBezTo>
                    <a:pt x="13852" y="6238"/>
                    <a:pt x="13995" y="6222"/>
                    <a:pt x="14136" y="6204"/>
                  </a:cubicBezTo>
                  <a:cubicBezTo>
                    <a:pt x="14164" y="6200"/>
                    <a:pt x="14200" y="6213"/>
                    <a:pt x="14224" y="6228"/>
                  </a:cubicBezTo>
                  <a:cubicBezTo>
                    <a:pt x="14263" y="6254"/>
                    <a:pt x="14302" y="6285"/>
                    <a:pt x="14332" y="6321"/>
                  </a:cubicBezTo>
                  <a:cubicBezTo>
                    <a:pt x="14503" y="6536"/>
                    <a:pt x="14676" y="6749"/>
                    <a:pt x="14840" y="6969"/>
                  </a:cubicBezTo>
                  <a:cubicBezTo>
                    <a:pt x="15132" y="7361"/>
                    <a:pt x="15412" y="7762"/>
                    <a:pt x="15747" y="8122"/>
                  </a:cubicBezTo>
                  <a:cubicBezTo>
                    <a:pt x="15836" y="8220"/>
                    <a:pt x="15917" y="8335"/>
                    <a:pt x="15968" y="8456"/>
                  </a:cubicBezTo>
                  <a:cubicBezTo>
                    <a:pt x="16014" y="8568"/>
                    <a:pt x="16077" y="8663"/>
                    <a:pt x="16152" y="8752"/>
                  </a:cubicBezTo>
                  <a:cubicBezTo>
                    <a:pt x="16252" y="8873"/>
                    <a:pt x="16362" y="8986"/>
                    <a:pt x="16468" y="9103"/>
                  </a:cubicBezTo>
                  <a:cubicBezTo>
                    <a:pt x="16536" y="9178"/>
                    <a:pt x="16615" y="9247"/>
                    <a:pt x="16632" y="9357"/>
                  </a:cubicBezTo>
                  <a:cubicBezTo>
                    <a:pt x="16635" y="9379"/>
                    <a:pt x="16645" y="9403"/>
                    <a:pt x="16661" y="9419"/>
                  </a:cubicBezTo>
                  <a:cubicBezTo>
                    <a:pt x="16693" y="9452"/>
                    <a:pt x="16756" y="9476"/>
                    <a:pt x="16760" y="9510"/>
                  </a:cubicBezTo>
                  <a:cubicBezTo>
                    <a:pt x="16781" y="9671"/>
                    <a:pt x="16905" y="9787"/>
                    <a:pt x="16938" y="9942"/>
                  </a:cubicBezTo>
                  <a:cubicBezTo>
                    <a:pt x="16946" y="9980"/>
                    <a:pt x="16953" y="10018"/>
                    <a:pt x="16965" y="10070"/>
                  </a:cubicBezTo>
                  <a:cubicBezTo>
                    <a:pt x="16917" y="10116"/>
                    <a:pt x="16879" y="10145"/>
                    <a:pt x="16848" y="10181"/>
                  </a:cubicBezTo>
                  <a:cubicBezTo>
                    <a:pt x="16771" y="10269"/>
                    <a:pt x="16650" y="10299"/>
                    <a:pt x="16578" y="10401"/>
                  </a:cubicBezTo>
                  <a:cubicBezTo>
                    <a:pt x="16512" y="10494"/>
                    <a:pt x="16406" y="10561"/>
                    <a:pt x="16319" y="10640"/>
                  </a:cubicBezTo>
                  <a:cubicBezTo>
                    <a:pt x="16307" y="10650"/>
                    <a:pt x="16299" y="10666"/>
                    <a:pt x="16285" y="10672"/>
                  </a:cubicBezTo>
                  <a:cubicBezTo>
                    <a:pt x="16100" y="10754"/>
                    <a:pt x="15935" y="10877"/>
                    <a:pt x="15734" y="10943"/>
                  </a:cubicBezTo>
                  <a:cubicBezTo>
                    <a:pt x="15692" y="10891"/>
                    <a:pt x="15654" y="10852"/>
                    <a:pt x="15626" y="1080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9" name="Google Shape;1429;p44"/>
            <p:cNvSpPr/>
            <p:nvPr/>
          </p:nvSpPr>
          <p:spPr>
            <a:xfrm>
              <a:off x="936851" y="4012150"/>
              <a:ext cx="30022" cy="15102"/>
            </a:xfrm>
            <a:custGeom>
              <a:avLst/>
              <a:gdLst/>
              <a:ahLst/>
              <a:cxnLst/>
              <a:rect l="l" t="t" r="r" b="b"/>
              <a:pathLst>
                <a:path w="495" h="249" extrusionOk="0">
                  <a:moveTo>
                    <a:pt x="494" y="127"/>
                  </a:moveTo>
                  <a:cubicBezTo>
                    <a:pt x="494" y="72"/>
                    <a:pt x="454" y="24"/>
                    <a:pt x="396" y="10"/>
                  </a:cubicBezTo>
                  <a:cubicBezTo>
                    <a:pt x="380" y="7"/>
                    <a:pt x="364" y="0"/>
                    <a:pt x="349" y="2"/>
                  </a:cubicBezTo>
                  <a:cubicBezTo>
                    <a:pt x="242" y="20"/>
                    <a:pt x="135" y="39"/>
                    <a:pt x="27" y="61"/>
                  </a:cubicBezTo>
                  <a:cubicBezTo>
                    <a:pt x="17" y="63"/>
                    <a:pt x="1" y="87"/>
                    <a:pt x="3" y="97"/>
                  </a:cubicBezTo>
                  <a:cubicBezTo>
                    <a:pt x="7" y="118"/>
                    <a:pt x="18" y="149"/>
                    <a:pt x="34" y="154"/>
                  </a:cubicBezTo>
                  <a:cubicBezTo>
                    <a:pt x="128" y="190"/>
                    <a:pt x="225" y="219"/>
                    <a:pt x="313" y="249"/>
                  </a:cubicBezTo>
                  <a:cubicBezTo>
                    <a:pt x="347" y="245"/>
                    <a:pt x="370" y="246"/>
                    <a:pt x="393" y="242"/>
                  </a:cubicBezTo>
                  <a:cubicBezTo>
                    <a:pt x="447" y="233"/>
                    <a:pt x="493" y="178"/>
                    <a:pt x="494" y="12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0" name="Google Shape;1430;p44"/>
            <p:cNvSpPr/>
            <p:nvPr/>
          </p:nvSpPr>
          <p:spPr>
            <a:xfrm>
              <a:off x="2049536" y="3416567"/>
              <a:ext cx="14677" cy="32933"/>
            </a:xfrm>
            <a:custGeom>
              <a:avLst/>
              <a:gdLst/>
              <a:ahLst/>
              <a:cxnLst/>
              <a:rect l="l" t="t" r="r" b="b"/>
              <a:pathLst>
                <a:path w="242" h="543" extrusionOk="0">
                  <a:moveTo>
                    <a:pt x="201" y="123"/>
                  </a:moveTo>
                  <a:cubicBezTo>
                    <a:pt x="186" y="40"/>
                    <a:pt x="156" y="0"/>
                    <a:pt x="115" y="7"/>
                  </a:cubicBezTo>
                  <a:cubicBezTo>
                    <a:pt x="58" y="14"/>
                    <a:pt x="38" y="61"/>
                    <a:pt x="28" y="104"/>
                  </a:cubicBezTo>
                  <a:cubicBezTo>
                    <a:pt x="16" y="163"/>
                    <a:pt x="1" y="231"/>
                    <a:pt x="17" y="285"/>
                  </a:cubicBezTo>
                  <a:cubicBezTo>
                    <a:pt x="43" y="373"/>
                    <a:pt x="87" y="457"/>
                    <a:pt x="193" y="542"/>
                  </a:cubicBezTo>
                  <a:cubicBezTo>
                    <a:pt x="242" y="380"/>
                    <a:pt x="225" y="252"/>
                    <a:pt x="201" y="12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1" name="Google Shape;1431;p44"/>
            <p:cNvSpPr/>
            <p:nvPr/>
          </p:nvSpPr>
          <p:spPr>
            <a:xfrm>
              <a:off x="1524550" y="3687855"/>
              <a:ext cx="51916" cy="63561"/>
            </a:xfrm>
            <a:custGeom>
              <a:avLst/>
              <a:gdLst/>
              <a:ahLst/>
              <a:cxnLst/>
              <a:rect l="l" t="t" r="r" b="b"/>
              <a:pathLst>
                <a:path w="856" h="1048" extrusionOk="0">
                  <a:moveTo>
                    <a:pt x="782" y="763"/>
                  </a:moveTo>
                  <a:cubicBezTo>
                    <a:pt x="800" y="632"/>
                    <a:pt x="829" y="501"/>
                    <a:pt x="856" y="355"/>
                  </a:cubicBezTo>
                  <a:cubicBezTo>
                    <a:pt x="826" y="302"/>
                    <a:pt x="794" y="230"/>
                    <a:pt x="750" y="166"/>
                  </a:cubicBezTo>
                  <a:cubicBezTo>
                    <a:pt x="673" y="52"/>
                    <a:pt x="560" y="1"/>
                    <a:pt x="423" y="26"/>
                  </a:cubicBezTo>
                  <a:cubicBezTo>
                    <a:pt x="270" y="53"/>
                    <a:pt x="150" y="138"/>
                    <a:pt x="57" y="263"/>
                  </a:cubicBezTo>
                  <a:cubicBezTo>
                    <a:pt x="12" y="324"/>
                    <a:pt x="1" y="393"/>
                    <a:pt x="21" y="465"/>
                  </a:cubicBezTo>
                  <a:cubicBezTo>
                    <a:pt x="68" y="632"/>
                    <a:pt x="143" y="787"/>
                    <a:pt x="258" y="919"/>
                  </a:cubicBezTo>
                  <a:cubicBezTo>
                    <a:pt x="352" y="1026"/>
                    <a:pt x="471" y="1047"/>
                    <a:pt x="601" y="1012"/>
                  </a:cubicBezTo>
                  <a:cubicBezTo>
                    <a:pt x="724" y="978"/>
                    <a:pt x="765" y="881"/>
                    <a:pt x="782" y="763"/>
                  </a:cubicBezTo>
                  <a:close/>
                  <a:moveTo>
                    <a:pt x="468" y="809"/>
                  </a:moveTo>
                  <a:cubicBezTo>
                    <a:pt x="449" y="795"/>
                    <a:pt x="429" y="780"/>
                    <a:pt x="415" y="761"/>
                  </a:cubicBezTo>
                  <a:cubicBezTo>
                    <a:pt x="337" y="653"/>
                    <a:pt x="274" y="536"/>
                    <a:pt x="245" y="407"/>
                  </a:cubicBezTo>
                  <a:cubicBezTo>
                    <a:pt x="295" y="324"/>
                    <a:pt x="360" y="271"/>
                    <a:pt x="448" y="247"/>
                  </a:cubicBezTo>
                  <a:cubicBezTo>
                    <a:pt x="547" y="221"/>
                    <a:pt x="618" y="270"/>
                    <a:pt x="633" y="372"/>
                  </a:cubicBezTo>
                  <a:cubicBezTo>
                    <a:pt x="655" y="508"/>
                    <a:pt x="608" y="636"/>
                    <a:pt x="584" y="767"/>
                  </a:cubicBezTo>
                  <a:cubicBezTo>
                    <a:pt x="576" y="812"/>
                    <a:pt x="504" y="834"/>
                    <a:pt x="468" y="80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2" name="Google Shape;1432;p44"/>
            <p:cNvSpPr/>
            <p:nvPr/>
          </p:nvSpPr>
          <p:spPr>
            <a:xfrm>
              <a:off x="1577619" y="3738437"/>
              <a:ext cx="34328" cy="28627"/>
            </a:xfrm>
            <a:custGeom>
              <a:avLst/>
              <a:gdLst/>
              <a:ahLst/>
              <a:cxnLst/>
              <a:rect l="l" t="t" r="r" b="b"/>
              <a:pathLst>
                <a:path w="566" h="472" extrusionOk="0">
                  <a:moveTo>
                    <a:pt x="279" y="247"/>
                  </a:moveTo>
                  <a:cubicBezTo>
                    <a:pt x="332" y="203"/>
                    <a:pt x="377" y="165"/>
                    <a:pt x="439" y="115"/>
                  </a:cubicBezTo>
                  <a:cubicBezTo>
                    <a:pt x="325" y="1"/>
                    <a:pt x="187" y="86"/>
                    <a:pt x="83" y="16"/>
                  </a:cubicBezTo>
                  <a:cubicBezTo>
                    <a:pt x="1" y="149"/>
                    <a:pt x="122" y="173"/>
                    <a:pt x="143" y="239"/>
                  </a:cubicBezTo>
                  <a:cubicBezTo>
                    <a:pt x="112" y="288"/>
                    <a:pt x="16" y="292"/>
                    <a:pt x="55" y="393"/>
                  </a:cubicBezTo>
                  <a:cubicBezTo>
                    <a:pt x="193" y="418"/>
                    <a:pt x="338" y="445"/>
                    <a:pt x="483" y="468"/>
                  </a:cubicBezTo>
                  <a:cubicBezTo>
                    <a:pt x="503" y="471"/>
                    <a:pt x="526" y="459"/>
                    <a:pt x="566" y="449"/>
                  </a:cubicBezTo>
                  <a:cubicBezTo>
                    <a:pt x="534" y="288"/>
                    <a:pt x="380" y="306"/>
                    <a:pt x="279" y="24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" name="Google Shape;1433;p44"/>
          <p:cNvGrpSpPr/>
          <p:nvPr/>
        </p:nvGrpSpPr>
        <p:grpSpPr>
          <a:xfrm>
            <a:off x="854555" y="3383324"/>
            <a:ext cx="412784" cy="334182"/>
            <a:chOff x="1034255" y="3329899"/>
            <a:chExt cx="412784" cy="334182"/>
          </a:xfrm>
        </p:grpSpPr>
        <p:sp>
          <p:nvSpPr>
            <p:cNvPr id="1434" name="Google Shape;1434;p44"/>
            <p:cNvSpPr/>
            <p:nvPr/>
          </p:nvSpPr>
          <p:spPr>
            <a:xfrm>
              <a:off x="1034255" y="3329899"/>
              <a:ext cx="412784" cy="334182"/>
            </a:xfrm>
            <a:custGeom>
              <a:avLst/>
              <a:gdLst/>
              <a:ahLst/>
              <a:cxnLst/>
              <a:rect l="l" t="t" r="r" b="b"/>
              <a:pathLst>
                <a:path w="6806" h="5510" extrusionOk="0">
                  <a:moveTo>
                    <a:pt x="6749" y="2838"/>
                  </a:moveTo>
                  <a:cubicBezTo>
                    <a:pt x="6720" y="2770"/>
                    <a:pt x="6687" y="2699"/>
                    <a:pt x="6684" y="2624"/>
                  </a:cubicBezTo>
                  <a:cubicBezTo>
                    <a:pt x="6679" y="2482"/>
                    <a:pt x="6635" y="2356"/>
                    <a:pt x="6578" y="2234"/>
                  </a:cubicBezTo>
                  <a:cubicBezTo>
                    <a:pt x="6273" y="1582"/>
                    <a:pt x="5969" y="930"/>
                    <a:pt x="5664" y="278"/>
                  </a:cubicBezTo>
                  <a:cubicBezTo>
                    <a:pt x="5648" y="244"/>
                    <a:pt x="5635" y="209"/>
                    <a:pt x="5614" y="177"/>
                  </a:cubicBezTo>
                  <a:cubicBezTo>
                    <a:pt x="5512" y="27"/>
                    <a:pt x="5346" y="1"/>
                    <a:pt x="5137" y="98"/>
                  </a:cubicBezTo>
                  <a:cubicBezTo>
                    <a:pt x="4802" y="255"/>
                    <a:pt x="4468" y="413"/>
                    <a:pt x="4132" y="568"/>
                  </a:cubicBezTo>
                  <a:cubicBezTo>
                    <a:pt x="4020" y="619"/>
                    <a:pt x="3906" y="668"/>
                    <a:pt x="3791" y="710"/>
                  </a:cubicBezTo>
                  <a:cubicBezTo>
                    <a:pt x="3605" y="776"/>
                    <a:pt x="3415" y="836"/>
                    <a:pt x="3228" y="900"/>
                  </a:cubicBezTo>
                  <a:cubicBezTo>
                    <a:pt x="3157" y="924"/>
                    <a:pt x="3085" y="964"/>
                    <a:pt x="3015" y="974"/>
                  </a:cubicBezTo>
                  <a:cubicBezTo>
                    <a:pt x="2805" y="1001"/>
                    <a:pt x="2623" y="1105"/>
                    <a:pt x="2434" y="1189"/>
                  </a:cubicBezTo>
                  <a:cubicBezTo>
                    <a:pt x="2339" y="1231"/>
                    <a:pt x="2245" y="1282"/>
                    <a:pt x="2147" y="1309"/>
                  </a:cubicBezTo>
                  <a:cubicBezTo>
                    <a:pt x="1894" y="1381"/>
                    <a:pt x="1640" y="1442"/>
                    <a:pt x="1386" y="1507"/>
                  </a:cubicBezTo>
                  <a:cubicBezTo>
                    <a:pt x="1048" y="1594"/>
                    <a:pt x="714" y="1692"/>
                    <a:pt x="405" y="1866"/>
                  </a:cubicBezTo>
                  <a:cubicBezTo>
                    <a:pt x="184" y="1992"/>
                    <a:pt x="0" y="2146"/>
                    <a:pt x="13" y="2380"/>
                  </a:cubicBezTo>
                  <a:cubicBezTo>
                    <a:pt x="16" y="2455"/>
                    <a:pt x="41" y="2528"/>
                    <a:pt x="72" y="2594"/>
                  </a:cubicBezTo>
                  <a:cubicBezTo>
                    <a:pt x="275" y="3037"/>
                    <a:pt x="483" y="3478"/>
                    <a:pt x="690" y="3920"/>
                  </a:cubicBezTo>
                  <a:lnTo>
                    <a:pt x="692" y="3918"/>
                  </a:lnTo>
                  <a:cubicBezTo>
                    <a:pt x="895" y="4353"/>
                    <a:pt x="1097" y="4787"/>
                    <a:pt x="1301" y="5222"/>
                  </a:cubicBezTo>
                  <a:cubicBezTo>
                    <a:pt x="1326" y="5277"/>
                    <a:pt x="1348" y="5332"/>
                    <a:pt x="1382" y="5383"/>
                  </a:cubicBezTo>
                  <a:cubicBezTo>
                    <a:pt x="1441" y="5471"/>
                    <a:pt x="1609" y="5509"/>
                    <a:pt x="1731" y="5452"/>
                  </a:cubicBezTo>
                  <a:cubicBezTo>
                    <a:pt x="1879" y="5382"/>
                    <a:pt x="2031" y="5341"/>
                    <a:pt x="2188" y="5315"/>
                  </a:cubicBezTo>
                  <a:cubicBezTo>
                    <a:pt x="2241" y="5305"/>
                    <a:pt x="2295" y="5282"/>
                    <a:pt x="2348" y="5263"/>
                  </a:cubicBezTo>
                  <a:cubicBezTo>
                    <a:pt x="2702" y="5133"/>
                    <a:pt x="3054" y="4987"/>
                    <a:pt x="3412" y="4875"/>
                  </a:cubicBezTo>
                  <a:cubicBezTo>
                    <a:pt x="3730" y="4775"/>
                    <a:pt x="4036" y="4652"/>
                    <a:pt x="4338" y="4515"/>
                  </a:cubicBezTo>
                  <a:cubicBezTo>
                    <a:pt x="4679" y="4360"/>
                    <a:pt x="5039" y="4298"/>
                    <a:pt x="5388" y="4188"/>
                  </a:cubicBezTo>
                  <a:cubicBezTo>
                    <a:pt x="5406" y="4183"/>
                    <a:pt x="5426" y="4175"/>
                    <a:pt x="5442" y="4177"/>
                  </a:cubicBezTo>
                  <a:cubicBezTo>
                    <a:pt x="5633" y="4195"/>
                    <a:pt x="5820" y="4079"/>
                    <a:pt x="6012" y="4077"/>
                  </a:cubicBezTo>
                  <a:cubicBezTo>
                    <a:pt x="6045" y="4076"/>
                    <a:pt x="6082" y="4054"/>
                    <a:pt x="6117" y="4038"/>
                  </a:cubicBezTo>
                  <a:cubicBezTo>
                    <a:pt x="6273" y="3968"/>
                    <a:pt x="6426" y="3894"/>
                    <a:pt x="6582" y="3825"/>
                  </a:cubicBezTo>
                  <a:cubicBezTo>
                    <a:pt x="6698" y="3773"/>
                    <a:pt x="6765" y="3707"/>
                    <a:pt x="6765" y="3593"/>
                  </a:cubicBezTo>
                  <a:cubicBezTo>
                    <a:pt x="6765" y="3431"/>
                    <a:pt x="6771" y="3267"/>
                    <a:pt x="6792" y="3104"/>
                  </a:cubicBezTo>
                  <a:cubicBezTo>
                    <a:pt x="6805" y="3004"/>
                    <a:pt x="6785" y="2922"/>
                    <a:pt x="6749" y="2838"/>
                  </a:cubicBezTo>
                  <a:close/>
                  <a:moveTo>
                    <a:pt x="6480" y="3461"/>
                  </a:moveTo>
                  <a:cubicBezTo>
                    <a:pt x="6485" y="3553"/>
                    <a:pt x="6418" y="3621"/>
                    <a:pt x="6312" y="3675"/>
                  </a:cubicBezTo>
                  <a:cubicBezTo>
                    <a:pt x="6187" y="3740"/>
                    <a:pt x="6060" y="3756"/>
                    <a:pt x="5936" y="3763"/>
                  </a:cubicBezTo>
                  <a:cubicBezTo>
                    <a:pt x="5805" y="3769"/>
                    <a:pt x="5685" y="3809"/>
                    <a:pt x="5559" y="3853"/>
                  </a:cubicBezTo>
                  <a:cubicBezTo>
                    <a:pt x="5319" y="3935"/>
                    <a:pt x="5075" y="4007"/>
                    <a:pt x="4832" y="4073"/>
                  </a:cubicBezTo>
                  <a:cubicBezTo>
                    <a:pt x="4659" y="4119"/>
                    <a:pt x="4489" y="4169"/>
                    <a:pt x="4323" y="4245"/>
                  </a:cubicBezTo>
                  <a:cubicBezTo>
                    <a:pt x="3978" y="4401"/>
                    <a:pt x="3630" y="4544"/>
                    <a:pt x="3267" y="4654"/>
                  </a:cubicBezTo>
                  <a:cubicBezTo>
                    <a:pt x="2970" y="4742"/>
                    <a:pt x="2682" y="4868"/>
                    <a:pt x="2389" y="4973"/>
                  </a:cubicBezTo>
                  <a:cubicBezTo>
                    <a:pt x="2256" y="5019"/>
                    <a:pt x="2119" y="5052"/>
                    <a:pt x="1986" y="5093"/>
                  </a:cubicBezTo>
                  <a:cubicBezTo>
                    <a:pt x="1871" y="5128"/>
                    <a:pt x="1757" y="5166"/>
                    <a:pt x="1633" y="5206"/>
                  </a:cubicBezTo>
                  <a:cubicBezTo>
                    <a:pt x="1595" y="5135"/>
                    <a:pt x="1561" y="5078"/>
                    <a:pt x="1533" y="5018"/>
                  </a:cubicBezTo>
                  <a:cubicBezTo>
                    <a:pt x="1149" y="4196"/>
                    <a:pt x="765" y="3376"/>
                    <a:pt x="382" y="2554"/>
                  </a:cubicBezTo>
                  <a:cubicBezTo>
                    <a:pt x="370" y="2527"/>
                    <a:pt x="356" y="2500"/>
                    <a:pt x="346" y="2472"/>
                  </a:cubicBezTo>
                  <a:cubicBezTo>
                    <a:pt x="287" y="2325"/>
                    <a:pt x="358" y="2177"/>
                    <a:pt x="537" y="2083"/>
                  </a:cubicBezTo>
                  <a:cubicBezTo>
                    <a:pt x="816" y="1936"/>
                    <a:pt x="1109" y="1836"/>
                    <a:pt x="1412" y="1765"/>
                  </a:cubicBezTo>
                  <a:cubicBezTo>
                    <a:pt x="1666" y="1705"/>
                    <a:pt x="1922" y="1644"/>
                    <a:pt x="2172" y="1568"/>
                  </a:cubicBezTo>
                  <a:cubicBezTo>
                    <a:pt x="2315" y="1525"/>
                    <a:pt x="2452" y="1452"/>
                    <a:pt x="2589" y="1388"/>
                  </a:cubicBezTo>
                  <a:cubicBezTo>
                    <a:pt x="2735" y="1320"/>
                    <a:pt x="2880" y="1253"/>
                    <a:pt x="3040" y="1233"/>
                  </a:cubicBezTo>
                  <a:cubicBezTo>
                    <a:pt x="3085" y="1227"/>
                    <a:pt x="3134" y="1216"/>
                    <a:pt x="3176" y="1196"/>
                  </a:cubicBezTo>
                  <a:cubicBezTo>
                    <a:pt x="3434" y="1073"/>
                    <a:pt x="3705" y="995"/>
                    <a:pt x="3976" y="916"/>
                  </a:cubicBezTo>
                  <a:cubicBezTo>
                    <a:pt x="4065" y="890"/>
                    <a:pt x="4150" y="843"/>
                    <a:pt x="4236" y="803"/>
                  </a:cubicBezTo>
                  <a:cubicBezTo>
                    <a:pt x="4537" y="663"/>
                    <a:pt x="4836" y="521"/>
                    <a:pt x="5138" y="384"/>
                  </a:cubicBezTo>
                  <a:cubicBezTo>
                    <a:pt x="5280" y="319"/>
                    <a:pt x="5339" y="334"/>
                    <a:pt x="5399" y="438"/>
                  </a:cubicBezTo>
                  <a:cubicBezTo>
                    <a:pt x="5418" y="470"/>
                    <a:pt x="5431" y="506"/>
                    <a:pt x="5447" y="539"/>
                  </a:cubicBezTo>
                  <a:cubicBezTo>
                    <a:pt x="5716" y="1116"/>
                    <a:pt x="5986" y="1693"/>
                    <a:pt x="6256" y="2270"/>
                  </a:cubicBezTo>
                  <a:cubicBezTo>
                    <a:pt x="6319" y="2406"/>
                    <a:pt x="6377" y="2543"/>
                    <a:pt x="6377" y="2702"/>
                  </a:cubicBezTo>
                  <a:cubicBezTo>
                    <a:pt x="6377" y="2748"/>
                    <a:pt x="6383" y="2797"/>
                    <a:pt x="6409" y="2833"/>
                  </a:cubicBezTo>
                  <a:cubicBezTo>
                    <a:pt x="6535" y="3019"/>
                    <a:pt x="6468" y="3249"/>
                    <a:pt x="6480" y="346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5" name="Google Shape;1435;p44"/>
            <p:cNvSpPr/>
            <p:nvPr/>
          </p:nvSpPr>
          <p:spPr>
            <a:xfrm>
              <a:off x="1089325" y="3393763"/>
              <a:ext cx="312651" cy="221736"/>
            </a:xfrm>
            <a:custGeom>
              <a:avLst/>
              <a:gdLst/>
              <a:ahLst/>
              <a:cxnLst/>
              <a:rect l="l" t="t" r="r" b="b"/>
              <a:pathLst>
                <a:path w="5155" h="3656" extrusionOk="0">
                  <a:moveTo>
                    <a:pt x="4684" y="984"/>
                  </a:moveTo>
                  <a:cubicBezTo>
                    <a:pt x="4685" y="984"/>
                    <a:pt x="4685" y="984"/>
                    <a:pt x="4686" y="984"/>
                  </a:cubicBezTo>
                  <a:cubicBezTo>
                    <a:pt x="4666" y="943"/>
                    <a:pt x="4647" y="902"/>
                    <a:pt x="4628" y="862"/>
                  </a:cubicBezTo>
                  <a:cubicBezTo>
                    <a:pt x="4618" y="838"/>
                    <a:pt x="4607" y="815"/>
                    <a:pt x="4596" y="792"/>
                  </a:cubicBezTo>
                  <a:cubicBezTo>
                    <a:pt x="4599" y="758"/>
                    <a:pt x="4584" y="730"/>
                    <a:pt x="4558" y="711"/>
                  </a:cubicBezTo>
                  <a:cubicBezTo>
                    <a:pt x="4469" y="517"/>
                    <a:pt x="4379" y="323"/>
                    <a:pt x="4285" y="130"/>
                  </a:cubicBezTo>
                  <a:cubicBezTo>
                    <a:pt x="4231" y="18"/>
                    <a:pt x="4187" y="1"/>
                    <a:pt x="4039" y="32"/>
                  </a:cubicBezTo>
                  <a:cubicBezTo>
                    <a:pt x="3867" y="68"/>
                    <a:pt x="3694" y="120"/>
                    <a:pt x="3522" y="147"/>
                  </a:cubicBezTo>
                  <a:cubicBezTo>
                    <a:pt x="3399" y="167"/>
                    <a:pt x="3287" y="205"/>
                    <a:pt x="3177" y="261"/>
                  </a:cubicBezTo>
                  <a:cubicBezTo>
                    <a:pt x="2972" y="364"/>
                    <a:pt x="2759" y="436"/>
                    <a:pt x="2540" y="494"/>
                  </a:cubicBezTo>
                  <a:cubicBezTo>
                    <a:pt x="2469" y="513"/>
                    <a:pt x="2398" y="540"/>
                    <a:pt x="2327" y="565"/>
                  </a:cubicBezTo>
                  <a:cubicBezTo>
                    <a:pt x="2193" y="612"/>
                    <a:pt x="2060" y="659"/>
                    <a:pt x="1927" y="706"/>
                  </a:cubicBezTo>
                  <a:cubicBezTo>
                    <a:pt x="1714" y="781"/>
                    <a:pt x="1502" y="861"/>
                    <a:pt x="1287" y="929"/>
                  </a:cubicBezTo>
                  <a:cubicBezTo>
                    <a:pt x="1007" y="1016"/>
                    <a:pt x="734" y="1119"/>
                    <a:pt x="471" y="1251"/>
                  </a:cubicBezTo>
                  <a:cubicBezTo>
                    <a:pt x="396" y="1288"/>
                    <a:pt x="317" y="1332"/>
                    <a:pt x="257" y="1385"/>
                  </a:cubicBezTo>
                  <a:cubicBezTo>
                    <a:pt x="125" y="1506"/>
                    <a:pt x="0" y="1650"/>
                    <a:pt x="71" y="1798"/>
                  </a:cubicBezTo>
                  <a:cubicBezTo>
                    <a:pt x="174" y="2015"/>
                    <a:pt x="237" y="2245"/>
                    <a:pt x="285" y="2481"/>
                  </a:cubicBezTo>
                  <a:cubicBezTo>
                    <a:pt x="287" y="2489"/>
                    <a:pt x="290" y="2496"/>
                    <a:pt x="293" y="2502"/>
                  </a:cubicBezTo>
                  <a:cubicBezTo>
                    <a:pt x="451" y="2842"/>
                    <a:pt x="605" y="3182"/>
                    <a:pt x="767" y="3519"/>
                  </a:cubicBezTo>
                  <a:cubicBezTo>
                    <a:pt x="826" y="3642"/>
                    <a:pt x="888" y="3656"/>
                    <a:pt x="1044" y="3587"/>
                  </a:cubicBezTo>
                  <a:cubicBezTo>
                    <a:pt x="1174" y="3530"/>
                    <a:pt x="1303" y="3480"/>
                    <a:pt x="1444" y="3461"/>
                  </a:cubicBezTo>
                  <a:cubicBezTo>
                    <a:pt x="1523" y="3450"/>
                    <a:pt x="1603" y="3406"/>
                    <a:pt x="1682" y="3376"/>
                  </a:cubicBezTo>
                  <a:cubicBezTo>
                    <a:pt x="1805" y="3329"/>
                    <a:pt x="1928" y="3279"/>
                    <a:pt x="2052" y="3234"/>
                  </a:cubicBezTo>
                  <a:cubicBezTo>
                    <a:pt x="2220" y="3172"/>
                    <a:pt x="2390" y="3116"/>
                    <a:pt x="2557" y="3053"/>
                  </a:cubicBezTo>
                  <a:cubicBezTo>
                    <a:pt x="2999" y="2886"/>
                    <a:pt x="3441" y="2706"/>
                    <a:pt x="3897" y="2613"/>
                  </a:cubicBezTo>
                  <a:cubicBezTo>
                    <a:pt x="4258" y="2540"/>
                    <a:pt x="4568" y="2371"/>
                    <a:pt x="4884" y="2204"/>
                  </a:cubicBezTo>
                  <a:cubicBezTo>
                    <a:pt x="5067" y="2107"/>
                    <a:pt x="5154" y="1959"/>
                    <a:pt x="5068" y="1797"/>
                  </a:cubicBezTo>
                  <a:cubicBezTo>
                    <a:pt x="4927" y="1532"/>
                    <a:pt x="4810" y="1256"/>
                    <a:pt x="4684" y="984"/>
                  </a:cubicBezTo>
                  <a:close/>
                  <a:moveTo>
                    <a:pt x="4071" y="2320"/>
                  </a:moveTo>
                  <a:cubicBezTo>
                    <a:pt x="3730" y="2386"/>
                    <a:pt x="3400" y="2494"/>
                    <a:pt x="3070" y="2609"/>
                  </a:cubicBezTo>
                  <a:cubicBezTo>
                    <a:pt x="2994" y="2635"/>
                    <a:pt x="2918" y="2665"/>
                    <a:pt x="2841" y="2693"/>
                  </a:cubicBezTo>
                  <a:cubicBezTo>
                    <a:pt x="3027" y="2410"/>
                    <a:pt x="3176" y="2097"/>
                    <a:pt x="3358" y="1810"/>
                  </a:cubicBezTo>
                  <a:cubicBezTo>
                    <a:pt x="3557" y="1495"/>
                    <a:pt x="3666" y="1108"/>
                    <a:pt x="3883" y="808"/>
                  </a:cubicBezTo>
                  <a:cubicBezTo>
                    <a:pt x="3906" y="776"/>
                    <a:pt x="3868" y="746"/>
                    <a:pt x="3838" y="750"/>
                  </a:cubicBezTo>
                  <a:cubicBezTo>
                    <a:pt x="3806" y="754"/>
                    <a:pt x="3774" y="758"/>
                    <a:pt x="3743" y="763"/>
                  </a:cubicBezTo>
                  <a:cubicBezTo>
                    <a:pt x="3718" y="767"/>
                    <a:pt x="3718" y="809"/>
                    <a:pt x="3743" y="813"/>
                  </a:cubicBezTo>
                  <a:cubicBezTo>
                    <a:pt x="3820" y="824"/>
                    <a:pt x="3704" y="929"/>
                    <a:pt x="3657" y="1012"/>
                  </a:cubicBezTo>
                  <a:cubicBezTo>
                    <a:pt x="3545" y="1216"/>
                    <a:pt x="3448" y="1425"/>
                    <a:pt x="3326" y="1625"/>
                  </a:cubicBezTo>
                  <a:cubicBezTo>
                    <a:pt x="3111" y="1979"/>
                    <a:pt x="2808" y="2298"/>
                    <a:pt x="2704" y="2706"/>
                  </a:cubicBezTo>
                  <a:cubicBezTo>
                    <a:pt x="2701" y="2720"/>
                    <a:pt x="2703" y="2733"/>
                    <a:pt x="2707" y="2743"/>
                  </a:cubicBezTo>
                  <a:cubicBezTo>
                    <a:pt x="2599" y="2785"/>
                    <a:pt x="2491" y="2828"/>
                    <a:pt x="2381" y="2868"/>
                  </a:cubicBezTo>
                  <a:cubicBezTo>
                    <a:pt x="2302" y="2898"/>
                    <a:pt x="2221" y="2925"/>
                    <a:pt x="2141" y="2951"/>
                  </a:cubicBezTo>
                  <a:cubicBezTo>
                    <a:pt x="2042" y="2982"/>
                    <a:pt x="1936" y="2999"/>
                    <a:pt x="1845" y="3043"/>
                  </a:cubicBezTo>
                  <a:cubicBezTo>
                    <a:pt x="1586" y="3167"/>
                    <a:pt x="1317" y="3239"/>
                    <a:pt x="1021" y="3295"/>
                  </a:cubicBezTo>
                  <a:cubicBezTo>
                    <a:pt x="1001" y="3265"/>
                    <a:pt x="968" y="3226"/>
                    <a:pt x="947" y="3181"/>
                  </a:cubicBezTo>
                  <a:cubicBezTo>
                    <a:pt x="859" y="2999"/>
                    <a:pt x="777" y="2814"/>
                    <a:pt x="688" y="2633"/>
                  </a:cubicBezTo>
                  <a:cubicBezTo>
                    <a:pt x="610" y="2471"/>
                    <a:pt x="549" y="2305"/>
                    <a:pt x="526" y="2120"/>
                  </a:cubicBezTo>
                  <a:cubicBezTo>
                    <a:pt x="511" y="1993"/>
                    <a:pt x="445" y="1879"/>
                    <a:pt x="401" y="1760"/>
                  </a:cubicBezTo>
                  <a:cubicBezTo>
                    <a:pt x="360" y="1650"/>
                    <a:pt x="382" y="1582"/>
                    <a:pt x="514" y="1518"/>
                  </a:cubicBezTo>
                  <a:cubicBezTo>
                    <a:pt x="736" y="1411"/>
                    <a:pt x="961" y="1308"/>
                    <a:pt x="1190" y="1224"/>
                  </a:cubicBezTo>
                  <a:cubicBezTo>
                    <a:pt x="1571" y="1084"/>
                    <a:pt x="1956" y="959"/>
                    <a:pt x="2339" y="828"/>
                  </a:cubicBezTo>
                  <a:cubicBezTo>
                    <a:pt x="2393" y="810"/>
                    <a:pt x="2446" y="790"/>
                    <a:pt x="2501" y="777"/>
                  </a:cubicBezTo>
                  <a:cubicBezTo>
                    <a:pt x="2766" y="711"/>
                    <a:pt x="3021" y="612"/>
                    <a:pt x="3270" y="492"/>
                  </a:cubicBezTo>
                  <a:cubicBezTo>
                    <a:pt x="3329" y="464"/>
                    <a:pt x="3392" y="441"/>
                    <a:pt x="3455" y="426"/>
                  </a:cubicBezTo>
                  <a:cubicBezTo>
                    <a:pt x="3563" y="396"/>
                    <a:pt x="3672" y="371"/>
                    <a:pt x="3782" y="351"/>
                  </a:cubicBezTo>
                  <a:cubicBezTo>
                    <a:pt x="3853" y="337"/>
                    <a:pt x="3925" y="336"/>
                    <a:pt x="4011" y="329"/>
                  </a:cubicBezTo>
                  <a:cubicBezTo>
                    <a:pt x="4103" y="522"/>
                    <a:pt x="4195" y="716"/>
                    <a:pt x="4287" y="911"/>
                  </a:cubicBezTo>
                  <a:cubicBezTo>
                    <a:pt x="4232" y="977"/>
                    <a:pt x="4174" y="1041"/>
                    <a:pt x="4135" y="1120"/>
                  </a:cubicBezTo>
                  <a:cubicBezTo>
                    <a:pt x="4050" y="1291"/>
                    <a:pt x="3914" y="1438"/>
                    <a:pt x="3826" y="1609"/>
                  </a:cubicBezTo>
                  <a:cubicBezTo>
                    <a:pt x="3770" y="1717"/>
                    <a:pt x="3860" y="1850"/>
                    <a:pt x="3986" y="1817"/>
                  </a:cubicBezTo>
                  <a:cubicBezTo>
                    <a:pt x="4078" y="1790"/>
                    <a:pt x="4122" y="1734"/>
                    <a:pt x="4129" y="1642"/>
                  </a:cubicBezTo>
                  <a:cubicBezTo>
                    <a:pt x="4200" y="1509"/>
                    <a:pt x="4276" y="1379"/>
                    <a:pt x="4355" y="1249"/>
                  </a:cubicBezTo>
                  <a:cubicBezTo>
                    <a:pt x="4373" y="1220"/>
                    <a:pt x="4389" y="1190"/>
                    <a:pt x="4403" y="1159"/>
                  </a:cubicBezTo>
                  <a:cubicBezTo>
                    <a:pt x="4536" y="1442"/>
                    <a:pt x="4668" y="1729"/>
                    <a:pt x="4802" y="2022"/>
                  </a:cubicBezTo>
                  <a:cubicBezTo>
                    <a:pt x="4550" y="2163"/>
                    <a:pt x="4317" y="2274"/>
                    <a:pt x="4071" y="23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6" name="Google Shape;1436;p44"/>
            <p:cNvSpPr/>
            <p:nvPr/>
          </p:nvSpPr>
          <p:spPr>
            <a:xfrm>
              <a:off x="1169505" y="3441009"/>
              <a:ext cx="87942" cy="125182"/>
            </a:xfrm>
            <a:custGeom>
              <a:avLst/>
              <a:gdLst/>
              <a:ahLst/>
              <a:cxnLst/>
              <a:rect l="l" t="t" r="r" b="b"/>
              <a:pathLst>
                <a:path w="1450" h="2064" extrusionOk="0">
                  <a:moveTo>
                    <a:pt x="524" y="1488"/>
                  </a:moveTo>
                  <a:cubicBezTo>
                    <a:pt x="809" y="1009"/>
                    <a:pt x="1082" y="531"/>
                    <a:pt x="1420" y="78"/>
                  </a:cubicBezTo>
                  <a:cubicBezTo>
                    <a:pt x="1450" y="38"/>
                    <a:pt x="1383" y="0"/>
                    <a:pt x="1354" y="39"/>
                  </a:cubicBezTo>
                  <a:cubicBezTo>
                    <a:pt x="1141" y="314"/>
                    <a:pt x="916" y="578"/>
                    <a:pt x="708" y="856"/>
                  </a:cubicBezTo>
                  <a:cubicBezTo>
                    <a:pt x="758" y="750"/>
                    <a:pt x="827" y="656"/>
                    <a:pt x="909" y="573"/>
                  </a:cubicBezTo>
                  <a:cubicBezTo>
                    <a:pt x="932" y="548"/>
                    <a:pt x="896" y="513"/>
                    <a:pt x="873" y="536"/>
                  </a:cubicBezTo>
                  <a:cubicBezTo>
                    <a:pt x="761" y="652"/>
                    <a:pt x="674" y="791"/>
                    <a:pt x="622" y="945"/>
                  </a:cubicBezTo>
                  <a:cubicBezTo>
                    <a:pt x="619" y="952"/>
                    <a:pt x="622" y="959"/>
                    <a:pt x="626" y="964"/>
                  </a:cubicBezTo>
                  <a:cubicBezTo>
                    <a:pt x="624" y="967"/>
                    <a:pt x="620" y="971"/>
                    <a:pt x="617" y="974"/>
                  </a:cubicBezTo>
                  <a:cubicBezTo>
                    <a:pt x="425" y="1242"/>
                    <a:pt x="191" y="1539"/>
                    <a:pt x="52" y="1836"/>
                  </a:cubicBezTo>
                  <a:cubicBezTo>
                    <a:pt x="1" y="1945"/>
                    <a:pt x="132" y="2063"/>
                    <a:pt x="226" y="1970"/>
                  </a:cubicBezTo>
                  <a:cubicBezTo>
                    <a:pt x="344" y="1851"/>
                    <a:pt x="436" y="1722"/>
                    <a:pt x="542" y="1592"/>
                  </a:cubicBezTo>
                  <a:cubicBezTo>
                    <a:pt x="573" y="1553"/>
                    <a:pt x="555" y="1507"/>
                    <a:pt x="524" y="148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7" name="Google Shape;1437;p44"/>
            <p:cNvSpPr/>
            <p:nvPr/>
          </p:nvSpPr>
          <p:spPr>
            <a:xfrm>
              <a:off x="1198435" y="3427545"/>
              <a:ext cx="102620" cy="142103"/>
            </a:xfrm>
            <a:custGeom>
              <a:avLst/>
              <a:gdLst/>
              <a:ahLst/>
              <a:cxnLst/>
              <a:rect l="l" t="t" r="r" b="b"/>
              <a:pathLst>
                <a:path w="1692" h="2343" extrusionOk="0">
                  <a:moveTo>
                    <a:pt x="1570" y="25"/>
                  </a:moveTo>
                  <a:cubicBezTo>
                    <a:pt x="1368" y="134"/>
                    <a:pt x="1234" y="338"/>
                    <a:pt x="1085" y="505"/>
                  </a:cubicBezTo>
                  <a:cubicBezTo>
                    <a:pt x="1057" y="537"/>
                    <a:pt x="1102" y="582"/>
                    <a:pt x="1131" y="551"/>
                  </a:cubicBezTo>
                  <a:cubicBezTo>
                    <a:pt x="1213" y="463"/>
                    <a:pt x="1324" y="293"/>
                    <a:pt x="1450" y="204"/>
                  </a:cubicBezTo>
                  <a:cubicBezTo>
                    <a:pt x="1279" y="481"/>
                    <a:pt x="1098" y="756"/>
                    <a:pt x="895" y="1008"/>
                  </a:cubicBezTo>
                  <a:cubicBezTo>
                    <a:pt x="632" y="1334"/>
                    <a:pt x="403" y="1713"/>
                    <a:pt x="121" y="2019"/>
                  </a:cubicBezTo>
                  <a:cubicBezTo>
                    <a:pt x="0" y="2147"/>
                    <a:pt x="206" y="2342"/>
                    <a:pt x="311" y="2210"/>
                  </a:cubicBezTo>
                  <a:cubicBezTo>
                    <a:pt x="318" y="2200"/>
                    <a:pt x="324" y="2191"/>
                    <a:pt x="332" y="2182"/>
                  </a:cubicBezTo>
                  <a:cubicBezTo>
                    <a:pt x="332" y="2182"/>
                    <a:pt x="332" y="2182"/>
                    <a:pt x="332" y="2182"/>
                  </a:cubicBezTo>
                  <a:cubicBezTo>
                    <a:pt x="340" y="2170"/>
                    <a:pt x="350" y="2159"/>
                    <a:pt x="358" y="2146"/>
                  </a:cubicBezTo>
                  <a:cubicBezTo>
                    <a:pt x="378" y="2120"/>
                    <a:pt x="399" y="2093"/>
                    <a:pt x="419" y="2065"/>
                  </a:cubicBezTo>
                  <a:cubicBezTo>
                    <a:pt x="560" y="1879"/>
                    <a:pt x="712" y="1699"/>
                    <a:pt x="858" y="1517"/>
                  </a:cubicBezTo>
                  <a:cubicBezTo>
                    <a:pt x="889" y="1477"/>
                    <a:pt x="874" y="1433"/>
                    <a:pt x="842" y="1415"/>
                  </a:cubicBezTo>
                  <a:cubicBezTo>
                    <a:pt x="905" y="1314"/>
                    <a:pt x="970" y="1215"/>
                    <a:pt x="1039" y="1120"/>
                  </a:cubicBezTo>
                  <a:cubicBezTo>
                    <a:pt x="1267" y="801"/>
                    <a:pt x="1515" y="463"/>
                    <a:pt x="1667" y="100"/>
                  </a:cubicBezTo>
                  <a:cubicBezTo>
                    <a:pt x="1691" y="42"/>
                    <a:pt x="1615" y="0"/>
                    <a:pt x="1570" y="2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" name="Google Shape;1438;p44"/>
          <p:cNvGrpSpPr/>
          <p:nvPr/>
        </p:nvGrpSpPr>
        <p:grpSpPr>
          <a:xfrm rot="3128557">
            <a:off x="6624447" y="2277050"/>
            <a:ext cx="973081" cy="3206554"/>
            <a:chOff x="5093225" y="4083425"/>
            <a:chExt cx="374500" cy="1234075"/>
          </a:xfrm>
        </p:grpSpPr>
        <p:sp>
          <p:nvSpPr>
            <p:cNvPr id="1439" name="Google Shape;1439;p44"/>
            <p:cNvSpPr/>
            <p:nvPr/>
          </p:nvSpPr>
          <p:spPr>
            <a:xfrm>
              <a:off x="5114150" y="5254175"/>
              <a:ext cx="33975" cy="63325"/>
            </a:xfrm>
            <a:custGeom>
              <a:avLst/>
              <a:gdLst/>
              <a:ahLst/>
              <a:cxnLst/>
              <a:rect l="l" t="t" r="r" b="b"/>
              <a:pathLst>
                <a:path w="1359" h="2533" extrusionOk="0">
                  <a:moveTo>
                    <a:pt x="933" y="0"/>
                  </a:moveTo>
                  <a:cubicBezTo>
                    <a:pt x="658" y="0"/>
                    <a:pt x="323" y="525"/>
                    <a:pt x="165" y="1223"/>
                  </a:cubicBezTo>
                  <a:cubicBezTo>
                    <a:pt x="0" y="1958"/>
                    <a:pt x="171" y="2463"/>
                    <a:pt x="454" y="2526"/>
                  </a:cubicBezTo>
                  <a:cubicBezTo>
                    <a:pt x="474" y="2531"/>
                    <a:pt x="493" y="2533"/>
                    <a:pt x="513" y="2533"/>
                  </a:cubicBezTo>
                  <a:cubicBezTo>
                    <a:pt x="778" y="2533"/>
                    <a:pt x="1039" y="2138"/>
                    <a:pt x="1193" y="1454"/>
                  </a:cubicBezTo>
                  <a:cubicBezTo>
                    <a:pt x="1359" y="718"/>
                    <a:pt x="1263" y="70"/>
                    <a:pt x="979" y="5"/>
                  </a:cubicBezTo>
                  <a:cubicBezTo>
                    <a:pt x="964" y="2"/>
                    <a:pt x="949" y="0"/>
                    <a:pt x="933" y="0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0" name="Google Shape;1440;p44"/>
            <p:cNvSpPr/>
            <p:nvPr/>
          </p:nvSpPr>
          <p:spPr>
            <a:xfrm>
              <a:off x="5093225" y="4487025"/>
              <a:ext cx="271825" cy="814950"/>
            </a:xfrm>
            <a:custGeom>
              <a:avLst/>
              <a:gdLst/>
              <a:ahLst/>
              <a:cxnLst/>
              <a:rect l="l" t="t" r="r" b="b"/>
              <a:pathLst>
                <a:path w="10873" h="32598" extrusionOk="0">
                  <a:moveTo>
                    <a:pt x="6330" y="0"/>
                  </a:moveTo>
                  <a:lnTo>
                    <a:pt x="1" y="28110"/>
                  </a:lnTo>
                  <a:lnTo>
                    <a:pt x="817" y="32006"/>
                  </a:lnTo>
                  <a:cubicBezTo>
                    <a:pt x="896" y="32382"/>
                    <a:pt x="1220" y="32597"/>
                    <a:pt x="1549" y="32597"/>
                  </a:cubicBezTo>
                  <a:cubicBezTo>
                    <a:pt x="1765" y="32597"/>
                    <a:pt x="1984" y="32504"/>
                    <a:pt x="2137" y="32303"/>
                  </a:cubicBezTo>
                  <a:lnTo>
                    <a:pt x="4544" y="29132"/>
                  </a:lnTo>
                  <a:lnTo>
                    <a:pt x="10873" y="1023"/>
                  </a:lnTo>
                  <a:lnTo>
                    <a:pt x="6330" y="0"/>
                  </a:lnTo>
                  <a:close/>
                </a:path>
              </a:pathLst>
            </a:custGeom>
            <a:solidFill>
              <a:srgbClr val="8D9FA3"/>
            </a:solidFill>
            <a:ln>
              <a:noFill/>
            </a:ln>
            <a:effectLst>
              <a:outerShdw blurRad="57150" dist="47625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1" name="Google Shape;1441;p44"/>
            <p:cNvSpPr/>
            <p:nvPr/>
          </p:nvSpPr>
          <p:spPr>
            <a:xfrm>
              <a:off x="5161575" y="4506550"/>
              <a:ext cx="203450" cy="768400"/>
            </a:xfrm>
            <a:custGeom>
              <a:avLst/>
              <a:gdLst/>
              <a:ahLst/>
              <a:cxnLst/>
              <a:rect l="l" t="t" r="r" b="b"/>
              <a:pathLst>
                <a:path w="8138" h="30736" extrusionOk="0">
                  <a:moveTo>
                    <a:pt x="7067" y="0"/>
                  </a:moveTo>
                  <a:lnTo>
                    <a:pt x="0" y="30735"/>
                  </a:lnTo>
                  <a:lnTo>
                    <a:pt x="1810" y="28351"/>
                  </a:lnTo>
                  <a:lnTo>
                    <a:pt x="8138" y="242"/>
                  </a:lnTo>
                  <a:lnTo>
                    <a:pt x="7067" y="0"/>
                  </a:ln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2" name="Google Shape;1442;p44"/>
            <p:cNvSpPr/>
            <p:nvPr/>
          </p:nvSpPr>
          <p:spPr>
            <a:xfrm>
              <a:off x="5218350" y="4104050"/>
              <a:ext cx="249375" cy="481875"/>
            </a:xfrm>
            <a:custGeom>
              <a:avLst/>
              <a:gdLst/>
              <a:ahLst/>
              <a:cxnLst/>
              <a:rect l="l" t="t" r="r" b="b"/>
              <a:pathLst>
                <a:path w="9975" h="19275" extrusionOk="0">
                  <a:moveTo>
                    <a:pt x="4779" y="0"/>
                  </a:moveTo>
                  <a:cubicBezTo>
                    <a:pt x="4505" y="0"/>
                    <a:pt x="4256" y="11"/>
                    <a:pt x="4033" y="27"/>
                  </a:cubicBezTo>
                  <a:lnTo>
                    <a:pt x="1" y="17936"/>
                  </a:lnTo>
                  <a:lnTo>
                    <a:pt x="5942" y="19274"/>
                  </a:lnTo>
                  <a:lnTo>
                    <a:pt x="9974" y="1365"/>
                  </a:lnTo>
                  <a:cubicBezTo>
                    <a:pt x="9325" y="999"/>
                    <a:pt x="8393" y="563"/>
                    <a:pt x="7210" y="283"/>
                  </a:cubicBezTo>
                  <a:cubicBezTo>
                    <a:pt x="6291" y="66"/>
                    <a:pt x="5461" y="0"/>
                    <a:pt x="4779" y="0"/>
                  </a:cubicBezTo>
                  <a:close/>
                </a:path>
              </a:pathLst>
            </a:custGeom>
            <a:solidFill>
              <a:srgbClr val="8D9FA3"/>
            </a:solidFill>
            <a:ln>
              <a:noFill/>
            </a:ln>
            <a:effectLst>
              <a:outerShdw blurRad="57150" dist="47625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3" name="Google Shape;1443;p44"/>
            <p:cNvSpPr/>
            <p:nvPr/>
          </p:nvSpPr>
          <p:spPr>
            <a:xfrm>
              <a:off x="5298475" y="4094200"/>
              <a:ext cx="132675" cy="381375"/>
            </a:xfrm>
            <a:custGeom>
              <a:avLst/>
              <a:gdLst/>
              <a:ahLst/>
              <a:cxnLst/>
              <a:rect l="l" t="t" r="r" b="b"/>
              <a:pathLst>
                <a:path w="5307" h="15255" extrusionOk="0">
                  <a:moveTo>
                    <a:pt x="4128" y="1"/>
                  </a:moveTo>
                  <a:cubicBezTo>
                    <a:pt x="3636" y="1"/>
                    <a:pt x="3193" y="340"/>
                    <a:pt x="3081" y="839"/>
                  </a:cubicBezTo>
                  <a:lnTo>
                    <a:pt x="130" y="13944"/>
                  </a:lnTo>
                  <a:cubicBezTo>
                    <a:pt x="0" y="14523"/>
                    <a:pt x="363" y="15098"/>
                    <a:pt x="943" y="15228"/>
                  </a:cubicBezTo>
                  <a:cubicBezTo>
                    <a:pt x="1022" y="15246"/>
                    <a:pt x="1102" y="15255"/>
                    <a:pt x="1180" y="15255"/>
                  </a:cubicBezTo>
                  <a:cubicBezTo>
                    <a:pt x="1671" y="15255"/>
                    <a:pt x="2114" y="14915"/>
                    <a:pt x="2226" y="14416"/>
                  </a:cubicBezTo>
                  <a:lnTo>
                    <a:pt x="5177" y="1312"/>
                  </a:lnTo>
                  <a:cubicBezTo>
                    <a:pt x="5307" y="733"/>
                    <a:pt x="4944" y="158"/>
                    <a:pt x="4365" y="27"/>
                  </a:cubicBezTo>
                  <a:cubicBezTo>
                    <a:pt x="4286" y="9"/>
                    <a:pt x="4206" y="1"/>
                    <a:pt x="4128" y="1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4" name="Google Shape;1444;p44"/>
            <p:cNvSpPr/>
            <p:nvPr/>
          </p:nvSpPr>
          <p:spPr>
            <a:xfrm>
              <a:off x="5291700" y="4083425"/>
              <a:ext cx="132725" cy="381375"/>
            </a:xfrm>
            <a:custGeom>
              <a:avLst/>
              <a:gdLst/>
              <a:ahLst/>
              <a:cxnLst/>
              <a:rect l="l" t="t" r="r" b="b"/>
              <a:pathLst>
                <a:path w="5309" h="15255" extrusionOk="0">
                  <a:moveTo>
                    <a:pt x="4129" y="0"/>
                  </a:moveTo>
                  <a:cubicBezTo>
                    <a:pt x="3637" y="0"/>
                    <a:pt x="3194" y="340"/>
                    <a:pt x="3081" y="839"/>
                  </a:cubicBezTo>
                  <a:lnTo>
                    <a:pt x="131" y="13944"/>
                  </a:lnTo>
                  <a:cubicBezTo>
                    <a:pt x="1" y="14522"/>
                    <a:pt x="364" y="15098"/>
                    <a:pt x="943" y="15228"/>
                  </a:cubicBezTo>
                  <a:cubicBezTo>
                    <a:pt x="1023" y="15246"/>
                    <a:pt x="1102" y="15255"/>
                    <a:pt x="1180" y="15255"/>
                  </a:cubicBezTo>
                  <a:cubicBezTo>
                    <a:pt x="1672" y="15255"/>
                    <a:pt x="2115" y="14915"/>
                    <a:pt x="2228" y="14416"/>
                  </a:cubicBezTo>
                  <a:lnTo>
                    <a:pt x="5178" y="1311"/>
                  </a:lnTo>
                  <a:cubicBezTo>
                    <a:pt x="5308" y="733"/>
                    <a:pt x="4944" y="157"/>
                    <a:pt x="4366" y="27"/>
                  </a:cubicBezTo>
                  <a:cubicBezTo>
                    <a:pt x="4286" y="9"/>
                    <a:pt x="4207" y="0"/>
                    <a:pt x="4129" y="0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5" name="Google Shape;1445;p44"/>
            <p:cNvSpPr/>
            <p:nvPr/>
          </p:nvSpPr>
          <p:spPr>
            <a:xfrm>
              <a:off x="5232100" y="4556075"/>
              <a:ext cx="117200" cy="41600"/>
            </a:xfrm>
            <a:custGeom>
              <a:avLst/>
              <a:gdLst/>
              <a:ahLst/>
              <a:cxnLst/>
              <a:rect l="l" t="t" r="r" b="b"/>
              <a:pathLst>
                <a:path w="4688" h="1664" extrusionOk="0">
                  <a:moveTo>
                    <a:pt x="145" y="0"/>
                  </a:moveTo>
                  <a:lnTo>
                    <a:pt x="1" y="641"/>
                  </a:lnTo>
                  <a:lnTo>
                    <a:pt x="4544" y="1663"/>
                  </a:lnTo>
                  <a:lnTo>
                    <a:pt x="4688" y="1023"/>
                  </a:lnTo>
                  <a:lnTo>
                    <a:pt x="145" y="0"/>
                  </a:ln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6" name="Google Shape;1446;p44"/>
            <p:cNvSpPr/>
            <p:nvPr/>
          </p:nvSpPr>
          <p:spPr>
            <a:xfrm>
              <a:off x="5337525" y="4125425"/>
              <a:ext cx="130175" cy="460500"/>
            </a:xfrm>
            <a:custGeom>
              <a:avLst/>
              <a:gdLst/>
              <a:ahLst/>
              <a:cxnLst/>
              <a:rect l="l" t="t" r="r" b="b"/>
              <a:pathLst>
                <a:path w="5207" h="18420" extrusionOk="0">
                  <a:moveTo>
                    <a:pt x="4175" y="1"/>
                  </a:moveTo>
                  <a:lnTo>
                    <a:pt x="0" y="18155"/>
                  </a:lnTo>
                  <a:lnTo>
                    <a:pt x="1175" y="18419"/>
                  </a:lnTo>
                  <a:lnTo>
                    <a:pt x="5206" y="510"/>
                  </a:lnTo>
                  <a:cubicBezTo>
                    <a:pt x="4919" y="347"/>
                    <a:pt x="4572" y="171"/>
                    <a:pt x="4175" y="1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47" name="Google Shape;1447;p44"/>
          <p:cNvSpPr/>
          <p:nvPr/>
        </p:nvSpPr>
        <p:spPr>
          <a:xfrm>
            <a:off x="898200" y="540000"/>
            <a:ext cx="552871" cy="546468"/>
          </a:xfrm>
          <a:custGeom>
            <a:avLst/>
            <a:gdLst/>
            <a:ahLst/>
            <a:cxnLst/>
            <a:rect l="l" t="t" r="r" b="b"/>
            <a:pathLst>
              <a:path w="9621" h="9510" extrusionOk="0">
                <a:moveTo>
                  <a:pt x="2322" y="0"/>
                </a:moveTo>
                <a:cubicBezTo>
                  <a:pt x="1746" y="0"/>
                  <a:pt x="1204" y="210"/>
                  <a:pt x="780" y="600"/>
                </a:cubicBezTo>
                <a:cubicBezTo>
                  <a:pt x="311" y="1031"/>
                  <a:pt x="41" y="1632"/>
                  <a:pt x="20" y="2291"/>
                </a:cubicBezTo>
                <a:cubicBezTo>
                  <a:pt x="0" y="2951"/>
                  <a:pt x="232" y="3591"/>
                  <a:pt x="674" y="4090"/>
                </a:cubicBezTo>
                <a:lnTo>
                  <a:pt x="3495" y="7298"/>
                </a:lnTo>
                <a:cubicBezTo>
                  <a:pt x="3546" y="7355"/>
                  <a:pt x="3616" y="7385"/>
                  <a:pt x="3684" y="7385"/>
                </a:cubicBezTo>
                <a:cubicBezTo>
                  <a:pt x="3741" y="7385"/>
                  <a:pt x="3796" y="7365"/>
                  <a:pt x="3840" y="7324"/>
                </a:cubicBezTo>
                <a:cubicBezTo>
                  <a:pt x="3938" y="7234"/>
                  <a:pt x="3943" y="7075"/>
                  <a:pt x="3851" y="6971"/>
                </a:cubicBezTo>
                <a:lnTo>
                  <a:pt x="1028" y="3764"/>
                </a:lnTo>
                <a:cubicBezTo>
                  <a:pt x="677" y="3364"/>
                  <a:pt x="492" y="2855"/>
                  <a:pt x="507" y="2328"/>
                </a:cubicBezTo>
                <a:cubicBezTo>
                  <a:pt x="524" y="1803"/>
                  <a:pt x="739" y="1323"/>
                  <a:pt x="1113" y="979"/>
                </a:cubicBezTo>
                <a:cubicBezTo>
                  <a:pt x="1453" y="668"/>
                  <a:pt x="1887" y="500"/>
                  <a:pt x="2347" y="500"/>
                </a:cubicBezTo>
                <a:cubicBezTo>
                  <a:pt x="2395" y="500"/>
                  <a:pt x="2443" y="502"/>
                  <a:pt x="2492" y="506"/>
                </a:cubicBezTo>
                <a:cubicBezTo>
                  <a:pt x="3006" y="545"/>
                  <a:pt x="3483" y="787"/>
                  <a:pt x="3834" y="1187"/>
                </a:cubicBezTo>
                <a:lnTo>
                  <a:pt x="8560" y="6554"/>
                </a:lnTo>
                <a:cubicBezTo>
                  <a:pt x="9105" y="7174"/>
                  <a:pt x="9077" y="8116"/>
                  <a:pt x="8494" y="8650"/>
                </a:cubicBezTo>
                <a:cubicBezTo>
                  <a:pt x="8231" y="8891"/>
                  <a:pt x="7900" y="9009"/>
                  <a:pt x="7565" y="9009"/>
                </a:cubicBezTo>
                <a:cubicBezTo>
                  <a:pt x="7158" y="9009"/>
                  <a:pt x="6746" y="8835"/>
                  <a:pt x="6446" y="8494"/>
                </a:cubicBezTo>
                <a:lnTo>
                  <a:pt x="2272" y="3752"/>
                </a:lnTo>
                <a:cubicBezTo>
                  <a:pt x="2098" y="3554"/>
                  <a:pt x="2007" y="3300"/>
                  <a:pt x="2014" y="3039"/>
                </a:cubicBezTo>
                <a:cubicBezTo>
                  <a:pt x="2022" y="2778"/>
                  <a:pt x="2130" y="2540"/>
                  <a:pt x="2315" y="2369"/>
                </a:cubicBezTo>
                <a:cubicBezTo>
                  <a:pt x="2484" y="2215"/>
                  <a:pt x="2698" y="2132"/>
                  <a:pt x="2927" y="2132"/>
                </a:cubicBezTo>
                <a:cubicBezTo>
                  <a:pt x="2951" y="2132"/>
                  <a:pt x="2975" y="2133"/>
                  <a:pt x="2999" y="2135"/>
                </a:cubicBezTo>
                <a:cubicBezTo>
                  <a:pt x="3253" y="2155"/>
                  <a:pt x="3490" y="2274"/>
                  <a:pt x="3665" y="2473"/>
                </a:cubicBezTo>
                <a:lnTo>
                  <a:pt x="7598" y="6941"/>
                </a:lnTo>
                <a:cubicBezTo>
                  <a:pt x="7649" y="6999"/>
                  <a:pt x="7718" y="7028"/>
                  <a:pt x="7786" y="7028"/>
                </a:cubicBezTo>
                <a:cubicBezTo>
                  <a:pt x="7842" y="7028"/>
                  <a:pt x="7898" y="7008"/>
                  <a:pt x="7942" y="6968"/>
                </a:cubicBezTo>
                <a:cubicBezTo>
                  <a:pt x="8040" y="6877"/>
                  <a:pt x="8044" y="6719"/>
                  <a:pt x="7953" y="6614"/>
                </a:cubicBezTo>
                <a:lnTo>
                  <a:pt x="4020" y="2146"/>
                </a:lnTo>
                <a:cubicBezTo>
                  <a:pt x="3756" y="1847"/>
                  <a:pt x="3399" y="1665"/>
                  <a:pt x="3013" y="1636"/>
                </a:cubicBezTo>
                <a:cubicBezTo>
                  <a:pt x="2977" y="1633"/>
                  <a:pt x="2940" y="1632"/>
                  <a:pt x="2904" y="1632"/>
                </a:cubicBezTo>
                <a:cubicBezTo>
                  <a:pt x="2559" y="1632"/>
                  <a:pt x="2236" y="1757"/>
                  <a:pt x="1981" y="1990"/>
                </a:cubicBezTo>
                <a:cubicBezTo>
                  <a:pt x="1700" y="2248"/>
                  <a:pt x="1538" y="2608"/>
                  <a:pt x="1527" y="3003"/>
                </a:cubicBezTo>
                <a:cubicBezTo>
                  <a:pt x="1514" y="3397"/>
                  <a:pt x="1652" y="3779"/>
                  <a:pt x="1916" y="4078"/>
                </a:cubicBezTo>
                <a:lnTo>
                  <a:pt x="6091" y="8820"/>
                </a:lnTo>
                <a:cubicBezTo>
                  <a:pt x="6492" y="9276"/>
                  <a:pt x="7042" y="9510"/>
                  <a:pt x="7587" y="9510"/>
                </a:cubicBezTo>
                <a:cubicBezTo>
                  <a:pt x="8034" y="9510"/>
                  <a:pt x="8477" y="9352"/>
                  <a:pt x="8828" y="9030"/>
                </a:cubicBezTo>
                <a:cubicBezTo>
                  <a:pt x="9501" y="8411"/>
                  <a:pt x="9620" y="7386"/>
                  <a:pt x="9168" y="6585"/>
                </a:cubicBezTo>
                <a:cubicBezTo>
                  <a:pt x="9098" y="6460"/>
                  <a:pt x="9012" y="6340"/>
                  <a:pt x="8915" y="6228"/>
                </a:cubicBezTo>
                <a:lnTo>
                  <a:pt x="4190" y="859"/>
                </a:lnTo>
                <a:cubicBezTo>
                  <a:pt x="3748" y="359"/>
                  <a:pt x="3150" y="56"/>
                  <a:pt x="2506" y="7"/>
                </a:cubicBezTo>
                <a:cubicBezTo>
                  <a:pt x="2445" y="3"/>
                  <a:pt x="2383" y="0"/>
                  <a:pt x="2322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  <a:effectLst>
            <a:outerShdw blurRad="57150" dist="19050" dir="5400000" algn="bl" rotWithShape="0">
              <a:srgbClr val="000000">
                <a:alpha val="2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48" name="Google Shape;1448;p44"/>
          <p:cNvSpPr/>
          <p:nvPr/>
        </p:nvSpPr>
        <p:spPr>
          <a:xfrm rot="-4190881">
            <a:off x="1169675" y="1211538"/>
            <a:ext cx="552875" cy="546474"/>
          </a:xfrm>
          <a:custGeom>
            <a:avLst/>
            <a:gdLst/>
            <a:ahLst/>
            <a:cxnLst/>
            <a:rect l="l" t="t" r="r" b="b"/>
            <a:pathLst>
              <a:path w="9621" h="9510" extrusionOk="0">
                <a:moveTo>
                  <a:pt x="2322" y="0"/>
                </a:moveTo>
                <a:cubicBezTo>
                  <a:pt x="1746" y="0"/>
                  <a:pt x="1204" y="210"/>
                  <a:pt x="780" y="600"/>
                </a:cubicBezTo>
                <a:cubicBezTo>
                  <a:pt x="311" y="1031"/>
                  <a:pt x="41" y="1632"/>
                  <a:pt x="20" y="2291"/>
                </a:cubicBezTo>
                <a:cubicBezTo>
                  <a:pt x="0" y="2951"/>
                  <a:pt x="232" y="3591"/>
                  <a:pt x="674" y="4090"/>
                </a:cubicBezTo>
                <a:lnTo>
                  <a:pt x="3495" y="7298"/>
                </a:lnTo>
                <a:cubicBezTo>
                  <a:pt x="3546" y="7355"/>
                  <a:pt x="3616" y="7385"/>
                  <a:pt x="3684" y="7385"/>
                </a:cubicBezTo>
                <a:cubicBezTo>
                  <a:pt x="3741" y="7385"/>
                  <a:pt x="3796" y="7365"/>
                  <a:pt x="3840" y="7324"/>
                </a:cubicBezTo>
                <a:cubicBezTo>
                  <a:pt x="3938" y="7234"/>
                  <a:pt x="3943" y="7075"/>
                  <a:pt x="3851" y="6971"/>
                </a:cubicBezTo>
                <a:lnTo>
                  <a:pt x="1028" y="3764"/>
                </a:lnTo>
                <a:cubicBezTo>
                  <a:pt x="677" y="3364"/>
                  <a:pt x="492" y="2855"/>
                  <a:pt x="507" y="2328"/>
                </a:cubicBezTo>
                <a:cubicBezTo>
                  <a:pt x="524" y="1803"/>
                  <a:pt x="739" y="1323"/>
                  <a:pt x="1113" y="979"/>
                </a:cubicBezTo>
                <a:cubicBezTo>
                  <a:pt x="1453" y="668"/>
                  <a:pt x="1887" y="500"/>
                  <a:pt x="2347" y="500"/>
                </a:cubicBezTo>
                <a:cubicBezTo>
                  <a:pt x="2395" y="500"/>
                  <a:pt x="2443" y="502"/>
                  <a:pt x="2492" y="506"/>
                </a:cubicBezTo>
                <a:cubicBezTo>
                  <a:pt x="3006" y="545"/>
                  <a:pt x="3483" y="787"/>
                  <a:pt x="3834" y="1187"/>
                </a:cubicBezTo>
                <a:lnTo>
                  <a:pt x="8560" y="6554"/>
                </a:lnTo>
                <a:cubicBezTo>
                  <a:pt x="9105" y="7174"/>
                  <a:pt x="9077" y="8116"/>
                  <a:pt x="8494" y="8650"/>
                </a:cubicBezTo>
                <a:cubicBezTo>
                  <a:pt x="8231" y="8891"/>
                  <a:pt x="7900" y="9009"/>
                  <a:pt x="7565" y="9009"/>
                </a:cubicBezTo>
                <a:cubicBezTo>
                  <a:pt x="7158" y="9009"/>
                  <a:pt x="6746" y="8835"/>
                  <a:pt x="6446" y="8494"/>
                </a:cubicBezTo>
                <a:lnTo>
                  <a:pt x="2272" y="3752"/>
                </a:lnTo>
                <a:cubicBezTo>
                  <a:pt x="2098" y="3554"/>
                  <a:pt x="2007" y="3300"/>
                  <a:pt x="2014" y="3039"/>
                </a:cubicBezTo>
                <a:cubicBezTo>
                  <a:pt x="2022" y="2778"/>
                  <a:pt x="2130" y="2540"/>
                  <a:pt x="2315" y="2369"/>
                </a:cubicBezTo>
                <a:cubicBezTo>
                  <a:pt x="2484" y="2215"/>
                  <a:pt x="2698" y="2132"/>
                  <a:pt x="2927" y="2132"/>
                </a:cubicBezTo>
                <a:cubicBezTo>
                  <a:pt x="2951" y="2132"/>
                  <a:pt x="2975" y="2133"/>
                  <a:pt x="2999" y="2135"/>
                </a:cubicBezTo>
                <a:cubicBezTo>
                  <a:pt x="3253" y="2155"/>
                  <a:pt x="3490" y="2274"/>
                  <a:pt x="3665" y="2473"/>
                </a:cubicBezTo>
                <a:lnTo>
                  <a:pt x="7598" y="6941"/>
                </a:lnTo>
                <a:cubicBezTo>
                  <a:pt x="7649" y="6999"/>
                  <a:pt x="7718" y="7028"/>
                  <a:pt x="7786" y="7028"/>
                </a:cubicBezTo>
                <a:cubicBezTo>
                  <a:pt x="7842" y="7028"/>
                  <a:pt x="7898" y="7008"/>
                  <a:pt x="7942" y="6968"/>
                </a:cubicBezTo>
                <a:cubicBezTo>
                  <a:pt x="8040" y="6877"/>
                  <a:pt x="8044" y="6719"/>
                  <a:pt x="7953" y="6614"/>
                </a:cubicBezTo>
                <a:lnTo>
                  <a:pt x="4020" y="2146"/>
                </a:lnTo>
                <a:cubicBezTo>
                  <a:pt x="3756" y="1847"/>
                  <a:pt x="3399" y="1665"/>
                  <a:pt x="3013" y="1636"/>
                </a:cubicBezTo>
                <a:cubicBezTo>
                  <a:pt x="2977" y="1633"/>
                  <a:pt x="2940" y="1632"/>
                  <a:pt x="2904" y="1632"/>
                </a:cubicBezTo>
                <a:cubicBezTo>
                  <a:pt x="2559" y="1632"/>
                  <a:pt x="2236" y="1757"/>
                  <a:pt x="1981" y="1990"/>
                </a:cubicBezTo>
                <a:cubicBezTo>
                  <a:pt x="1700" y="2248"/>
                  <a:pt x="1538" y="2608"/>
                  <a:pt x="1527" y="3003"/>
                </a:cubicBezTo>
                <a:cubicBezTo>
                  <a:pt x="1514" y="3397"/>
                  <a:pt x="1652" y="3779"/>
                  <a:pt x="1916" y="4078"/>
                </a:cubicBezTo>
                <a:lnTo>
                  <a:pt x="6091" y="8820"/>
                </a:lnTo>
                <a:cubicBezTo>
                  <a:pt x="6492" y="9276"/>
                  <a:pt x="7042" y="9510"/>
                  <a:pt x="7587" y="9510"/>
                </a:cubicBezTo>
                <a:cubicBezTo>
                  <a:pt x="8034" y="9510"/>
                  <a:pt x="8477" y="9352"/>
                  <a:pt x="8828" y="9030"/>
                </a:cubicBezTo>
                <a:cubicBezTo>
                  <a:pt x="9501" y="8411"/>
                  <a:pt x="9620" y="7386"/>
                  <a:pt x="9168" y="6585"/>
                </a:cubicBezTo>
                <a:cubicBezTo>
                  <a:pt x="9098" y="6460"/>
                  <a:pt x="9012" y="6340"/>
                  <a:pt x="8915" y="6228"/>
                </a:cubicBezTo>
                <a:lnTo>
                  <a:pt x="4190" y="859"/>
                </a:lnTo>
                <a:cubicBezTo>
                  <a:pt x="3748" y="359"/>
                  <a:pt x="3150" y="56"/>
                  <a:pt x="2506" y="7"/>
                </a:cubicBezTo>
                <a:cubicBezTo>
                  <a:pt x="2445" y="3"/>
                  <a:pt x="2383" y="0"/>
                  <a:pt x="232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57150" dist="19050" dir="5400000" algn="bl" rotWithShape="0">
              <a:srgbClr val="000000">
                <a:alpha val="2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49" name="Google Shape;1449;p44"/>
          <p:cNvSpPr/>
          <p:nvPr/>
        </p:nvSpPr>
        <p:spPr>
          <a:xfrm rot="4593604">
            <a:off x="7593421" y="3789899"/>
            <a:ext cx="573409" cy="566793"/>
          </a:xfrm>
          <a:custGeom>
            <a:avLst/>
            <a:gdLst/>
            <a:ahLst/>
            <a:cxnLst/>
            <a:rect l="l" t="t" r="r" b="b"/>
            <a:pathLst>
              <a:path w="9621" h="9510" extrusionOk="0">
                <a:moveTo>
                  <a:pt x="2322" y="0"/>
                </a:moveTo>
                <a:cubicBezTo>
                  <a:pt x="1746" y="0"/>
                  <a:pt x="1204" y="210"/>
                  <a:pt x="780" y="600"/>
                </a:cubicBezTo>
                <a:cubicBezTo>
                  <a:pt x="311" y="1031"/>
                  <a:pt x="41" y="1632"/>
                  <a:pt x="20" y="2291"/>
                </a:cubicBezTo>
                <a:cubicBezTo>
                  <a:pt x="0" y="2951"/>
                  <a:pt x="232" y="3591"/>
                  <a:pt x="674" y="4090"/>
                </a:cubicBezTo>
                <a:lnTo>
                  <a:pt x="3495" y="7298"/>
                </a:lnTo>
                <a:cubicBezTo>
                  <a:pt x="3546" y="7355"/>
                  <a:pt x="3616" y="7385"/>
                  <a:pt x="3684" y="7385"/>
                </a:cubicBezTo>
                <a:cubicBezTo>
                  <a:pt x="3741" y="7385"/>
                  <a:pt x="3796" y="7365"/>
                  <a:pt x="3840" y="7324"/>
                </a:cubicBezTo>
                <a:cubicBezTo>
                  <a:pt x="3938" y="7234"/>
                  <a:pt x="3943" y="7075"/>
                  <a:pt x="3851" y="6971"/>
                </a:cubicBezTo>
                <a:lnTo>
                  <a:pt x="1028" y="3764"/>
                </a:lnTo>
                <a:cubicBezTo>
                  <a:pt x="677" y="3364"/>
                  <a:pt x="492" y="2855"/>
                  <a:pt x="507" y="2328"/>
                </a:cubicBezTo>
                <a:cubicBezTo>
                  <a:pt x="524" y="1803"/>
                  <a:pt x="739" y="1323"/>
                  <a:pt x="1113" y="979"/>
                </a:cubicBezTo>
                <a:cubicBezTo>
                  <a:pt x="1453" y="668"/>
                  <a:pt x="1887" y="500"/>
                  <a:pt x="2347" y="500"/>
                </a:cubicBezTo>
                <a:cubicBezTo>
                  <a:pt x="2395" y="500"/>
                  <a:pt x="2443" y="502"/>
                  <a:pt x="2492" y="506"/>
                </a:cubicBezTo>
                <a:cubicBezTo>
                  <a:pt x="3006" y="545"/>
                  <a:pt x="3483" y="787"/>
                  <a:pt x="3834" y="1187"/>
                </a:cubicBezTo>
                <a:lnTo>
                  <a:pt x="8560" y="6554"/>
                </a:lnTo>
                <a:cubicBezTo>
                  <a:pt x="9105" y="7174"/>
                  <a:pt x="9077" y="8116"/>
                  <a:pt x="8494" y="8650"/>
                </a:cubicBezTo>
                <a:cubicBezTo>
                  <a:pt x="8231" y="8891"/>
                  <a:pt x="7900" y="9009"/>
                  <a:pt x="7565" y="9009"/>
                </a:cubicBezTo>
                <a:cubicBezTo>
                  <a:pt x="7158" y="9009"/>
                  <a:pt x="6746" y="8835"/>
                  <a:pt x="6446" y="8494"/>
                </a:cubicBezTo>
                <a:lnTo>
                  <a:pt x="2272" y="3752"/>
                </a:lnTo>
                <a:cubicBezTo>
                  <a:pt x="2098" y="3554"/>
                  <a:pt x="2007" y="3300"/>
                  <a:pt x="2014" y="3039"/>
                </a:cubicBezTo>
                <a:cubicBezTo>
                  <a:pt x="2022" y="2778"/>
                  <a:pt x="2130" y="2540"/>
                  <a:pt x="2315" y="2369"/>
                </a:cubicBezTo>
                <a:cubicBezTo>
                  <a:pt x="2484" y="2215"/>
                  <a:pt x="2698" y="2132"/>
                  <a:pt x="2927" y="2132"/>
                </a:cubicBezTo>
                <a:cubicBezTo>
                  <a:pt x="2951" y="2132"/>
                  <a:pt x="2975" y="2133"/>
                  <a:pt x="2999" y="2135"/>
                </a:cubicBezTo>
                <a:cubicBezTo>
                  <a:pt x="3253" y="2155"/>
                  <a:pt x="3490" y="2274"/>
                  <a:pt x="3665" y="2473"/>
                </a:cubicBezTo>
                <a:lnTo>
                  <a:pt x="7598" y="6941"/>
                </a:lnTo>
                <a:cubicBezTo>
                  <a:pt x="7649" y="6999"/>
                  <a:pt x="7718" y="7028"/>
                  <a:pt x="7786" y="7028"/>
                </a:cubicBezTo>
                <a:cubicBezTo>
                  <a:pt x="7842" y="7028"/>
                  <a:pt x="7898" y="7008"/>
                  <a:pt x="7942" y="6968"/>
                </a:cubicBezTo>
                <a:cubicBezTo>
                  <a:pt x="8040" y="6877"/>
                  <a:pt x="8044" y="6719"/>
                  <a:pt x="7953" y="6614"/>
                </a:cubicBezTo>
                <a:lnTo>
                  <a:pt x="4020" y="2146"/>
                </a:lnTo>
                <a:cubicBezTo>
                  <a:pt x="3756" y="1847"/>
                  <a:pt x="3399" y="1665"/>
                  <a:pt x="3013" y="1636"/>
                </a:cubicBezTo>
                <a:cubicBezTo>
                  <a:pt x="2977" y="1633"/>
                  <a:pt x="2940" y="1632"/>
                  <a:pt x="2904" y="1632"/>
                </a:cubicBezTo>
                <a:cubicBezTo>
                  <a:pt x="2559" y="1632"/>
                  <a:pt x="2236" y="1757"/>
                  <a:pt x="1981" y="1990"/>
                </a:cubicBezTo>
                <a:cubicBezTo>
                  <a:pt x="1700" y="2248"/>
                  <a:pt x="1538" y="2608"/>
                  <a:pt x="1527" y="3003"/>
                </a:cubicBezTo>
                <a:cubicBezTo>
                  <a:pt x="1514" y="3397"/>
                  <a:pt x="1652" y="3779"/>
                  <a:pt x="1916" y="4078"/>
                </a:cubicBezTo>
                <a:lnTo>
                  <a:pt x="6091" y="8820"/>
                </a:lnTo>
                <a:cubicBezTo>
                  <a:pt x="6492" y="9276"/>
                  <a:pt x="7042" y="9510"/>
                  <a:pt x="7587" y="9510"/>
                </a:cubicBezTo>
                <a:cubicBezTo>
                  <a:pt x="8034" y="9510"/>
                  <a:pt x="8477" y="9352"/>
                  <a:pt x="8828" y="9030"/>
                </a:cubicBezTo>
                <a:cubicBezTo>
                  <a:pt x="9501" y="8411"/>
                  <a:pt x="9620" y="7386"/>
                  <a:pt x="9168" y="6585"/>
                </a:cubicBezTo>
                <a:cubicBezTo>
                  <a:pt x="9098" y="6460"/>
                  <a:pt x="9012" y="6340"/>
                  <a:pt x="8915" y="6228"/>
                </a:cubicBezTo>
                <a:lnTo>
                  <a:pt x="4190" y="859"/>
                </a:lnTo>
                <a:cubicBezTo>
                  <a:pt x="3748" y="359"/>
                  <a:pt x="3150" y="56"/>
                  <a:pt x="2506" y="7"/>
                </a:cubicBezTo>
                <a:cubicBezTo>
                  <a:pt x="2445" y="3"/>
                  <a:pt x="2383" y="0"/>
                  <a:pt x="2322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  <a:effectLst>
            <a:outerShdw blurRad="57150" dist="19050" dir="5400000" algn="bl" rotWithShape="0">
              <a:srgbClr val="000000">
                <a:alpha val="2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18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18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1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1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14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14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" grpId="0" animBg="1"/>
      <p:bldP spid="1414" grpId="0" build="p" animBg="1"/>
      <p:bldP spid="1415" grpId="0" animBg="1"/>
      <p:bldP spid="1416" grpId="0" build="p" animBg="1"/>
      <p:bldP spid="1417" grpId="0" animBg="1"/>
      <p:bldP spid="1418" grpId="0" build="p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2463;p67"/>
          <p:cNvGrpSpPr/>
          <p:nvPr/>
        </p:nvGrpSpPr>
        <p:grpSpPr>
          <a:xfrm>
            <a:off x="8012124" y="0"/>
            <a:ext cx="1093638" cy="1169892"/>
            <a:chOff x="5040825" y="3419200"/>
            <a:chExt cx="487725" cy="521750"/>
          </a:xfrm>
        </p:grpSpPr>
        <p:sp>
          <p:nvSpPr>
            <p:cNvPr id="2464" name="Google Shape;2464;p67"/>
            <p:cNvSpPr/>
            <p:nvPr/>
          </p:nvSpPr>
          <p:spPr>
            <a:xfrm>
              <a:off x="5040825" y="3419200"/>
              <a:ext cx="487725" cy="521750"/>
            </a:xfrm>
            <a:custGeom>
              <a:avLst/>
              <a:gdLst/>
              <a:ahLst/>
              <a:cxnLst/>
              <a:rect l="l" t="t" r="r" b="b"/>
              <a:pathLst>
                <a:path w="19509" h="20870" extrusionOk="0">
                  <a:moveTo>
                    <a:pt x="6724" y="1"/>
                  </a:moveTo>
                  <a:cubicBezTo>
                    <a:pt x="6703" y="1"/>
                    <a:pt x="6681" y="8"/>
                    <a:pt x="6664" y="23"/>
                  </a:cubicBezTo>
                  <a:lnTo>
                    <a:pt x="45" y="5567"/>
                  </a:lnTo>
                  <a:cubicBezTo>
                    <a:pt x="5" y="5601"/>
                    <a:pt x="0" y="5660"/>
                    <a:pt x="33" y="5700"/>
                  </a:cubicBezTo>
                  <a:lnTo>
                    <a:pt x="12711" y="20836"/>
                  </a:lnTo>
                  <a:cubicBezTo>
                    <a:pt x="12730" y="20858"/>
                    <a:pt x="12757" y="20869"/>
                    <a:pt x="12784" y="20869"/>
                  </a:cubicBezTo>
                  <a:cubicBezTo>
                    <a:pt x="12805" y="20869"/>
                    <a:pt x="12827" y="20862"/>
                    <a:pt x="12845" y="20847"/>
                  </a:cubicBezTo>
                  <a:lnTo>
                    <a:pt x="19463" y="15303"/>
                  </a:lnTo>
                  <a:cubicBezTo>
                    <a:pt x="19503" y="15269"/>
                    <a:pt x="19509" y="15210"/>
                    <a:pt x="19475" y="15170"/>
                  </a:cubicBezTo>
                  <a:lnTo>
                    <a:pt x="6796" y="34"/>
                  </a:lnTo>
                  <a:cubicBezTo>
                    <a:pt x="6778" y="12"/>
                    <a:pt x="6751" y="1"/>
                    <a:pt x="6724" y="1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5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5" name="Google Shape;2465;p67"/>
            <p:cNvSpPr/>
            <p:nvPr/>
          </p:nvSpPr>
          <p:spPr>
            <a:xfrm>
              <a:off x="5094000" y="3483675"/>
              <a:ext cx="379725" cy="392775"/>
            </a:xfrm>
            <a:custGeom>
              <a:avLst/>
              <a:gdLst/>
              <a:ahLst/>
              <a:cxnLst/>
              <a:rect l="l" t="t" r="r" b="b"/>
              <a:pathLst>
                <a:path w="15189" h="15711" extrusionOk="0">
                  <a:moveTo>
                    <a:pt x="6795" y="0"/>
                  </a:moveTo>
                  <a:lnTo>
                    <a:pt x="0" y="5691"/>
                  </a:lnTo>
                  <a:lnTo>
                    <a:pt x="8393" y="15711"/>
                  </a:lnTo>
                  <a:lnTo>
                    <a:pt x="15188" y="10020"/>
                  </a:lnTo>
                  <a:lnTo>
                    <a:pt x="6795" y="0"/>
                  </a:lnTo>
                  <a:close/>
                </a:path>
              </a:pathLst>
            </a:custGeom>
            <a:solidFill>
              <a:srgbClr val="8D9FA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" name="Google Shape;2466;p67"/>
          <p:cNvGrpSpPr/>
          <p:nvPr/>
        </p:nvGrpSpPr>
        <p:grpSpPr>
          <a:xfrm rot="-592958">
            <a:off x="6065554" y="3474526"/>
            <a:ext cx="2806421" cy="1534388"/>
            <a:chOff x="4727250" y="801675"/>
            <a:chExt cx="1380950" cy="754975"/>
          </a:xfrm>
        </p:grpSpPr>
        <p:sp>
          <p:nvSpPr>
            <p:cNvPr id="2467" name="Google Shape;2467;p67"/>
            <p:cNvSpPr/>
            <p:nvPr/>
          </p:nvSpPr>
          <p:spPr>
            <a:xfrm>
              <a:off x="4727250" y="801675"/>
              <a:ext cx="1239575" cy="570650"/>
            </a:xfrm>
            <a:custGeom>
              <a:avLst/>
              <a:gdLst/>
              <a:ahLst/>
              <a:cxnLst/>
              <a:rect l="l" t="t" r="r" b="b"/>
              <a:pathLst>
                <a:path w="49583" h="22826" extrusionOk="0">
                  <a:moveTo>
                    <a:pt x="46538" y="1"/>
                  </a:moveTo>
                  <a:cubicBezTo>
                    <a:pt x="33384" y="1"/>
                    <a:pt x="27807" y="7826"/>
                    <a:pt x="27807" y="7826"/>
                  </a:cubicBezTo>
                  <a:cubicBezTo>
                    <a:pt x="27465" y="7781"/>
                    <a:pt x="27130" y="7760"/>
                    <a:pt x="26803" y="7760"/>
                  </a:cubicBezTo>
                  <a:cubicBezTo>
                    <a:pt x="22993" y="7760"/>
                    <a:pt x="20281" y="10586"/>
                    <a:pt x="20281" y="10586"/>
                  </a:cubicBezTo>
                  <a:cubicBezTo>
                    <a:pt x="19317" y="10487"/>
                    <a:pt x="18386" y="10441"/>
                    <a:pt x="17489" y="10441"/>
                  </a:cubicBezTo>
                  <a:cubicBezTo>
                    <a:pt x="5955" y="10441"/>
                    <a:pt x="0" y="18022"/>
                    <a:pt x="0" y="18022"/>
                  </a:cubicBezTo>
                  <a:lnTo>
                    <a:pt x="937" y="20576"/>
                  </a:lnTo>
                  <a:cubicBezTo>
                    <a:pt x="1212" y="20451"/>
                    <a:pt x="1471" y="20396"/>
                    <a:pt x="1714" y="20396"/>
                  </a:cubicBezTo>
                  <a:cubicBezTo>
                    <a:pt x="3289" y="20396"/>
                    <a:pt x="4159" y="22697"/>
                    <a:pt x="4205" y="22820"/>
                  </a:cubicBezTo>
                  <a:lnTo>
                    <a:pt x="4205" y="22820"/>
                  </a:lnTo>
                  <a:cubicBezTo>
                    <a:pt x="2594" y="18417"/>
                    <a:pt x="6116" y="13621"/>
                    <a:pt x="10925" y="11857"/>
                  </a:cubicBezTo>
                  <a:cubicBezTo>
                    <a:pt x="12280" y="11361"/>
                    <a:pt x="13713" y="11114"/>
                    <a:pt x="15109" y="11114"/>
                  </a:cubicBezTo>
                  <a:cubicBezTo>
                    <a:pt x="17424" y="11114"/>
                    <a:pt x="19635" y="11794"/>
                    <a:pt x="21217" y="13140"/>
                  </a:cubicBezTo>
                  <a:cubicBezTo>
                    <a:pt x="22244" y="10932"/>
                    <a:pt x="24373" y="9933"/>
                    <a:pt x="26429" y="9933"/>
                  </a:cubicBezTo>
                  <a:cubicBezTo>
                    <a:pt x="27235" y="9933"/>
                    <a:pt x="28030" y="10087"/>
                    <a:pt x="28743" y="10380"/>
                  </a:cubicBezTo>
                  <a:cubicBezTo>
                    <a:pt x="29283" y="7095"/>
                    <a:pt x="32163" y="4070"/>
                    <a:pt x="35766" y="2749"/>
                  </a:cubicBezTo>
                  <a:cubicBezTo>
                    <a:pt x="37122" y="2252"/>
                    <a:pt x="38555" y="2005"/>
                    <a:pt x="39951" y="2005"/>
                  </a:cubicBezTo>
                  <a:cubicBezTo>
                    <a:pt x="43509" y="2005"/>
                    <a:pt x="46822" y="3611"/>
                    <a:pt x="47982" y="6775"/>
                  </a:cubicBezTo>
                  <a:cubicBezTo>
                    <a:pt x="47763" y="2542"/>
                    <a:pt x="49582" y="1888"/>
                    <a:pt x="49582" y="1888"/>
                  </a:cubicBezTo>
                  <a:lnTo>
                    <a:pt x="48920" y="84"/>
                  </a:lnTo>
                  <a:cubicBezTo>
                    <a:pt x="48100" y="27"/>
                    <a:pt x="47306" y="1"/>
                    <a:pt x="46538" y="1"/>
                  </a:cubicBezTo>
                  <a:close/>
                  <a:moveTo>
                    <a:pt x="4205" y="22820"/>
                  </a:moveTo>
                  <a:cubicBezTo>
                    <a:pt x="4205" y="22822"/>
                    <a:pt x="4206" y="22824"/>
                    <a:pt x="4207" y="22825"/>
                  </a:cubicBezTo>
                  <a:cubicBezTo>
                    <a:pt x="4207" y="22825"/>
                    <a:pt x="4206" y="22824"/>
                    <a:pt x="4205" y="22820"/>
                  </a:cubicBezTo>
                  <a:close/>
                </a:path>
              </a:pathLst>
            </a:custGeom>
            <a:solidFill>
              <a:srgbClr val="29323B"/>
            </a:solidFill>
            <a:ln>
              <a:noFill/>
            </a:ln>
            <a:effectLst>
              <a:outerShdw blurRad="57150" dist="66675" dir="55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8" name="Google Shape;2468;p67"/>
            <p:cNvSpPr/>
            <p:nvPr/>
          </p:nvSpPr>
          <p:spPr>
            <a:xfrm>
              <a:off x="4742350" y="891925"/>
              <a:ext cx="1165475" cy="664725"/>
            </a:xfrm>
            <a:custGeom>
              <a:avLst/>
              <a:gdLst/>
              <a:ahLst/>
              <a:cxnLst/>
              <a:rect l="l" t="t" r="r" b="b"/>
              <a:pathLst>
                <a:path w="46619" h="26589" extrusionOk="0">
                  <a:moveTo>
                    <a:pt x="46217" y="0"/>
                  </a:moveTo>
                  <a:cubicBezTo>
                    <a:pt x="42100" y="1660"/>
                    <a:pt x="37952" y="3239"/>
                    <a:pt x="33792" y="4784"/>
                  </a:cubicBezTo>
                  <a:cubicBezTo>
                    <a:pt x="31713" y="5563"/>
                    <a:pt x="29624" y="6311"/>
                    <a:pt x="27541" y="7075"/>
                  </a:cubicBezTo>
                  <a:lnTo>
                    <a:pt x="21273" y="9315"/>
                  </a:lnTo>
                  <a:cubicBezTo>
                    <a:pt x="19185" y="10065"/>
                    <a:pt x="17084" y="10776"/>
                    <a:pt x="14990" y="11509"/>
                  </a:cubicBezTo>
                  <a:lnTo>
                    <a:pt x="11837" y="12605"/>
                  </a:lnTo>
                  <a:cubicBezTo>
                    <a:pt x="11233" y="12806"/>
                    <a:pt x="10709" y="13113"/>
                    <a:pt x="10220" y="13445"/>
                  </a:cubicBezTo>
                  <a:cubicBezTo>
                    <a:pt x="9728" y="13776"/>
                    <a:pt x="9271" y="14138"/>
                    <a:pt x="8839" y="14521"/>
                  </a:cubicBezTo>
                  <a:cubicBezTo>
                    <a:pt x="7969" y="15282"/>
                    <a:pt x="7174" y="16102"/>
                    <a:pt x="6412" y="16944"/>
                  </a:cubicBezTo>
                  <a:cubicBezTo>
                    <a:pt x="5649" y="17787"/>
                    <a:pt x="4906" y="18644"/>
                    <a:pt x="4201" y="19530"/>
                  </a:cubicBezTo>
                  <a:cubicBezTo>
                    <a:pt x="3475" y="20400"/>
                    <a:pt x="2788" y="21298"/>
                    <a:pt x="2088" y="22192"/>
                  </a:cubicBezTo>
                  <a:lnTo>
                    <a:pt x="0" y="24925"/>
                  </a:lnTo>
                  <a:lnTo>
                    <a:pt x="3002" y="26588"/>
                  </a:lnTo>
                  <a:cubicBezTo>
                    <a:pt x="3184" y="26102"/>
                    <a:pt x="3405" y="25586"/>
                    <a:pt x="3629" y="25092"/>
                  </a:cubicBezTo>
                  <a:cubicBezTo>
                    <a:pt x="3851" y="24591"/>
                    <a:pt x="4089" y="24098"/>
                    <a:pt x="4335" y="23610"/>
                  </a:cubicBezTo>
                  <a:cubicBezTo>
                    <a:pt x="4817" y="22624"/>
                    <a:pt x="5357" y="21673"/>
                    <a:pt x="5906" y="20726"/>
                  </a:cubicBezTo>
                  <a:cubicBezTo>
                    <a:pt x="7040" y="18866"/>
                    <a:pt x="8270" y="17038"/>
                    <a:pt x="9770" y="15513"/>
                  </a:cubicBezTo>
                  <a:cubicBezTo>
                    <a:pt x="10144" y="15134"/>
                    <a:pt x="10533" y="14772"/>
                    <a:pt x="10946" y="14462"/>
                  </a:cubicBezTo>
                  <a:cubicBezTo>
                    <a:pt x="11357" y="14150"/>
                    <a:pt x="11790" y="13871"/>
                    <a:pt x="12233" y="13699"/>
                  </a:cubicBezTo>
                  <a:lnTo>
                    <a:pt x="15330" y="12499"/>
                  </a:lnTo>
                  <a:cubicBezTo>
                    <a:pt x="17405" y="11702"/>
                    <a:pt x="19470" y="10886"/>
                    <a:pt x="21550" y="10108"/>
                  </a:cubicBezTo>
                  <a:lnTo>
                    <a:pt x="27785" y="7762"/>
                  </a:lnTo>
                  <a:cubicBezTo>
                    <a:pt x="29870" y="7000"/>
                    <a:pt x="31948" y="6219"/>
                    <a:pt x="34038" y="5470"/>
                  </a:cubicBezTo>
                  <a:cubicBezTo>
                    <a:pt x="38213" y="3959"/>
                    <a:pt x="42400" y="2481"/>
                    <a:pt x="46618" y="1086"/>
                  </a:cubicBezTo>
                  <a:lnTo>
                    <a:pt x="46217" y="0"/>
                  </a:lnTo>
                  <a:close/>
                </a:path>
              </a:pathLst>
            </a:custGeom>
            <a:solidFill>
              <a:srgbClr val="29323B"/>
            </a:solidFill>
            <a:ln>
              <a:noFill/>
            </a:ln>
            <a:effectLst>
              <a:outerShdw blurRad="57150" dist="47625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9" name="Google Shape;2469;p67"/>
            <p:cNvSpPr/>
            <p:nvPr/>
          </p:nvSpPr>
          <p:spPr>
            <a:xfrm>
              <a:off x="4823825" y="958525"/>
              <a:ext cx="1284375" cy="354375"/>
            </a:xfrm>
            <a:custGeom>
              <a:avLst/>
              <a:gdLst/>
              <a:ahLst/>
              <a:cxnLst/>
              <a:rect l="l" t="t" r="r" b="b"/>
              <a:pathLst>
                <a:path w="51375" h="14175" extrusionOk="0">
                  <a:moveTo>
                    <a:pt x="37566" y="1"/>
                  </a:moveTo>
                  <a:cubicBezTo>
                    <a:pt x="37100" y="1"/>
                    <a:pt x="36631" y="23"/>
                    <a:pt x="36156" y="76"/>
                  </a:cubicBezTo>
                  <a:cubicBezTo>
                    <a:pt x="35569" y="140"/>
                    <a:pt x="34970" y="243"/>
                    <a:pt x="34379" y="481"/>
                  </a:cubicBezTo>
                  <a:lnTo>
                    <a:pt x="31265" y="1682"/>
                  </a:lnTo>
                  <a:cubicBezTo>
                    <a:pt x="29194" y="2477"/>
                    <a:pt x="27131" y="3293"/>
                    <a:pt x="25052" y="4070"/>
                  </a:cubicBezTo>
                  <a:lnTo>
                    <a:pt x="18823" y="6414"/>
                  </a:lnTo>
                  <a:cubicBezTo>
                    <a:pt x="16739" y="7176"/>
                    <a:pt x="14662" y="7956"/>
                    <a:pt x="12573" y="8705"/>
                  </a:cubicBezTo>
                  <a:cubicBezTo>
                    <a:pt x="8400" y="10214"/>
                    <a:pt x="4215" y="11692"/>
                    <a:pt x="1" y="13086"/>
                  </a:cubicBezTo>
                  <a:lnTo>
                    <a:pt x="395" y="14175"/>
                  </a:lnTo>
                  <a:cubicBezTo>
                    <a:pt x="4516" y="12512"/>
                    <a:pt x="8666" y="10934"/>
                    <a:pt x="12828" y="9388"/>
                  </a:cubicBezTo>
                  <a:cubicBezTo>
                    <a:pt x="14907" y="8608"/>
                    <a:pt x="16998" y="7860"/>
                    <a:pt x="19081" y="7095"/>
                  </a:cubicBezTo>
                  <a:lnTo>
                    <a:pt x="25354" y="4853"/>
                  </a:lnTo>
                  <a:cubicBezTo>
                    <a:pt x="27444" y="4103"/>
                    <a:pt x="29549" y="3391"/>
                    <a:pt x="31645" y="2658"/>
                  </a:cubicBezTo>
                  <a:lnTo>
                    <a:pt x="34784" y="1571"/>
                  </a:lnTo>
                  <a:cubicBezTo>
                    <a:pt x="35233" y="1416"/>
                    <a:pt x="35745" y="1349"/>
                    <a:pt x="36260" y="1322"/>
                  </a:cubicBezTo>
                  <a:cubicBezTo>
                    <a:pt x="36416" y="1312"/>
                    <a:pt x="36573" y="1308"/>
                    <a:pt x="36731" y="1308"/>
                  </a:cubicBezTo>
                  <a:cubicBezTo>
                    <a:pt x="37096" y="1308"/>
                    <a:pt x="37466" y="1330"/>
                    <a:pt x="37837" y="1363"/>
                  </a:cubicBezTo>
                  <a:cubicBezTo>
                    <a:pt x="39967" y="1556"/>
                    <a:pt x="42086" y="2157"/>
                    <a:pt x="44155" y="2843"/>
                  </a:cubicBezTo>
                  <a:cubicBezTo>
                    <a:pt x="45185" y="3211"/>
                    <a:pt x="46213" y="3587"/>
                    <a:pt x="47216" y="4027"/>
                  </a:cubicBezTo>
                  <a:cubicBezTo>
                    <a:pt x="47720" y="4241"/>
                    <a:pt x="48221" y="4464"/>
                    <a:pt x="48713" y="4703"/>
                  </a:cubicBezTo>
                  <a:cubicBezTo>
                    <a:pt x="49205" y="4934"/>
                    <a:pt x="49707" y="5185"/>
                    <a:pt x="50159" y="5438"/>
                  </a:cubicBezTo>
                  <a:lnTo>
                    <a:pt x="51374" y="2228"/>
                  </a:lnTo>
                  <a:lnTo>
                    <a:pt x="48015" y="1493"/>
                  </a:lnTo>
                  <a:cubicBezTo>
                    <a:pt x="46903" y="1265"/>
                    <a:pt x="45798" y="1024"/>
                    <a:pt x="44681" y="828"/>
                  </a:cubicBezTo>
                  <a:cubicBezTo>
                    <a:pt x="43571" y="608"/>
                    <a:pt x="42449" y="434"/>
                    <a:pt x="41324" y="284"/>
                  </a:cubicBezTo>
                  <a:cubicBezTo>
                    <a:pt x="40197" y="135"/>
                    <a:pt x="39061" y="22"/>
                    <a:pt x="37906" y="4"/>
                  </a:cubicBezTo>
                  <a:cubicBezTo>
                    <a:pt x="37792" y="2"/>
                    <a:pt x="37679" y="1"/>
                    <a:pt x="37566" y="1"/>
                  </a:cubicBezTo>
                  <a:close/>
                </a:path>
              </a:pathLst>
            </a:custGeom>
            <a:solidFill>
              <a:srgbClr val="29323B"/>
            </a:solidFill>
            <a:ln>
              <a:noFill/>
            </a:ln>
            <a:effectLst>
              <a:outerShdw blurRad="57150" dist="47625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0" name="Google Shape;2470;p67"/>
            <p:cNvSpPr/>
            <p:nvPr/>
          </p:nvSpPr>
          <p:spPr>
            <a:xfrm>
              <a:off x="5413100" y="851800"/>
              <a:ext cx="554100" cy="420175"/>
            </a:xfrm>
            <a:custGeom>
              <a:avLst/>
              <a:gdLst/>
              <a:ahLst/>
              <a:cxnLst/>
              <a:rect l="l" t="t" r="r" b="b"/>
              <a:pathLst>
                <a:path w="22164" h="16807" extrusionOk="0">
                  <a:moveTo>
                    <a:pt x="12517" y="0"/>
                  </a:moveTo>
                  <a:cubicBezTo>
                    <a:pt x="11121" y="0"/>
                    <a:pt x="9688" y="247"/>
                    <a:pt x="8332" y="744"/>
                  </a:cubicBezTo>
                  <a:cubicBezTo>
                    <a:pt x="3521" y="2508"/>
                    <a:pt x="0" y="7308"/>
                    <a:pt x="1615" y="11713"/>
                  </a:cubicBezTo>
                  <a:cubicBezTo>
                    <a:pt x="2814" y="14983"/>
                    <a:pt x="6536" y="16807"/>
                    <a:pt x="10344" y="16807"/>
                  </a:cubicBezTo>
                  <a:cubicBezTo>
                    <a:pt x="11663" y="16807"/>
                    <a:pt x="12994" y="16588"/>
                    <a:pt x="14232" y="16133"/>
                  </a:cubicBezTo>
                  <a:cubicBezTo>
                    <a:pt x="19044" y="14369"/>
                    <a:pt x="22164" y="9174"/>
                    <a:pt x="20549" y="4770"/>
                  </a:cubicBezTo>
                  <a:cubicBezTo>
                    <a:pt x="19389" y="1606"/>
                    <a:pt x="16075" y="0"/>
                    <a:pt x="12517" y="0"/>
                  </a:cubicBezTo>
                  <a:close/>
                </a:path>
              </a:pathLst>
            </a:custGeom>
            <a:solidFill>
              <a:srgbClr val="F4D9C5">
                <a:alpha val="514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1" name="Google Shape;2471;p67"/>
            <p:cNvSpPr/>
            <p:nvPr/>
          </p:nvSpPr>
          <p:spPr>
            <a:xfrm>
              <a:off x="4792025" y="1079500"/>
              <a:ext cx="554125" cy="420175"/>
            </a:xfrm>
            <a:custGeom>
              <a:avLst/>
              <a:gdLst/>
              <a:ahLst/>
              <a:cxnLst/>
              <a:rect l="l" t="t" r="r" b="b"/>
              <a:pathLst>
                <a:path w="22165" h="16807" extrusionOk="0">
                  <a:moveTo>
                    <a:pt x="12518" y="0"/>
                  </a:moveTo>
                  <a:cubicBezTo>
                    <a:pt x="11123" y="0"/>
                    <a:pt x="9690" y="247"/>
                    <a:pt x="8334" y="744"/>
                  </a:cubicBezTo>
                  <a:cubicBezTo>
                    <a:pt x="3523" y="2509"/>
                    <a:pt x="1" y="7308"/>
                    <a:pt x="1616" y="11712"/>
                  </a:cubicBezTo>
                  <a:cubicBezTo>
                    <a:pt x="2815" y="14983"/>
                    <a:pt x="6537" y="16807"/>
                    <a:pt x="10344" y="16807"/>
                  </a:cubicBezTo>
                  <a:cubicBezTo>
                    <a:pt x="11664" y="16807"/>
                    <a:pt x="12995" y="16587"/>
                    <a:pt x="14234" y="16133"/>
                  </a:cubicBezTo>
                  <a:cubicBezTo>
                    <a:pt x="19045" y="14369"/>
                    <a:pt x="22165" y="9175"/>
                    <a:pt x="20550" y="4770"/>
                  </a:cubicBezTo>
                  <a:cubicBezTo>
                    <a:pt x="19390" y="1606"/>
                    <a:pt x="16076" y="0"/>
                    <a:pt x="12518" y="0"/>
                  </a:cubicBezTo>
                  <a:close/>
                </a:path>
              </a:pathLst>
            </a:custGeom>
            <a:solidFill>
              <a:srgbClr val="F4D9C5">
                <a:alpha val="514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2" name="Google Shape;2472;p67"/>
            <p:cNvSpPr/>
            <p:nvPr/>
          </p:nvSpPr>
          <p:spPr>
            <a:xfrm>
              <a:off x="5394325" y="837450"/>
              <a:ext cx="588400" cy="448500"/>
            </a:xfrm>
            <a:custGeom>
              <a:avLst/>
              <a:gdLst/>
              <a:ahLst/>
              <a:cxnLst/>
              <a:rect l="l" t="t" r="r" b="b"/>
              <a:pathLst>
                <a:path w="23536" h="17940" extrusionOk="0">
                  <a:moveTo>
                    <a:pt x="13310" y="1151"/>
                  </a:moveTo>
                  <a:cubicBezTo>
                    <a:pt x="16546" y="1151"/>
                    <a:pt x="19648" y="2522"/>
                    <a:pt x="20756" y="5543"/>
                  </a:cubicBezTo>
                  <a:cubicBezTo>
                    <a:pt x="22208" y="9502"/>
                    <a:pt x="19417" y="14464"/>
                    <a:pt x="14784" y="16163"/>
                  </a:cubicBezTo>
                  <a:cubicBezTo>
                    <a:pt x="13633" y="16585"/>
                    <a:pt x="12363" y="16795"/>
                    <a:pt x="11089" y="16795"/>
                  </a:cubicBezTo>
                  <a:cubicBezTo>
                    <a:pt x="7584" y="16795"/>
                    <a:pt x="4053" y="15207"/>
                    <a:pt x="2909" y="12087"/>
                  </a:cubicBezTo>
                  <a:cubicBezTo>
                    <a:pt x="1335" y="7792"/>
                    <a:pt x="4992" y="3435"/>
                    <a:pt x="9283" y="1862"/>
                  </a:cubicBezTo>
                  <a:cubicBezTo>
                    <a:pt x="10556" y="1395"/>
                    <a:pt x="11945" y="1151"/>
                    <a:pt x="13310" y="1151"/>
                  </a:cubicBezTo>
                  <a:close/>
                  <a:moveTo>
                    <a:pt x="13285" y="0"/>
                  </a:moveTo>
                  <a:cubicBezTo>
                    <a:pt x="11789" y="0"/>
                    <a:pt x="10274" y="265"/>
                    <a:pt x="8885" y="775"/>
                  </a:cubicBezTo>
                  <a:cubicBezTo>
                    <a:pt x="4070" y="2540"/>
                    <a:pt x="1" y="7519"/>
                    <a:pt x="1822" y="12485"/>
                  </a:cubicBezTo>
                  <a:cubicBezTo>
                    <a:pt x="3144" y="16092"/>
                    <a:pt x="7178" y="17940"/>
                    <a:pt x="11144" y="17940"/>
                  </a:cubicBezTo>
                  <a:cubicBezTo>
                    <a:pt x="12538" y="17940"/>
                    <a:pt x="13925" y="17711"/>
                    <a:pt x="15182" y="17250"/>
                  </a:cubicBezTo>
                  <a:cubicBezTo>
                    <a:pt x="20486" y="15306"/>
                    <a:pt x="23536" y="9762"/>
                    <a:pt x="21843" y="5144"/>
                  </a:cubicBezTo>
                  <a:cubicBezTo>
                    <a:pt x="20547" y="1611"/>
                    <a:pt x="16973" y="0"/>
                    <a:pt x="13285" y="0"/>
                  </a:cubicBezTo>
                  <a:close/>
                </a:path>
              </a:pathLst>
            </a:custGeom>
            <a:solidFill>
              <a:srgbClr val="29323B"/>
            </a:solidFill>
            <a:ln>
              <a:noFill/>
            </a:ln>
            <a:effectLst>
              <a:outerShdw blurRad="57150" dist="19050" dir="55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3" name="Google Shape;2473;p67"/>
            <p:cNvSpPr/>
            <p:nvPr/>
          </p:nvSpPr>
          <p:spPr>
            <a:xfrm>
              <a:off x="4773300" y="1065150"/>
              <a:ext cx="588400" cy="448525"/>
            </a:xfrm>
            <a:custGeom>
              <a:avLst/>
              <a:gdLst/>
              <a:ahLst/>
              <a:cxnLst/>
              <a:rect l="l" t="t" r="r" b="b"/>
              <a:pathLst>
                <a:path w="23536" h="17941" extrusionOk="0">
                  <a:moveTo>
                    <a:pt x="13309" y="1152"/>
                  </a:moveTo>
                  <a:cubicBezTo>
                    <a:pt x="16546" y="1152"/>
                    <a:pt x="19648" y="2523"/>
                    <a:pt x="20756" y="5544"/>
                  </a:cubicBezTo>
                  <a:cubicBezTo>
                    <a:pt x="22207" y="9503"/>
                    <a:pt x="19416" y="14465"/>
                    <a:pt x="14783" y="16164"/>
                  </a:cubicBezTo>
                  <a:cubicBezTo>
                    <a:pt x="13632" y="16586"/>
                    <a:pt x="12362" y="16796"/>
                    <a:pt x="11089" y="16796"/>
                  </a:cubicBezTo>
                  <a:cubicBezTo>
                    <a:pt x="7583" y="16796"/>
                    <a:pt x="4052" y="15208"/>
                    <a:pt x="2908" y="12087"/>
                  </a:cubicBezTo>
                  <a:cubicBezTo>
                    <a:pt x="1334" y="7792"/>
                    <a:pt x="4990" y="3435"/>
                    <a:pt x="9283" y="1862"/>
                  </a:cubicBezTo>
                  <a:cubicBezTo>
                    <a:pt x="10556" y="1396"/>
                    <a:pt x="11944" y="1152"/>
                    <a:pt x="13309" y="1152"/>
                  </a:cubicBezTo>
                  <a:close/>
                  <a:moveTo>
                    <a:pt x="13284" y="0"/>
                  </a:moveTo>
                  <a:cubicBezTo>
                    <a:pt x="11788" y="0"/>
                    <a:pt x="10273" y="265"/>
                    <a:pt x="8884" y="775"/>
                  </a:cubicBezTo>
                  <a:cubicBezTo>
                    <a:pt x="4070" y="2540"/>
                    <a:pt x="1" y="7519"/>
                    <a:pt x="1822" y="12485"/>
                  </a:cubicBezTo>
                  <a:cubicBezTo>
                    <a:pt x="3144" y="16093"/>
                    <a:pt x="7177" y="17941"/>
                    <a:pt x="11143" y="17941"/>
                  </a:cubicBezTo>
                  <a:cubicBezTo>
                    <a:pt x="12538" y="17941"/>
                    <a:pt x="13925" y="17712"/>
                    <a:pt x="15182" y="17251"/>
                  </a:cubicBezTo>
                  <a:cubicBezTo>
                    <a:pt x="20485" y="15307"/>
                    <a:pt x="23535" y="9762"/>
                    <a:pt x="21843" y="5145"/>
                  </a:cubicBezTo>
                  <a:cubicBezTo>
                    <a:pt x="20547" y="1611"/>
                    <a:pt x="16973" y="0"/>
                    <a:pt x="13284" y="0"/>
                  </a:cubicBezTo>
                  <a:close/>
                </a:path>
              </a:pathLst>
            </a:custGeom>
            <a:solidFill>
              <a:srgbClr val="29323B"/>
            </a:solidFill>
            <a:ln>
              <a:noFill/>
            </a:ln>
            <a:effectLst>
              <a:outerShdw blurRad="57150" dist="19050" dir="55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" name="Google Shape;2474;p67"/>
          <p:cNvGrpSpPr/>
          <p:nvPr/>
        </p:nvGrpSpPr>
        <p:grpSpPr>
          <a:xfrm rot="19765717">
            <a:off x="607013" y="1001501"/>
            <a:ext cx="910926" cy="3001738"/>
            <a:chOff x="5093225" y="4083425"/>
            <a:chExt cx="374500" cy="1234075"/>
          </a:xfrm>
        </p:grpSpPr>
        <p:sp>
          <p:nvSpPr>
            <p:cNvPr id="2475" name="Google Shape;2475;p67"/>
            <p:cNvSpPr/>
            <p:nvPr/>
          </p:nvSpPr>
          <p:spPr>
            <a:xfrm>
              <a:off x="5114150" y="5254175"/>
              <a:ext cx="33975" cy="63325"/>
            </a:xfrm>
            <a:custGeom>
              <a:avLst/>
              <a:gdLst/>
              <a:ahLst/>
              <a:cxnLst/>
              <a:rect l="l" t="t" r="r" b="b"/>
              <a:pathLst>
                <a:path w="1359" h="2533" extrusionOk="0">
                  <a:moveTo>
                    <a:pt x="933" y="0"/>
                  </a:moveTo>
                  <a:cubicBezTo>
                    <a:pt x="658" y="0"/>
                    <a:pt x="323" y="525"/>
                    <a:pt x="165" y="1223"/>
                  </a:cubicBezTo>
                  <a:cubicBezTo>
                    <a:pt x="0" y="1958"/>
                    <a:pt x="171" y="2463"/>
                    <a:pt x="454" y="2526"/>
                  </a:cubicBezTo>
                  <a:cubicBezTo>
                    <a:pt x="474" y="2531"/>
                    <a:pt x="493" y="2533"/>
                    <a:pt x="513" y="2533"/>
                  </a:cubicBezTo>
                  <a:cubicBezTo>
                    <a:pt x="778" y="2533"/>
                    <a:pt x="1039" y="2138"/>
                    <a:pt x="1193" y="1454"/>
                  </a:cubicBezTo>
                  <a:cubicBezTo>
                    <a:pt x="1359" y="718"/>
                    <a:pt x="1263" y="70"/>
                    <a:pt x="979" y="5"/>
                  </a:cubicBezTo>
                  <a:cubicBezTo>
                    <a:pt x="964" y="2"/>
                    <a:pt x="949" y="0"/>
                    <a:pt x="933" y="0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6" name="Google Shape;2476;p67"/>
            <p:cNvSpPr/>
            <p:nvPr/>
          </p:nvSpPr>
          <p:spPr>
            <a:xfrm>
              <a:off x="5093225" y="4487025"/>
              <a:ext cx="271825" cy="814950"/>
            </a:xfrm>
            <a:custGeom>
              <a:avLst/>
              <a:gdLst/>
              <a:ahLst/>
              <a:cxnLst/>
              <a:rect l="l" t="t" r="r" b="b"/>
              <a:pathLst>
                <a:path w="10873" h="32598" extrusionOk="0">
                  <a:moveTo>
                    <a:pt x="6330" y="0"/>
                  </a:moveTo>
                  <a:lnTo>
                    <a:pt x="1" y="28110"/>
                  </a:lnTo>
                  <a:lnTo>
                    <a:pt x="817" y="32006"/>
                  </a:lnTo>
                  <a:cubicBezTo>
                    <a:pt x="896" y="32382"/>
                    <a:pt x="1220" y="32597"/>
                    <a:pt x="1549" y="32597"/>
                  </a:cubicBezTo>
                  <a:cubicBezTo>
                    <a:pt x="1765" y="32597"/>
                    <a:pt x="1984" y="32504"/>
                    <a:pt x="2137" y="32303"/>
                  </a:cubicBezTo>
                  <a:lnTo>
                    <a:pt x="4544" y="29132"/>
                  </a:lnTo>
                  <a:lnTo>
                    <a:pt x="10873" y="1023"/>
                  </a:lnTo>
                  <a:lnTo>
                    <a:pt x="6330" y="0"/>
                  </a:lnTo>
                  <a:close/>
                </a:path>
              </a:pathLst>
            </a:custGeom>
            <a:solidFill>
              <a:srgbClr val="8D9FA3"/>
            </a:solidFill>
            <a:ln>
              <a:noFill/>
            </a:ln>
            <a:effectLst>
              <a:outerShdw blurRad="57150" dist="47625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7" name="Google Shape;2477;p67"/>
            <p:cNvSpPr/>
            <p:nvPr/>
          </p:nvSpPr>
          <p:spPr>
            <a:xfrm>
              <a:off x="5161575" y="4506550"/>
              <a:ext cx="203450" cy="768400"/>
            </a:xfrm>
            <a:custGeom>
              <a:avLst/>
              <a:gdLst/>
              <a:ahLst/>
              <a:cxnLst/>
              <a:rect l="l" t="t" r="r" b="b"/>
              <a:pathLst>
                <a:path w="8138" h="30736" extrusionOk="0">
                  <a:moveTo>
                    <a:pt x="7067" y="0"/>
                  </a:moveTo>
                  <a:lnTo>
                    <a:pt x="0" y="30735"/>
                  </a:lnTo>
                  <a:lnTo>
                    <a:pt x="1810" y="28351"/>
                  </a:lnTo>
                  <a:lnTo>
                    <a:pt x="8138" y="242"/>
                  </a:lnTo>
                  <a:lnTo>
                    <a:pt x="7067" y="0"/>
                  </a:ln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8" name="Google Shape;2478;p67"/>
            <p:cNvSpPr/>
            <p:nvPr/>
          </p:nvSpPr>
          <p:spPr>
            <a:xfrm>
              <a:off x="5218350" y="4104050"/>
              <a:ext cx="249375" cy="481875"/>
            </a:xfrm>
            <a:custGeom>
              <a:avLst/>
              <a:gdLst/>
              <a:ahLst/>
              <a:cxnLst/>
              <a:rect l="l" t="t" r="r" b="b"/>
              <a:pathLst>
                <a:path w="9975" h="19275" extrusionOk="0">
                  <a:moveTo>
                    <a:pt x="4779" y="0"/>
                  </a:moveTo>
                  <a:cubicBezTo>
                    <a:pt x="4505" y="0"/>
                    <a:pt x="4256" y="11"/>
                    <a:pt x="4033" y="27"/>
                  </a:cubicBezTo>
                  <a:lnTo>
                    <a:pt x="1" y="17936"/>
                  </a:lnTo>
                  <a:lnTo>
                    <a:pt x="5942" y="19274"/>
                  </a:lnTo>
                  <a:lnTo>
                    <a:pt x="9974" y="1365"/>
                  </a:lnTo>
                  <a:cubicBezTo>
                    <a:pt x="9325" y="999"/>
                    <a:pt x="8393" y="563"/>
                    <a:pt x="7210" y="283"/>
                  </a:cubicBezTo>
                  <a:cubicBezTo>
                    <a:pt x="6291" y="66"/>
                    <a:pt x="5461" y="0"/>
                    <a:pt x="4779" y="0"/>
                  </a:cubicBezTo>
                  <a:close/>
                </a:path>
              </a:pathLst>
            </a:custGeom>
            <a:solidFill>
              <a:srgbClr val="8D9FA3"/>
            </a:solidFill>
            <a:ln>
              <a:noFill/>
            </a:ln>
            <a:effectLst>
              <a:outerShdw blurRad="57150" dist="47625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9" name="Google Shape;2479;p67"/>
            <p:cNvSpPr/>
            <p:nvPr/>
          </p:nvSpPr>
          <p:spPr>
            <a:xfrm>
              <a:off x="5298475" y="4094200"/>
              <a:ext cx="132675" cy="381375"/>
            </a:xfrm>
            <a:custGeom>
              <a:avLst/>
              <a:gdLst/>
              <a:ahLst/>
              <a:cxnLst/>
              <a:rect l="l" t="t" r="r" b="b"/>
              <a:pathLst>
                <a:path w="5307" h="15255" extrusionOk="0">
                  <a:moveTo>
                    <a:pt x="4128" y="1"/>
                  </a:moveTo>
                  <a:cubicBezTo>
                    <a:pt x="3636" y="1"/>
                    <a:pt x="3193" y="340"/>
                    <a:pt x="3081" y="839"/>
                  </a:cubicBezTo>
                  <a:lnTo>
                    <a:pt x="130" y="13944"/>
                  </a:lnTo>
                  <a:cubicBezTo>
                    <a:pt x="0" y="14523"/>
                    <a:pt x="363" y="15098"/>
                    <a:pt x="943" y="15228"/>
                  </a:cubicBezTo>
                  <a:cubicBezTo>
                    <a:pt x="1022" y="15246"/>
                    <a:pt x="1102" y="15255"/>
                    <a:pt x="1180" y="15255"/>
                  </a:cubicBezTo>
                  <a:cubicBezTo>
                    <a:pt x="1671" y="15255"/>
                    <a:pt x="2114" y="14915"/>
                    <a:pt x="2226" y="14416"/>
                  </a:cubicBezTo>
                  <a:lnTo>
                    <a:pt x="5177" y="1312"/>
                  </a:lnTo>
                  <a:cubicBezTo>
                    <a:pt x="5307" y="733"/>
                    <a:pt x="4944" y="158"/>
                    <a:pt x="4365" y="27"/>
                  </a:cubicBezTo>
                  <a:cubicBezTo>
                    <a:pt x="4286" y="9"/>
                    <a:pt x="4206" y="1"/>
                    <a:pt x="4128" y="1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0" name="Google Shape;2480;p67"/>
            <p:cNvSpPr/>
            <p:nvPr/>
          </p:nvSpPr>
          <p:spPr>
            <a:xfrm>
              <a:off x="5291700" y="4083425"/>
              <a:ext cx="132725" cy="381375"/>
            </a:xfrm>
            <a:custGeom>
              <a:avLst/>
              <a:gdLst/>
              <a:ahLst/>
              <a:cxnLst/>
              <a:rect l="l" t="t" r="r" b="b"/>
              <a:pathLst>
                <a:path w="5309" h="15255" extrusionOk="0">
                  <a:moveTo>
                    <a:pt x="4129" y="0"/>
                  </a:moveTo>
                  <a:cubicBezTo>
                    <a:pt x="3637" y="0"/>
                    <a:pt x="3194" y="340"/>
                    <a:pt x="3081" y="839"/>
                  </a:cubicBezTo>
                  <a:lnTo>
                    <a:pt x="131" y="13944"/>
                  </a:lnTo>
                  <a:cubicBezTo>
                    <a:pt x="1" y="14522"/>
                    <a:pt x="364" y="15098"/>
                    <a:pt x="943" y="15228"/>
                  </a:cubicBezTo>
                  <a:cubicBezTo>
                    <a:pt x="1023" y="15246"/>
                    <a:pt x="1102" y="15255"/>
                    <a:pt x="1180" y="15255"/>
                  </a:cubicBezTo>
                  <a:cubicBezTo>
                    <a:pt x="1672" y="15255"/>
                    <a:pt x="2115" y="14915"/>
                    <a:pt x="2228" y="14416"/>
                  </a:cubicBezTo>
                  <a:lnTo>
                    <a:pt x="5178" y="1311"/>
                  </a:lnTo>
                  <a:cubicBezTo>
                    <a:pt x="5308" y="733"/>
                    <a:pt x="4944" y="157"/>
                    <a:pt x="4366" y="27"/>
                  </a:cubicBezTo>
                  <a:cubicBezTo>
                    <a:pt x="4286" y="9"/>
                    <a:pt x="4207" y="0"/>
                    <a:pt x="4129" y="0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1" name="Google Shape;2481;p67"/>
            <p:cNvSpPr/>
            <p:nvPr/>
          </p:nvSpPr>
          <p:spPr>
            <a:xfrm>
              <a:off x="5232100" y="4556075"/>
              <a:ext cx="117200" cy="41600"/>
            </a:xfrm>
            <a:custGeom>
              <a:avLst/>
              <a:gdLst/>
              <a:ahLst/>
              <a:cxnLst/>
              <a:rect l="l" t="t" r="r" b="b"/>
              <a:pathLst>
                <a:path w="4688" h="1664" extrusionOk="0">
                  <a:moveTo>
                    <a:pt x="145" y="0"/>
                  </a:moveTo>
                  <a:lnTo>
                    <a:pt x="1" y="641"/>
                  </a:lnTo>
                  <a:lnTo>
                    <a:pt x="4544" y="1663"/>
                  </a:lnTo>
                  <a:lnTo>
                    <a:pt x="4688" y="1023"/>
                  </a:lnTo>
                  <a:lnTo>
                    <a:pt x="145" y="0"/>
                  </a:ln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2" name="Google Shape;2482;p67"/>
            <p:cNvSpPr/>
            <p:nvPr/>
          </p:nvSpPr>
          <p:spPr>
            <a:xfrm>
              <a:off x="5337525" y="4125425"/>
              <a:ext cx="130175" cy="460500"/>
            </a:xfrm>
            <a:custGeom>
              <a:avLst/>
              <a:gdLst/>
              <a:ahLst/>
              <a:cxnLst/>
              <a:rect l="l" t="t" r="r" b="b"/>
              <a:pathLst>
                <a:path w="5207" h="18420" extrusionOk="0">
                  <a:moveTo>
                    <a:pt x="4175" y="1"/>
                  </a:moveTo>
                  <a:lnTo>
                    <a:pt x="0" y="18155"/>
                  </a:lnTo>
                  <a:lnTo>
                    <a:pt x="1175" y="18419"/>
                  </a:lnTo>
                  <a:lnTo>
                    <a:pt x="5206" y="510"/>
                  </a:lnTo>
                  <a:cubicBezTo>
                    <a:pt x="4919" y="347"/>
                    <a:pt x="4572" y="171"/>
                    <a:pt x="4175" y="1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548659" y="1243700"/>
            <a:ext cx="6116218" cy="1824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 smtClean="0">
                <a:solidFill>
                  <a:srgbClr val="002060"/>
                </a:solidFill>
              </a:rPr>
              <a:t>HẸN GẶP LẠI CÁC EM TRONG TIẾT HỌC SAU!</a:t>
            </a:r>
            <a:endParaRPr lang="en-US" sz="4000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>
        <p14:doors dir="ver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0066" y="560833"/>
            <a:ext cx="5024109" cy="3530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222344111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1128;p39"/>
          <p:cNvGrpSpPr/>
          <p:nvPr/>
        </p:nvGrpSpPr>
        <p:grpSpPr>
          <a:xfrm>
            <a:off x="848537" y="365992"/>
            <a:ext cx="660309" cy="612611"/>
            <a:chOff x="4305300" y="4918325"/>
            <a:chExt cx="232225" cy="215450"/>
          </a:xfrm>
        </p:grpSpPr>
        <p:sp>
          <p:nvSpPr>
            <p:cNvPr id="1129" name="Google Shape;1129;p39"/>
            <p:cNvSpPr/>
            <p:nvPr/>
          </p:nvSpPr>
          <p:spPr>
            <a:xfrm>
              <a:off x="4305300" y="4918325"/>
              <a:ext cx="232225" cy="215450"/>
            </a:xfrm>
            <a:custGeom>
              <a:avLst/>
              <a:gdLst/>
              <a:ahLst/>
              <a:cxnLst/>
              <a:rect l="l" t="t" r="r" b="b"/>
              <a:pathLst>
                <a:path w="9289" h="8618" extrusionOk="0">
                  <a:moveTo>
                    <a:pt x="66" y="4291"/>
                  </a:moveTo>
                  <a:cubicBezTo>
                    <a:pt x="112" y="4451"/>
                    <a:pt x="134" y="4611"/>
                    <a:pt x="134" y="4778"/>
                  </a:cubicBezTo>
                  <a:cubicBezTo>
                    <a:pt x="134" y="4866"/>
                    <a:pt x="153" y="4957"/>
                    <a:pt x="179" y="5041"/>
                  </a:cubicBezTo>
                  <a:cubicBezTo>
                    <a:pt x="213" y="5149"/>
                    <a:pt x="243" y="5255"/>
                    <a:pt x="241" y="5370"/>
                  </a:cubicBezTo>
                  <a:cubicBezTo>
                    <a:pt x="240" y="5414"/>
                    <a:pt x="250" y="5459"/>
                    <a:pt x="262" y="5502"/>
                  </a:cubicBezTo>
                  <a:cubicBezTo>
                    <a:pt x="356" y="5818"/>
                    <a:pt x="457" y="6132"/>
                    <a:pt x="592" y="6433"/>
                  </a:cubicBezTo>
                  <a:cubicBezTo>
                    <a:pt x="692" y="6653"/>
                    <a:pt x="830" y="6846"/>
                    <a:pt x="993" y="7025"/>
                  </a:cubicBezTo>
                  <a:cubicBezTo>
                    <a:pt x="1182" y="7233"/>
                    <a:pt x="1438" y="7374"/>
                    <a:pt x="1573" y="7633"/>
                  </a:cubicBezTo>
                  <a:cubicBezTo>
                    <a:pt x="1782" y="7815"/>
                    <a:pt x="1988" y="7999"/>
                    <a:pt x="2242" y="8120"/>
                  </a:cubicBezTo>
                  <a:cubicBezTo>
                    <a:pt x="2377" y="8184"/>
                    <a:pt x="2511" y="8253"/>
                    <a:pt x="2639" y="8331"/>
                  </a:cubicBezTo>
                  <a:cubicBezTo>
                    <a:pt x="2828" y="8446"/>
                    <a:pt x="3033" y="8515"/>
                    <a:pt x="3249" y="8547"/>
                  </a:cubicBezTo>
                  <a:cubicBezTo>
                    <a:pt x="3470" y="8580"/>
                    <a:pt x="3695" y="8601"/>
                    <a:pt x="3919" y="8608"/>
                  </a:cubicBezTo>
                  <a:cubicBezTo>
                    <a:pt x="4203" y="8618"/>
                    <a:pt x="4488" y="8610"/>
                    <a:pt x="4772" y="8609"/>
                  </a:cubicBezTo>
                  <a:cubicBezTo>
                    <a:pt x="4848" y="8608"/>
                    <a:pt x="4926" y="8614"/>
                    <a:pt x="4996" y="8595"/>
                  </a:cubicBezTo>
                  <a:cubicBezTo>
                    <a:pt x="5275" y="8517"/>
                    <a:pt x="5560" y="8524"/>
                    <a:pt x="5844" y="8526"/>
                  </a:cubicBezTo>
                  <a:cubicBezTo>
                    <a:pt x="6168" y="8527"/>
                    <a:pt x="6465" y="8445"/>
                    <a:pt x="6729" y="8252"/>
                  </a:cubicBezTo>
                  <a:cubicBezTo>
                    <a:pt x="6826" y="8181"/>
                    <a:pt x="6926" y="8115"/>
                    <a:pt x="7027" y="8052"/>
                  </a:cubicBezTo>
                  <a:cubicBezTo>
                    <a:pt x="7090" y="8013"/>
                    <a:pt x="7157" y="7974"/>
                    <a:pt x="7227" y="7952"/>
                  </a:cubicBezTo>
                  <a:cubicBezTo>
                    <a:pt x="7346" y="7914"/>
                    <a:pt x="7441" y="7847"/>
                    <a:pt x="7530" y="7763"/>
                  </a:cubicBezTo>
                  <a:cubicBezTo>
                    <a:pt x="7622" y="7677"/>
                    <a:pt x="7714" y="7588"/>
                    <a:pt x="7808" y="7504"/>
                  </a:cubicBezTo>
                  <a:cubicBezTo>
                    <a:pt x="7841" y="7474"/>
                    <a:pt x="7887" y="7432"/>
                    <a:pt x="7920" y="7437"/>
                  </a:cubicBezTo>
                  <a:cubicBezTo>
                    <a:pt x="8016" y="7455"/>
                    <a:pt x="8056" y="7393"/>
                    <a:pt x="8105" y="7338"/>
                  </a:cubicBezTo>
                  <a:cubicBezTo>
                    <a:pt x="8249" y="7184"/>
                    <a:pt x="8364" y="7009"/>
                    <a:pt x="8462" y="6823"/>
                  </a:cubicBezTo>
                  <a:cubicBezTo>
                    <a:pt x="8507" y="6737"/>
                    <a:pt x="8554" y="6650"/>
                    <a:pt x="8608" y="6570"/>
                  </a:cubicBezTo>
                  <a:cubicBezTo>
                    <a:pt x="8672" y="6476"/>
                    <a:pt x="8719" y="6377"/>
                    <a:pt x="8746" y="6265"/>
                  </a:cubicBezTo>
                  <a:cubicBezTo>
                    <a:pt x="8838" y="5888"/>
                    <a:pt x="8935" y="5510"/>
                    <a:pt x="9030" y="5132"/>
                  </a:cubicBezTo>
                  <a:cubicBezTo>
                    <a:pt x="9040" y="5089"/>
                    <a:pt x="9050" y="5044"/>
                    <a:pt x="9048" y="5000"/>
                  </a:cubicBezTo>
                  <a:cubicBezTo>
                    <a:pt x="9028" y="4633"/>
                    <a:pt x="9103" y="4269"/>
                    <a:pt x="9103" y="3902"/>
                  </a:cubicBezTo>
                  <a:cubicBezTo>
                    <a:pt x="9103" y="3881"/>
                    <a:pt x="9110" y="3859"/>
                    <a:pt x="9115" y="3836"/>
                  </a:cubicBezTo>
                  <a:cubicBezTo>
                    <a:pt x="9151" y="3833"/>
                    <a:pt x="9184" y="3831"/>
                    <a:pt x="9230" y="3828"/>
                  </a:cubicBezTo>
                  <a:cubicBezTo>
                    <a:pt x="9185" y="3725"/>
                    <a:pt x="9144" y="3632"/>
                    <a:pt x="9093" y="3517"/>
                  </a:cubicBezTo>
                  <a:cubicBezTo>
                    <a:pt x="9281" y="3494"/>
                    <a:pt x="9283" y="3354"/>
                    <a:pt x="9287" y="3218"/>
                  </a:cubicBezTo>
                  <a:cubicBezTo>
                    <a:pt x="9289" y="3128"/>
                    <a:pt x="9285" y="3038"/>
                    <a:pt x="9281" y="2948"/>
                  </a:cubicBezTo>
                  <a:cubicBezTo>
                    <a:pt x="9278" y="2844"/>
                    <a:pt x="9229" y="2760"/>
                    <a:pt x="9146" y="2701"/>
                  </a:cubicBezTo>
                  <a:cubicBezTo>
                    <a:pt x="9093" y="2663"/>
                    <a:pt x="9027" y="2643"/>
                    <a:pt x="8968" y="2613"/>
                  </a:cubicBezTo>
                  <a:cubicBezTo>
                    <a:pt x="8915" y="2585"/>
                    <a:pt x="8841" y="2567"/>
                    <a:pt x="8818" y="2523"/>
                  </a:cubicBezTo>
                  <a:cubicBezTo>
                    <a:pt x="8737" y="2360"/>
                    <a:pt x="8608" y="2234"/>
                    <a:pt x="8501" y="2091"/>
                  </a:cubicBezTo>
                  <a:cubicBezTo>
                    <a:pt x="8299" y="1821"/>
                    <a:pt x="8084" y="1562"/>
                    <a:pt x="7875" y="1297"/>
                  </a:cubicBezTo>
                  <a:cubicBezTo>
                    <a:pt x="7790" y="1190"/>
                    <a:pt x="7689" y="1107"/>
                    <a:pt x="7556" y="1059"/>
                  </a:cubicBezTo>
                  <a:cubicBezTo>
                    <a:pt x="7472" y="1029"/>
                    <a:pt x="7396" y="978"/>
                    <a:pt x="7318" y="932"/>
                  </a:cubicBezTo>
                  <a:cubicBezTo>
                    <a:pt x="6791" y="632"/>
                    <a:pt x="6259" y="342"/>
                    <a:pt x="5665" y="191"/>
                  </a:cubicBezTo>
                  <a:cubicBezTo>
                    <a:pt x="5615" y="178"/>
                    <a:pt x="5557" y="150"/>
                    <a:pt x="5515" y="163"/>
                  </a:cubicBezTo>
                  <a:cubicBezTo>
                    <a:pt x="5437" y="191"/>
                    <a:pt x="5367" y="169"/>
                    <a:pt x="5294" y="159"/>
                  </a:cubicBezTo>
                  <a:cubicBezTo>
                    <a:pt x="5005" y="119"/>
                    <a:pt x="4716" y="75"/>
                    <a:pt x="4426" y="41"/>
                  </a:cubicBezTo>
                  <a:cubicBezTo>
                    <a:pt x="4089" y="2"/>
                    <a:pt x="3757" y="0"/>
                    <a:pt x="3427" y="107"/>
                  </a:cubicBezTo>
                  <a:cubicBezTo>
                    <a:pt x="3161" y="192"/>
                    <a:pt x="2909" y="301"/>
                    <a:pt x="2657" y="415"/>
                  </a:cubicBezTo>
                  <a:cubicBezTo>
                    <a:pt x="2591" y="443"/>
                    <a:pt x="2527" y="497"/>
                    <a:pt x="2449" y="431"/>
                  </a:cubicBezTo>
                  <a:cubicBezTo>
                    <a:pt x="2436" y="420"/>
                    <a:pt x="2391" y="437"/>
                    <a:pt x="2367" y="451"/>
                  </a:cubicBezTo>
                  <a:cubicBezTo>
                    <a:pt x="2321" y="476"/>
                    <a:pt x="2278" y="505"/>
                    <a:pt x="2237" y="538"/>
                  </a:cubicBezTo>
                  <a:cubicBezTo>
                    <a:pt x="1901" y="802"/>
                    <a:pt x="1559" y="1059"/>
                    <a:pt x="1234" y="1334"/>
                  </a:cubicBezTo>
                  <a:cubicBezTo>
                    <a:pt x="965" y="1563"/>
                    <a:pt x="722" y="1818"/>
                    <a:pt x="578" y="2151"/>
                  </a:cubicBezTo>
                  <a:cubicBezTo>
                    <a:pt x="563" y="2185"/>
                    <a:pt x="541" y="2216"/>
                    <a:pt x="521" y="2247"/>
                  </a:cubicBezTo>
                  <a:cubicBezTo>
                    <a:pt x="421" y="2400"/>
                    <a:pt x="355" y="2565"/>
                    <a:pt x="315" y="2743"/>
                  </a:cubicBezTo>
                  <a:cubicBezTo>
                    <a:pt x="295" y="2830"/>
                    <a:pt x="261" y="2911"/>
                    <a:pt x="211" y="2989"/>
                  </a:cubicBezTo>
                  <a:cubicBezTo>
                    <a:pt x="73" y="3209"/>
                    <a:pt x="1" y="3450"/>
                    <a:pt x="1" y="3712"/>
                  </a:cubicBezTo>
                  <a:cubicBezTo>
                    <a:pt x="0" y="3908"/>
                    <a:pt x="13" y="4101"/>
                    <a:pt x="66" y="4291"/>
                  </a:cubicBezTo>
                  <a:close/>
                  <a:moveTo>
                    <a:pt x="8822" y="2848"/>
                  </a:moveTo>
                  <a:cubicBezTo>
                    <a:pt x="8848" y="2851"/>
                    <a:pt x="8883" y="2896"/>
                    <a:pt x="8890" y="2926"/>
                  </a:cubicBezTo>
                  <a:cubicBezTo>
                    <a:pt x="8902" y="2974"/>
                    <a:pt x="8893" y="3027"/>
                    <a:pt x="8893" y="3104"/>
                  </a:cubicBezTo>
                  <a:cubicBezTo>
                    <a:pt x="8780" y="3117"/>
                    <a:pt x="8684" y="3121"/>
                    <a:pt x="8669" y="3241"/>
                  </a:cubicBezTo>
                  <a:cubicBezTo>
                    <a:pt x="8667" y="3259"/>
                    <a:pt x="8645" y="3281"/>
                    <a:pt x="8627" y="3289"/>
                  </a:cubicBezTo>
                  <a:cubicBezTo>
                    <a:pt x="8481" y="3363"/>
                    <a:pt x="8348" y="3466"/>
                    <a:pt x="8185" y="3506"/>
                  </a:cubicBezTo>
                  <a:cubicBezTo>
                    <a:pt x="8004" y="3550"/>
                    <a:pt x="7825" y="3600"/>
                    <a:pt x="7640" y="3650"/>
                  </a:cubicBezTo>
                  <a:cubicBezTo>
                    <a:pt x="7571" y="3525"/>
                    <a:pt x="7548" y="3393"/>
                    <a:pt x="7497" y="3261"/>
                  </a:cubicBezTo>
                  <a:cubicBezTo>
                    <a:pt x="7620" y="3171"/>
                    <a:pt x="7741" y="3104"/>
                    <a:pt x="7874" y="3055"/>
                  </a:cubicBezTo>
                  <a:cubicBezTo>
                    <a:pt x="8049" y="2990"/>
                    <a:pt x="8223" y="2921"/>
                    <a:pt x="8400" y="2862"/>
                  </a:cubicBezTo>
                  <a:cubicBezTo>
                    <a:pt x="8538" y="2817"/>
                    <a:pt x="8682" y="2831"/>
                    <a:pt x="8822" y="2848"/>
                  </a:cubicBezTo>
                  <a:close/>
                  <a:moveTo>
                    <a:pt x="7477" y="2991"/>
                  </a:moveTo>
                  <a:cubicBezTo>
                    <a:pt x="7514" y="2845"/>
                    <a:pt x="7514" y="2845"/>
                    <a:pt x="7674" y="2857"/>
                  </a:cubicBezTo>
                  <a:cubicBezTo>
                    <a:pt x="7608" y="2902"/>
                    <a:pt x="7557" y="2937"/>
                    <a:pt x="7477" y="2991"/>
                  </a:cubicBezTo>
                  <a:close/>
                  <a:moveTo>
                    <a:pt x="8383" y="2258"/>
                  </a:moveTo>
                  <a:cubicBezTo>
                    <a:pt x="8463" y="2357"/>
                    <a:pt x="8463" y="2357"/>
                    <a:pt x="8452" y="2572"/>
                  </a:cubicBezTo>
                  <a:cubicBezTo>
                    <a:pt x="8315" y="2472"/>
                    <a:pt x="8343" y="2373"/>
                    <a:pt x="8383" y="2258"/>
                  </a:cubicBezTo>
                  <a:close/>
                  <a:moveTo>
                    <a:pt x="375" y="3455"/>
                  </a:moveTo>
                  <a:cubicBezTo>
                    <a:pt x="379" y="3368"/>
                    <a:pt x="411" y="3280"/>
                    <a:pt x="440" y="3195"/>
                  </a:cubicBezTo>
                  <a:cubicBezTo>
                    <a:pt x="541" y="2896"/>
                    <a:pt x="675" y="2613"/>
                    <a:pt x="848" y="2347"/>
                  </a:cubicBezTo>
                  <a:cubicBezTo>
                    <a:pt x="930" y="2221"/>
                    <a:pt x="1004" y="2091"/>
                    <a:pt x="1073" y="1958"/>
                  </a:cubicBezTo>
                  <a:cubicBezTo>
                    <a:pt x="1188" y="1744"/>
                    <a:pt x="1334" y="1558"/>
                    <a:pt x="1529" y="1409"/>
                  </a:cubicBezTo>
                  <a:cubicBezTo>
                    <a:pt x="1708" y="1273"/>
                    <a:pt x="1884" y="1133"/>
                    <a:pt x="2057" y="990"/>
                  </a:cubicBezTo>
                  <a:cubicBezTo>
                    <a:pt x="2261" y="820"/>
                    <a:pt x="2487" y="694"/>
                    <a:pt x="2735" y="601"/>
                  </a:cubicBezTo>
                  <a:cubicBezTo>
                    <a:pt x="2848" y="560"/>
                    <a:pt x="2959" y="515"/>
                    <a:pt x="3068" y="464"/>
                  </a:cubicBezTo>
                  <a:cubicBezTo>
                    <a:pt x="3309" y="354"/>
                    <a:pt x="3570" y="317"/>
                    <a:pt x="3826" y="266"/>
                  </a:cubicBezTo>
                  <a:cubicBezTo>
                    <a:pt x="3866" y="259"/>
                    <a:pt x="3912" y="280"/>
                    <a:pt x="3955" y="286"/>
                  </a:cubicBezTo>
                  <a:cubicBezTo>
                    <a:pt x="4042" y="300"/>
                    <a:pt x="4135" y="336"/>
                    <a:pt x="4217" y="321"/>
                  </a:cubicBezTo>
                  <a:cubicBezTo>
                    <a:pt x="4458" y="275"/>
                    <a:pt x="4694" y="306"/>
                    <a:pt x="4932" y="335"/>
                  </a:cubicBezTo>
                  <a:cubicBezTo>
                    <a:pt x="5058" y="350"/>
                    <a:pt x="5187" y="359"/>
                    <a:pt x="5311" y="384"/>
                  </a:cubicBezTo>
                  <a:cubicBezTo>
                    <a:pt x="5509" y="425"/>
                    <a:pt x="5704" y="475"/>
                    <a:pt x="5900" y="527"/>
                  </a:cubicBezTo>
                  <a:cubicBezTo>
                    <a:pt x="6008" y="557"/>
                    <a:pt x="6110" y="610"/>
                    <a:pt x="6220" y="632"/>
                  </a:cubicBezTo>
                  <a:cubicBezTo>
                    <a:pt x="6423" y="673"/>
                    <a:pt x="6602" y="762"/>
                    <a:pt x="6770" y="876"/>
                  </a:cubicBezTo>
                  <a:cubicBezTo>
                    <a:pt x="7075" y="1081"/>
                    <a:pt x="7379" y="1287"/>
                    <a:pt x="7608" y="1583"/>
                  </a:cubicBezTo>
                  <a:cubicBezTo>
                    <a:pt x="7665" y="1658"/>
                    <a:pt x="7710" y="1747"/>
                    <a:pt x="7756" y="1831"/>
                  </a:cubicBezTo>
                  <a:cubicBezTo>
                    <a:pt x="7835" y="1975"/>
                    <a:pt x="7905" y="2122"/>
                    <a:pt x="7972" y="2273"/>
                  </a:cubicBezTo>
                  <a:cubicBezTo>
                    <a:pt x="8029" y="2404"/>
                    <a:pt x="8077" y="2533"/>
                    <a:pt x="8088" y="2686"/>
                  </a:cubicBezTo>
                  <a:cubicBezTo>
                    <a:pt x="7927" y="2700"/>
                    <a:pt x="7794" y="2832"/>
                    <a:pt x="7614" y="2785"/>
                  </a:cubicBezTo>
                  <a:cubicBezTo>
                    <a:pt x="7594" y="2750"/>
                    <a:pt x="7572" y="2715"/>
                    <a:pt x="7545" y="2669"/>
                  </a:cubicBezTo>
                  <a:cubicBezTo>
                    <a:pt x="7487" y="2680"/>
                    <a:pt x="7430" y="2689"/>
                    <a:pt x="7377" y="2699"/>
                  </a:cubicBezTo>
                  <a:cubicBezTo>
                    <a:pt x="7216" y="2609"/>
                    <a:pt x="7099" y="2477"/>
                    <a:pt x="6982" y="2342"/>
                  </a:cubicBezTo>
                  <a:cubicBezTo>
                    <a:pt x="6731" y="2058"/>
                    <a:pt x="6432" y="1828"/>
                    <a:pt x="6104" y="1649"/>
                  </a:cubicBezTo>
                  <a:cubicBezTo>
                    <a:pt x="5800" y="1484"/>
                    <a:pt x="5466" y="1389"/>
                    <a:pt x="5117" y="1367"/>
                  </a:cubicBezTo>
                  <a:cubicBezTo>
                    <a:pt x="4878" y="1351"/>
                    <a:pt x="4639" y="1352"/>
                    <a:pt x="4400" y="1396"/>
                  </a:cubicBezTo>
                  <a:cubicBezTo>
                    <a:pt x="4254" y="1425"/>
                    <a:pt x="4103" y="1436"/>
                    <a:pt x="3955" y="1453"/>
                  </a:cubicBezTo>
                  <a:cubicBezTo>
                    <a:pt x="3722" y="1478"/>
                    <a:pt x="3496" y="1527"/>
                    <a:pt x="3286" y="1631"/>
                  </a:cubicBezTo>
                  <a:cubicBezTo>
                    <a:pt x="2990" y="1777"/>
                    <a:pt x="2694" y="1922"/>
                    <a:pt x="2398" y="2065"/>
                  </a:cubicBezTo>
                  <a:cubicBezTo>
                    <a:pt x="2320" y="2103"/>
                    <a:pt x="2268" y="2156"/>
                    <a:pt x="2233" y="2237"/>
                  </a:cubicBezTo>
                  <a:cubicBezTo>
                    <a:pt x="2194" y="2325"/>
                    <a:pt x="2137" y="2407"/>
                    <a:pt x="2078" y="2483"/>
                  </a:cubicBezTo>
                  <a:cubicBezTo>
                    <a:pt x="1916" y="2689"/>
                    <a:pt x="1745" y="2889"/>
                    <a:pt x="1584" y="3095"/>
                  </a:cubicBezTo>
                  <a:cubicBezTo>
                    <a:pt x="1498" y="3207"/>
                    <a:pt x="1438" y="3340"/>
                    <a:pt x="1334" y="3438"/>
                  </a:cubicBezTo>
                  <a:cubicBezTo>
                    <a:pt x="1319" y="3452"/>
                    <a:pt x="1316" y="3478"/>
                    <a:pt x="1308" y="3499"/>
                  </a:cubicBezTo>
                  <a:cubicBezTo>
                    <a:pt x="1298" y="3528"/>
                    <a:pt x="1289" y="3556"/>
                    <a:pt x="1279" y="3585"/>
                  </a:cubicBezTo>
                  <a:cubicBezTo>
                    <a:pt x="1183" y="3870"/>
                    <a:pt x="1112" y="4158"/>
                    <a:pt x="1135" y="4464"/>
                  </a:cubicBezTo>
                  <a:cubicBezTo>
                    <a:pt x="1145" y="4598"/>
                    <a:pt x="1131" y="4734"/>
                    <a:pt x="1124" y="4868"/>
                  </a:cubicBezTo>
                  <a:cubicBezTo>
                    <a:pt x="1118" y="4977"/>
                    <a:pt x="1142" y="5073"/>
                    <a:pt x="1192" y="5170"/>
                  </a:cubicBezTo>
                  <a:cubicBezTo>
                    <a:pt x="1408" y="5582"/>
                    <a:pt x="1618" y="5995"/>
                    <a:pt x="1832" y="6406"/>
                  </a:cubicBezTo>
                  <a:cubicBezTo>
                    <a:pt x="1859" y="6459"/>
                    <a:pt x="1894" y="6510"/>
                    <a:pt x="1936" y="6552"/>
                  </a:cubicBezTo>
                  <a:cubicBezTo>
                    <a:pt x="2171" y="6782"/>
                    <a:pt x="2415" y="7005"/>
                    <a:pt x="2646" y="7240"/>
                  </a:cubicBezTo>
                  <a:cubicBezTo>
                    <a:pt x="2762" y="7357"/>
                    <a:pt x="2870" y="7483"/>
                    <a:pt x="3019" y="7558"/>
                  </a:cubicBezTo>
                  <a:cubicBezTo>
                    <a:pt x="3105" y="7603"/>
                    <a:pt x="3197" y="7633"/>
                    <a:pt x="3287" y="7669"/>
                  </a:cubicBezTo>
                  <a:cubicBezTo>
                    <a:pt x="3349" y="7694"/>
                    <a:pt x="3410" y="7722"/>
                    <a:pt x="3473" y="7745"/>
                  </a:cubicBezTo>
                  <a:cubicBezTo>
                    <a:pt x="3564" y="7776"/>
                    <a:pt x="3656" y="7815"/>
                    <a:pt x="3751" y="7832"/>
                  </a:cubicBezTo>
                  <a:cubicBezTo>
                    <a:pt x="3919" y="7861"/>
                    <a:pt x="4090" y="7876"/>
                    <a:pt x="4261" y="7899"/>
                  </a:cubicBezTo>
                  <a:cubicBezTo>
                    <a:pt x="4472" y="7927"/>
                    <a:pt x="4678" y="7912"/>
                    <a:pt x="4883" y="7853"/>
                  </a:cubicBezTo>
                  <a:cubicBezTo>
                    <a:pt x="5164" y="7773"/>
                    <a:pt x="5449" y="7710"/>
                    <a:pt x="5731" y="7635"/>
                  </a:cubicBezTo>
                  <a:cubicBezTo>
                    <a:pt x="6014" y="7560"/>
                    <a:pt x="6284" y="7451"/>
                    <a:pt x="6548" y="7325"/>
                  </a:cubicBezTo>
                  <a:cubicBezTo>
                    <a:pt x="6644" y="7278"/>
                    <a:pt x="6727" y="7215"/>
                    <a:pt x="6794" y="7132"/>
                  </a:cubicBezTo>
                  <a:cubicBezTo>
                    <a:pt x="6841" y="7073"/>
                    <a:pt x="6899" y="7022"/>
                    <a:pt x="6933" y="6957"/>
                  </a:cubicBezTo>
                  <a:cubicBezTo>
                    <a:pt x="7062" y="6710"/>
                    <a:pt x="7232" y="6493"/>
                    <a:pt x="7368" y="6252"/>
                  </a:cubicBezTo>
                  <a:cubicBezTo>
                    <a:pt x="7516" y="5989"/>
                    <a:pt x="7599" y="5704"/>
                    <a:pt x="7658" y="5407"/>
                  </a:cubicBezTo>
                  <a:cubicBezTo>
                    <a:pt x="7740" y="4989"/>
                    <a:pt x="7695" y="4570"/>
                    <a:pt x="7698" y="4153"/>
                  </a:cubicBezTo>
                  <a:cubicBezTo>
                    <a:pt x="7698" y="4100"/>
                    <a:pt x="7698" y="4049"/>
                    <a:pt x="7698" y="4000"/>
                  </a:cubicBezTo>
                  <a:cubicBezTo>
                    <a:pt x="7932" y="3849"/>
                    <a:pt x="8178" y="3756"/>
                    <a:pt x="8453" y="3752"/>
                  </a:cubicBezTo>
                  <a:lnTo>
                    <a:pt x="8447" y="3757"/>
                  </a:lnTo>
                  <a:cubicBezTo>
                    <a:pt x="8450" y="3757"/>
                    <a:pt x="8452" y="3757"/>
                    <a:pt x="8454" y="3756"/>
                  </a:cubicBezTo>
                  <a:cubicBezTo>
                    <a:pt x="8454" y="3755"/>
                    <a:pt x="8454" y="3754"/>
                    <a:pt x="8453" y="3752"/>
                  </a:cubicBezTo>
                  <a:cubicBezTo>
                    <a:pt x="8527" y="3692"/>
                    <a:pt x="8607" y="3645"/>
                    <a:pt x="8712" y="3625"/>
                  </a:cubicBezTo>
                  <a:cubicBezTo>
                    <a:pt x="8727" y="3649"/>
                    <a:pt x="8753" y="3673"/>
                    <a:pt x="8753" y="3697"/>
                  </a:cubicBezTo>
                  <a:cubicBezTo>
                    <a:pt x="8750" y="3854"/>
                    <a:pt x="8786" y="4006"/>
                    <a:pt x="8803" y="4159"/>
                  </a:cubicBezTo>
                  <a:cubicBezTo>
                    <a:pt x="8813" y="4256"/>
                    <a:pt x="8826" y="4353"/>
                    <a:pt x="8833" y="4449"/>
                  </a:cubicBezTo>
                  <a:cubicBezTo>
                    <a:pt x="8856" y="4811"/>
                    <a:pt x="8785" y="5164"/>
                    <a:pt x="8724" y="5518"/>
                  </a:cubicBezTo>
                  <a:cubicBezTo>
                    <a:pt x="8672" y="5820"/>
                    <a:pt x="8544" y="6083"/>
                    <a:pt x="8399" y="6347"/>
                  </a:cubicBezTo>
                  <a:cubicBezTo>
                    <a:pt x="8201" y="6707"/>
                    <a:pt x="7946" y="7020"/>
                    <a:pt x="7662" y="7308"/>
                  </a:cubicBezTo>
                  <a:cubicBezTo>
                    <a:pt x="7512" y="7460"/>
                    <a:pt x="7325" y="7580"/>
                    <a:pt x="7146" y="7702"/>
                  </a:cubicBezTo>
                  <a:cubicBezTo>
                    <a:pt x="6942" y="7841"/>
                    <a:pt x="6729" y="7967"/>
                    <a:pt x="6519" y="8096"/>
                  </a:cubicBezTo>
                  <a:cubicBezTo>
                    <a:pt x="6468" y="8128"/>
                    <a:pt x="6416" y="8160"/>
                    <a:pt x="6361" y="8181"/>
                  </a:cubicBezTo>
                  <a:cubicBezTo>
                    <a:pt x="6300" y="8204"/>
                    <a:pt x="6235" y="8214"/>
                    <a:pt x="6151" y="8235"/>
                  </a:cubicBezTo>
                  <a:cubicBezTo>
                    <a:pt x="6214" y="8173"/>
                    <a:pt x="6259" y="8129"/>
                    <a:pt x="6301" y="8086"/>
                  </a:cubicBezTo>
                  <a:cubicBezTo>
                    <a:pt x="6276" y="8029"/>
                    <a:pt x="6239" y="8030"/>
                    <a:pt x="6201" y="8040"/>
                  </a:cubicBezTo>
                  <a:cubicBezTo>
                    <a:pt x="6063" y="8077"/>
                    <a:pt x="5928" y="8125"/>
                    <a:pt x="5790" y="8151"/>
                  </a:cubicBezTo>
                  <a:cubicBezTo>
                    <a:pt x="5524" y="8199"/>
                    <a:pt x="5257" y="8241"/>
                    <a:pt x="4990" y="8273"/>
                  </a:cubicBezTo>
                  <a:cubicBezTo>
                    <a:pt x="4671" y="8312"/>
                    <a:pt x="4352" y="8366"/>
                    <a:pt x="4028" y="8356"/>
                  </a:cubicBezTo>
                  <a:cubicBezTo>
                    <a:pt x="3908" y="8352"/>
                    <a:pt x="3789" y="8357"/>
                    <a:pt x="3674" y="8310"/>
                  </a:cubicBezTo>
                  <a:cubicBezTo>
                    <a:pt x="3660" y="8304"/>
                    <a:pt x="3645" y="8299"/>
                    <a:pt x="3631" y="8298"/>
                  </a:cubicBezTo>
                  <a:cubicBezTo>
                    <a:pt x="3159" y="8241"/>
                    <a:pt x="2746" y="8032"/>
                    <a:pt x="2338" y="7809"/>
                  </a:cubicBezTo>
                  <a:cubicBezTo>
                    <a:pt x="2258" y="7765"/>
                    <a:pt x="2190" y="7708"/>
                    <a:pt x="2143" y="7628"/>
                  </a:cubicBezTo>
                  <a:cubicBezTo>
                    <a:pt x="2053" y="7478"/>
                    <a:pt x="1928" y="7356"/>
                    <a:pt x="1782" y="7263"/>
                  </a:cubicBezTo>
                  <a:cubicBezTo>
                    <a:pt x="1553" y="7114"/>
                    <a:pt x="1409" y="6900"/>
                    <a:pt x="1287" y="6665"/>
                  </a:cubicBezTo>
                  <a:cubicBezTo>
                    <a:pt x="1228" y="6553"/>
                    <a:pt x="1182" y="6434"/>
                    <a:pt x="1122" y="6321"/>
                  </a:cubicBezTo>
                  <a:cubicBezTo>
                    <a:pt x="1084" y="6250"/>
                    <a:pt x="1041" y="6175"/>
                    <a:pt x="984" y="6118"/>
                  </a:cubicBezTo>
                  <a:cubicBezTo>
                    <a:pt x="881" y="6014"/>
                    <a:pt x="812" y="5889"/>
                    <a:pt x="752" y="5761"/>
                  </a:cubicBezTo>
                  <a:cubicBezTo>
                    <a:pt x="643" y="5524"/>
                    <a:pt x="549" y="5279"/>
                    <a:pt x="447" y="5038"/>
                  </a:cubicBezTo>
                  <a:cubicBezTo>
                    <a:pt x="400" y="4925"/>
                    <a:pt x="383" y="4809"/>
                    <a:pt x="381" y="4687"/>
                  </a:cubicBezTo>
                  <a:cubicBezTo>
                    <a:pt x="380" y="4530"/>
                    <a:pt x="359" y="4374"/>
                    <a:pt x="359" y="4217"/>
                  </a:cubicBezTo>
                  <a:cubicBezTo>
                    <a:pt x="358" y="3963"/>
                    <a:pt x="362" y="3709"/>
                    <a:pt x="375" y="3455"/>
                  </a:cubicBezTo>
                  <a:close/>
                  <a:moveTo>
                    <a:pt x="7349" y="5486"/>
                  </a:moveTo>
                  <a:cubicBezTo>
                    <a:pt x="7356" y="5618"/>
                    <a:pt x="7331" y="5740"/>
                    <a:pt x="7273" y="5856"/>
                  </a:cubicBezTo>
                  <a:cubicBezTo>
                    <a:pt x="7224" y="5957"/>
                    <a:pt x="7175" y="6059"/>
                    <a:pt x="7111" y="6151"/>
                  </a:cubicBezTo>
                  <a:cubicBezTo>
                    <a:pt x="6877" y="6481"/>
                    <a:pt x="6641" y="6808"/>
                    <a:pt x="6355" y="7096"/>
                  </a:cubicBezTo>
                  <a:cubicBezTo>
                    <a:pt x="6279" y="7173"/>
                    <a:pt x="6195" y="7225"/>
                    <a:pt x="6095" y="7266"/>
                  </a:cubicBezTo>
                  <a:cubicBezTo>
                    <a:pt x="5806" y="7381"/>
                    <a:pt x="5509" y="7445"/>
                    <a:pt x="5203" y="7483"/>
                  </a:cubicBezTo>
                  <a:cubicBezTo>
                    <a:pt x="5135" y="7491"/>
                    <a:pt x="5069" y="7503"/>
                    <a:pt x="5004" y="7518"/>
                  </a:cubicBezTo>
                  <a:cubicBezTo>
                    <a:pt x="4977" y="7525"/>
                    <a:pt x="4936" y="7545"/>
                    <a:pt x="4934" y="7564"/>
                  </a:cubicBezTo>
                  <a:cubicBezTo>
                    <a:pt x="4922" y="7657"/>
                    <a:pt x="4850" y="7656"/>
                    <a:pt x="4785" y="7669"/>
                  </a:cubicBezTo>
                  <a:cubicBezTo>
                    <a:pt x="4589" y="7707"/>
                    <a:pt x="4397" y="7702"/>
                    <a:pt x="4214" y="7613"/>
                  </a:cubicBezTo>
                  <a:cubicBezTo>
                    <a:pt x="4145" y="7579"/>
                    <a:pt x="4077" y="7564"/>
                    <a:pt x="3997" y="7574"/>
                  </a:cubicBezTo>
                  <a:cubicBezTo>
                    <a:pt x="3876" y="7592"/>
                    <a:pt x="3761" y="7563"/>
                    <a:pt x="3652" y="7504"/>
                  </a:cubicBezTo>
                  <a:cubicBezTo>
                    <a:pt x="3446" y="7395"/>
                    <a:pt x="3236" y="7295"/>
                    <a:pt x="3060" y="7139"/>
                  </a:cubicBezTo>
                  <a:cubicBezTo>
                    <a:pt x="3028" y="7108"/>
                    <a:pt x="2987" y="7087"/>
                    <a:pt x="2948" y="7066"/>
                  </a:cubicBezTo>
                  <a:cubicBezTo>
                    <a:pt x="2874" y="7027"/>
                    <a:pt x="2799" y="6999"/>
                    <a:pt x="2803" y="6889"/>
                  </a:cubicBezTo>
                  <a:cubicBezTo>
                    <a:pt x="2804" y="6858"/>
                    <a:pt x="2750" y="6821"/>
                    <a:pt x="2716" y="6792"/>
                  </a:cubicBezTo>
                  <a:cubicBezTo>
                    <a:pt x="2496" y="6602"/>
                    <a:pt x="2272" y="6414"/>
                    <a:pt x="2035" y="6211"/>
                  </a:cubicBezTo>
                  <a:cubicBezTo>
                    <a:pt x="2070" y="6161"/>
                    <a:pt x="2096" y="6117"/>
                    <a:pt x="2048" y="6067"/>
                  </a:cubicBezTo>
                  <a:cubicBezTo>
                    <a:pt x="2002" y="6017"/>
                    <a:pt x="1959" y="5966"/>
                    <a:pt x="1911" y="5919"/>
                  </a:cubicBezTo>
                  <a:cubicBezTo>
                    <a:pt x="1798" y="5813"/>
                    <a:pt x="1720" y="5687"/>
                    <a:pt x="1683" y="5537"/>
                  </a:cubicBezTo>
                  <a:cubicBezTo>
                    <a:pt x="1617" y="5269"/>
                    <a:pt x="1538" y="5001"/>
                    <a:pt x="1497" y="4728"/>
                  </a:cubicBezTo>
                  <a:cubicBezTo>
                    <a:pt x="1449" y="4417"/>
                    <a:pt x="1456" y="4101"/>
                    <a:pt x="1536" y="3792"/>
                  </a:cubicBezTo>
                  <a:cubicBezTo>
                    <a:pt x="1543" y="3762"/>
                    <a:pt x="1548" y="3731"/>
                    <a:pt x="1560" y="3706"/>
                  </a:cubicBezTo>
                  <a:cubicBezTo>
                    <a:pt x="1675" y="3487"/>
                    <a:pt x="1779" y="3261"/>
                    <a:pt x="1912" y="3053"/>
                  </a:cubicBezTo>
                  <a:cubicBezTo>
                    <a:pt x="2028" y="2871"/>
                    <a:pt x="2177" y="2709"/>
                    <a:pt x="2315" y="2541"/>
                  </a:cubicBezTo>
                  <a:cubicBezTo>
                    <a:pt x="2396" y="2442"/>
                    <a:pt x="2500" y="2370"/>
                    <a:pt x="2611" y="2305"/>
                  </a:cubicBezTo>
                  <a:cubicBezTo>
                    <a:pt x="2845" y="2170"/>
                    <a:pt x="3080" y="2041"/>
                    <a:pt x="3327" y="1931"/>
                  </a:cubicBezTo>
                  <a:cubicBezTo>
                    <a:pt x="3527" y="1840"/>
                    <a:pt x="3731" y="1773"/>
                    <a:pt x="3949" y="1752"/>
                  </a:cubicBezTo>
                  <a:cubicBezTo>
                    <a:pt x="4210" y="1727"/>
                    <a:pt x="4471" y="1697"/>
                    <a:pt x="4732" y="1673"/>
                  </a:cubicBezTo>
                  <a:cubicBezTo>
                    <a:pt x="5114" y="1637"/>
                    <a:pt x="5477" y="1720"/>
                    <a:pt x="5830" y="1857"/>
                  </a:cubicBezTo>
                  <a:cubicBezTo>
                    <a:pt x="5993" y="1920"/>
                    <a:pt x="6136" y="2017"/>
                    <a:pt x="6270" y="2125"/>
                  </a:cubicBezTo>
                  <a:cubicBezTo>
                    <a:pt x="6427" y="2253"/>
                    <a:pt x="6578" y="2388"/>
                    <a:pt x="6728" y="2523"/>
                  </a:cubicBezTo>
                  <a:cubicBezTo>
                    <a:pt x="6842" y="2624"/>
                    <a:pt x="6931" y="2746"/>
                    <a:pt x="6997" y="2881"/>
                  </a:cubicBezTo>
                  <a:cubicBezTo>
                    <a:pt x="7233" y="3364"/>
                    <a:pt x="7401" y="3865"/>
                    <a:pt x="7396" y="4411"/>
                  </a:cubicBezTo>
                  <a:cubicBezTo>
                    <a:pt x="7394" y="4658"/>
                    <a:pt x="7402" y="4904"/>
                    <a:pt x="7357" y="5150"/>
                  </a:cubicBezTo>
                  <a:cubicBezTo>
                    <a:pt x="7336" y="5259"/>
                    <a:pt x="7342" y="5374"/>
                    <a:pt x="7349" y="5486"/>
                  </a:cubicBezTo>
                  <a:close/>
                  <a:moveTo>
                    <a:pt x="1341" y="4826"/>
                  </a:moveTo>
                  <a:lnTo>
                    <a:pt x="1336" y="4841"/>
                  </a:lnTo>
                  <a:lnTo>
                    <a:pt x="1331" y="4826"/>
                  </a:lnTo>
                  <a:close/>
                  <a:moveTo>
                    <a:pt x="1302" y="4585"/>
                  </a:moveTo>
                  <a:cubicBezTo>
                    <a:pt x="1302" y="4625"/>
                    <a:pt x="1302" y="4657"/>
                    <a:pt x="1304" y="4709"/>
                  </a:cubicBezTo>
                  <a:cubicBezTo>
                    <a:pt x="1267" y="4658"/>
                    <a:pt x="1258" y="4627"/>
                    <a:pt x="1302" y="458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0" name="Google Shape;1130;p39"/>
            <p:cNvSpPr/>
            <p:nvPr/>
          </p:nvSpPr>
          <p:spPr>
            <a:xfrm>
              <a:off x="4514075" y="5027050"/>
              <a:ext cx="10175" cy="41475"/>
            </a:xfrm>
            <a:custGeom>
              <a:avLst/>
              <a:gdLst/>
              <a:ahLst/>
              <a:cxnLst/>
              <a:rect l="l" t="t" r="r" b="b"/>
              <a:pathLst>
                <a:path w="407" h="1659" extrusionOk="0">
                  <a:moveTo>
                    <a:pt x="250" y="1363"/>
                  </a:moveTo>
                  <a:cubicBezTo>
                    <a:pt x="275" y="1348"/>
                    <a:pt x="296" y="1296"/>
                    <a:pt x="291" y="1264"/>
                  </a:cubicBezTo>
                  <a:cubicBezTo>
                    <a:pt x="258" y="1079"/>
                    <a:pt x="406" y="887"/>
                    <a:pt x="264" y="704"/>
                  </a:cubicBezTo>
                  <a:cubicBezTo>
                    <a:pt x="242" y="676"/>
                    <a:pt x="257" y="617"/>
                    <a:pt x="256" y="573"/>
                  </a:cubicBezTo>
                  <a:cubicBezTo>
                    <a:pt x="252" y="423"/>
                    <a:pt x="251" y="274"/>
                    <a:pt x="243" y="125"/>
                  </a:cubicBezTo>
                  <a:cubicBezTo>
                    <a:pt x="242" y="94"/>
                    <a:pt x="218" y="65"/>
                    <a:pt x="189" y="1"/>
                  </a:cubicBezTo>
                  <a:cubicBezTo>
                    <a:pt x="164" y="68"/>
                    <a:pt x="146" y="99"/>
                    <a:pt x="143" y="132"/>
                  </a:cubicBezTo>
                  <a:cubicBezTo>
                    <a:pt x="134" y="258"/>
                    <a:pt x="127" y="386"/>
                    <a:pt x="126" y="512"/>
                  </a:cubicBezTo>
                  <a:cubicBezTo>
                    <a:pt x="121" y="871"/>
                    <a:pt x="106" y="1227"/>
                    <a:pt x="5" y="1575"/>
                  </a:cubicBezTo>
                  <a:cubicBezTo>
                    <a:pt x="0" y="1589"/>
                    <a:pt x="17" y="1610"/>
                    <a:pt x="37" y="1659"/>
                  </a:cubicBezTo>
                  <a:cubicBezTo>
                    <a:pt x="120" y="1540"/>
                    <a:pt x="146" y="1425"/>
                    <a:pt x="250" y="136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1" name="Google Shape;1131;p39"/>
            <p:cNvSpPr/>
            <p:nvPr/>
          </p:nvSpPr>
          <p:spPr>
            <a:xfrm>
              <a:off x="4515525" y="5011800"/>
              <a:ext cx="5650" cy="9175"/>
            </a:xfrm>
            <a:custGeom>
              <a:avLst/>
              <a:gdLst/>
              <a:ahLst/>
              <a:cxnLst/>
              <a:rect l="l" t="t" r="r" b="b"/>
              <a:pathLst>
                <a:path w="226" h="367" extrusionOk="0">
                  <a:moveTo>
                    <a:pt x="20" y="303"/>
                  </a:moveTo>
                  <a:cubicBezTo>
                    <a:pt x="71" y="338"/>
                    <a:pt x="114" y="366"/>
                    <a:pt x="167" y="332"/>
                  </a:cubicBezTo>
                  <a:cubicBezTo>
                    <a:pt x="217" y="299"/>
                    <a:pt x="225" y="249"/>
                    <a:pt x="224" y="196"/>
                  </a:cubicBezTo>
                  <a:cubicBezTo>
                    <a:pt x="224" y="168"/>
                    <a:pt x="220" y="138"/>
                    <a:pt x="214" y="110"/>
                  </a:cubicBezTo>
                  <a:cubicBezTo>
                    <a:pt x="193" y="11"/>
                    <a:pt x="174" y="0"/>
                    <a:pt x="45" y="18"/>
                  </a:cubicBezTo>
                  <a:cubicBezTo>
                    <a:pt x="86" y="117"/>
                    <a:pt x="0" y="210"/>
                    <a:pt x="20" y="30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2" name="Google Shape;1132;p39"/>
            <p:cNvSpPr/>
            <p:nvPr/>
          </p:nvSpPr>
          <p:spPr>
            <a:xfrm>
              <a:off x="4351625" y="4968800"/>
              <a:ext cx="128350" cy="129225"/>
            </a:xfrm>
            <a:custGeom>
              <a:avLst/>
              <a:gdLst/>
              <a:ahLst/>
              <a:cxnLst/>
              <a:rect l="l" t="t" r="r" b="b"/>
              <a:pathLst>
                <a:path w="5134" h="5169" extrusionOk="0">
                  <a:moveTo>
                    <a:pt x="5093" y="2244"/>
                  </a:moveTo>
                  <a:cubicBezTo>
                    <a:pt x="5054" y="1887"/>
                    <a:pt x="4903" y="1570"/>
                    <a:pt x="4728" y="1263"/>
                  </a:cubicBezTo>
                  <a:cubicBezTo>
                    <a:pt x="4713" y="1237"/>
                    <a:pt x="4692" y="1215"/>
                    <a:pt x="4670" y="1194"/>
                  </a:cubicBezTo>
                  <a:cubicBezTo>
                    <a:pt x="4388" y="913"/>
                    <a:pt x="4115" y="624"/>
                    <a:pt x="3821" y="359"/>
                  </a:cubicBezTo>
                  <a:cubicBezTo>
                    <a:pt x="3587" y="147"/>
                    <a:pt x="3292" y="46"/>
                    <a:pt x="2981" y="18"/>
                  </a:cubicBezTo>
                  <a:cubicBezTo>
                    <a:pt x="2780" y="0"/>
                    <a:pt x="2575" y="4"/>
                    <a:pt x="2374" y="20"/>
                  </a:cubicBezTo>
                  <a:cubicBezTo>
                    <a:pt x="2015" y="49"/>
                    <a:pt x="1686" y="160"/>
                    <a:pt x="1423" y="422"/>
                  </a:cubicBezTo>
                  <a:cubicBezTo>
                    <a:pt x="1381" y="465"/>
                    <a:pt x="1336" y="504"/>
                    <a:pt x="1287" y="540"/>
                  </a:cubicBezTo>
                  <a:cubicBezTo>
                    <a:pt x="933" y="809"/>
                    <a:pt x="643" y="1144"/>
                    <a:pt x="332" y="1458"/>
                  </a:cubicBezTo>
                  <a:cubicBezTo>
                    <a:pt x="243" y="1550"/>
                    <a:pt x="171" y="1654"/>
                    <a:pt x="159" y="1790"/>
                  </a:cubicBezTo>
                  <a:cubicBezTo>
                    <a:pt x="153" y="1841"/>
                    <a:pt x="133" y="1892"/>
                    <a:pt x="111" y="1939"/>
                  </a:cubicBezTo>
                  <a:cubicBezTo>
                    <a:pt x="47" y="2080"/>
                    <a:pt x="32" y="2227"/>
                    <a:pt x="35" y="2379"/>
                  </a:cubicBezTo>
                  <a:cubicBezTo>
                    <a:pt x="38" y="2454"/>
                    <a:pt x="37" y="2528"/>
                    <a:pt x="37" y="2603"/>
                  </a:cubicBezTo>
                  <a:cubicBezTo>
                    <a:pt x="34" y="2842"/>
                    <a:pt x="1" y="3085"/>
                    <a:pt x="119" y="3310"/>
                  </a:cubicBezTo>
                  <a:cubicBezTo>
                    <a:pt x="126" y="3323"/>
                    <a:pt x="127" y="3338"/>
                    <a:pt x="129" y="3353"/>
                  </a:cubicBezTo>
                  <a:cubicBezTo>
                    <a:pt x="148" y="3491"/>
                    <a:pt x="207" y="3609"/>
                    <a:pt x="296" y="3715"/>
                  </a:cubicBezTo>
                  <a:cubicBezTo>
                    <a:pt x="485" y="3938"/>
                    <a:pt x="665" y="4168"/>
                    <a:pt x="854" y="4390"/>
                  </a:cubicBezTo>
                  <a:cubicBezTo>
                    <a:pt x="1060" y="4630"/>
                    <a:pt x="1307" y="4825"/>
                    <a:pt x="1574" y="4993"/>
                  </a:cubicBezTo>
                  <a:cubicBezTo>
                    <a:pt x="1695" y="5069"/>
                    <a:pt x="1830" y="5137"/>
                    <a:pt x="1974" y="5106"/>
                  </a:cubicBezTo>
                  <a:cubicBezTo>
                    <a:pt x="2046" y="5091"/>
                    <a:pt x="2104" y="5099"/>
                    <a:pt x="2169" y="5110"/>
                  </a:cubicBezTo>
                  <a:cubicBezTo>
                    <a:pt x="2243" y="5124"/>
                    <a:pt x="2316" y="5136"/>
                    <a:pt x="2390" y="5142"/>
                  </a:cubicBezTo>
                  <a:cubicBezTo>
                    <a:pt x="2532" y="5150"/>
                    <a:pt x="2675" y="5149"/>
                    <a:pt x="2817" y="5161"/>
                  </a:cubicBezTo>
                  <a:cubicBezTo>
                    <a:pt x="2926" y="5169"/>
                    <a:pt x="3025" y="5154"/>
                    <a:pt x="3120" y="5101"/>
                  </a:cubicBezTo>
                  <a:cubicBezTo>
                    <a:pt x="3213" y="5048"/>
                    <a:pt x="3311" y="5022"/>
                    <a:pt x="3417" y="5006"/>
                  </a:cubicBezTo>
                  <a:cubicBezTo>
                    <a:pt x="3637" y="4975"/>
                    <a:pt x="3830" y="4884"/>
                    <a:pt x="3978" y="4707"/>
                  </a:cubicBezTo>
                  <a:cubicBezTo>
                    <a:pt x="4053" y="4616"/>
                    <a:pt x="4140" y="4530"/>
                    <a:pt x="4224" y="4445"/>
                  </a:cubicBezTo>
                  <a:cubicBezTo>
                    <a:pt x="4345" y="4323"/>
                    <a:pt x="4456" y="4186"/>
                    <a:pt x="4594" y="4087"/>
                  </a:cubicBezTo>
                  <a:cubicBezTo>
                    <a:pt x="4728" y="3994"/>
                    <a:pt x="4794" y="3872"/>
                    <a:pt x="4844" y="3729"/>
                  </a:cubicBezTo>
                  <a:cubicBezTo>
                    <a:pt x="4867" y="3666"/>
                    <a:pt x="4888" y="3601"/>
                    <a:pt x="4915" y="3540"/>
                  </a:cubicBezTo>
                  <a:cubicBezTo>
                    <a:pt x="5072" y="3191"/>
                    <a:pt x="5134" y="2826"/>
                    <a:pt x="5109" y="2445"/>
                  </a:cubicBezTo>
                  <a:cubicBezTo>
                    <a:pt x="5104" y="2378"/>
                    <a:pt x="5100" y="2311"/>
                    <a:pt x="5093" y="2244"/>
                  </a:cubicBezTo>
                  <a:close/>
                  <a:moveTo>
                    <a:pt x="355" y="2679"/>
                  </a:moveTo>
                  <a:cubicBezTo>
                    <a:pt x="348" y="2667"/>
                    <a:pt x="342" y="2656"/>
                    <a:pt x="331" y="2638"/>
                  </a:cubicBezTo>
                  <a:cubicBezTo>
                    <a:pt x="346" y="2625"/>
                    <a:pt x="361" y="2612"/>
                    <a:pt x="376" y="2599"/>
                  </a:cubicBezTo>
                  <a:cubicBezTo>
                    <a:pt x="384" y="2616"/>
                    <a:pt x="401" y="2634"/>
                    <a:pt x="397" y="2647"/>
                  </a:cubicBezTo>
                  <a:cubicBezTo>
                    <a:pt x="394" y="2661"/>
                    <a:pt x="370" y="2668"/>
                    <a:pt x="355" y="2679"/>
                  </a:cubicBezTo>
                  <a:close/>
                  <a:moveTo>
                    <a:pt x="437" y="2270"/>
                  </a:moveTo>
                  <a:lnTo>
                    <a:pt x="423" y="2270"/>
                  </a:lnTo>
                  <a:cubicBezTo>
                    <a:pt x="426" y="2260"/>
                    <a:pt x="430" y="2251"/>
                    <a:pt x="433" y="2241"/>
                  </a:cubicBezTo>
                  <a:cubicBezTo>
                    <a:pt x="437" y="2245"/>
                    <a:pt x="444" y="2248"/>
                    <a:pt x="445" y="2253"/>
                  </a:cubicBezTo>
                  <a:cubicBezTo>
                    <a:pt x="445" y="2258"/>
                    <a:pt x="439" y="2264"/>
                    <a:pt x="437" y="2270"/>
                  </a:cubicBezTo>
                  <a:close/>
                  <a:moveTo>
                    <a:pt x="451" y="1729"/>
                  </a:moveTo>
                  <a:cubicBezTo>
                    <a:pt x="451" y="1731"/>
                    <a:pt x="450" y="1732"/>
                    <a:pt x="450" y="1734"/>
                  </a:cubicBezTo>
                  <a:cubicBezTo>
                    <a:pt x="449" y="1735"/>
                    <a:pt x="448" y="1736"/>
                    <a:pt x="447" y="1736"/>
                  </a:cubicBezTo>
                  <a:cubicBezTo>
                    <a:pt x="437" y="1816"/>
                    <a:pt x="421" y="1838"/>
                    <a:pt x="356" y="1855"/>
                  </a:cubicBezTo>
                  <a:cubicBezTo>
                    <a:pt x="355" y="1857"/>
                    <a:pt x="354" y="1860"/>
                    <a:pt x="354" y="1862"/>
                  </a:cubicBezTo>
                  <a:cubicBezTo>
                    <a:pt x="351" y="1867"/>
                    <a:pt x="348" y="1870"/>
                    <a:pt x="345" y="1874"/>
                  </a:cubicBezTo>
                  <a:cubicBezTo>
                    <a:pt x="344" y="1884"/>
                    <a:pt x="342" y="1895"/>
                    <a:pt x="341" y="1905"/>
                  </a:cubicBezTo>
                  <a:cubicBezTo>
                    <a:pt x="336" y="1901"/>
                    <a:pt x="329" y="1894"/>
                    <a:pt x="330" y="1893"/>
                  </a:cubicBezTo>
                  <a:cubicBezTo>
                    <a:pt x="334" y="1886"/>
                    <a:pt x="340" y="1880"/>
                    <a:pt x="345" y="1874"/>
                  </a:cubicBezTo>
                  <a:cubicBezTo>
                    <a:pt x="346" y="1868"/>
                    <a:pt x="346" y="1862"/>
                    <a:pt x="347" y="1857"/>
                  </a:cubicBezTo>
                  <a:cubicBezTo>
                    <a:pt x="350" y="1856"/>
                    <a:pt x="353" y="1855"/>
                    <a:pt x="356" y="1855"/>
                  </a:cubicBezTo>
                  <a:cubicBezTo>
                    <a:pt x="371" y="1803"/>
                    <a:pt x="389" y="1754"/>
                    <a:pt x="447" y="1736"/>
                  </a:cubicBezTo>
                  <a:cubicBezTo>
                    <a:pt x="447" y="1734"/>
                    <a:pt x="447" y="1733"/>
                    <a:pt x="447" y="1731"/>
                  </a:cubicBezTo>
                  <a:cubicBezTo>
                    <a:pt x="449" y="1731"/>
                    <a:pt x="450" y="1730"/>
                    <a:pt x="451" y="1729"/>
                  </a:cubicBezTo>
                  <a:cubicBezTo>
                    <a:pt x="449" y="1662"/>
                    <a:pt x="494" y="1630"/>
                    <a:pt x="545" y="1596"/>
                  </a:cubicBezTo>
                  <a:cubicBezTo>
                    <a:pt x="517" y="1679"/>
                    <a:pt x="516" y="1680"/>
                    <a:pt x="451" y="1729"/>
                  </a:cubicBezTo>
                  <a:close/>
                  <a:moveTo>
                    <a:pt x="590" y="2045"/>
                  </a:moveTo>
                  <a:cubicBezTo>
                    <a:pt x="590" y="2048"/>
                    <a:pt x="590" y="2050"/>
                    <a:pt x="590" y="2053"/>
                  </a:cubicBezTo>
                  <a:cubicBezTo>
                    <a:pt x="588" y="2054"/>
                    <a:pt x="587" y="2055"/>
                    <a:pt x="585" y="2056"/>
                  </a:cubicBezTo>
                  <a:cubicBezTo>
                    <a:pt x="588" y="2109"/>
                    <a:pt x="558" y="2142"/>
                    <a:pt x="515" y="2169"/>
                  </a:cubicBezTo>
                  <a:cubicBezTo>
                    <a:pt x="523" y="2097"/>
                    <a:pt x="524" y="2095"/>
                    <a:pt x="585" y="2056"/>
                  </a:cubicBezTo>
                  <a:cubicBezTo>
                    <a:pt x="585" y="2053"/>
                    <a:pt x="586" y="2051"/>
                    <a:pt x="585" y="2049"/>
                  </a:cubicBezTo>
                  <a:cubicBezTo>
                    <a:pt x="587" y="2048"/>
                    <a:pt x="588" y="2046"/>
                    <a:pt x="590" y="2045"/>
                  </a:cubicBezTo>
                  <a:cubicBezTo>
                    <a:pt x="590" y="2036"/>
                    <a:pt x="590" y="2026"/>
                    <a:pt x="591" y="2017"/>
                  </a:cubicBezTo>
                  <a:cubicBezTo>
                    <a:pt x="598" y="2021"/>
                    <a:pt x="607" y="2025"/>
                    <a:pt x="614" y="2029"/>
                  </a:cubicBezTo>
                  <a:cubicBezTo>
                    <a:pt x="606" y="2034"/>
                    <a:pt x="598" y="2040"/>
                    <a:pt x="590" y="2045"/>
                  </a:cubicBezTo>
                  <a:close/>
                  <a:moveTo>
                    <a:pt x="4197" y="1095"/>
                  </a:moveTo>
                  <a:cubicBezTo>
                    <a:pt x="4247" y="1151"/>
                    <a:pt x="4283" y="1186"/>
                    <a:pt x="4311" y="1226"/>
                  </a:cubicBezTo>
                  <a:cubicBezTo>
                    <a:pt x="4316" y="1232"/>
                    <a:pt x="4297" y="1272"/>
                    <a:pt x="4287" y="1273"/>
                  </a:cubicBezTo>
                  <a:cubicBezTo>
                    <a:pt x="4229" y="1277"/>
                    <a:pt x="4174" y="1240"/>
                    <a:pt x="4156" y="1182"/>
                  </a:cubicBezTo>
                  <a:cubicBezTo>
                    <a:pt x="4152" y="1167"/>
                    <a:pt x="4173" y="1146"/>
                    <a:pt x="4197" y="1095"/>
                  </a:cubicBezTo>
                  <a:close/>
                  <a:moveTo>
                    <a:pt x="3041" y="893"/>
                  </a:moveTo>
                  <a:cubicBezTo>
                    <a:pt x="3067" y="869"/>
                    <a:pt x="3120" y="876"/>
                    <a:pt x="3178" y="866"/>
                  </a:cubicBezTo>
                  <a:cubicBezTo>
                    <a:pt x="3150" y="960"/>
                    <a:pt x="3103" y="1002"/>
                    <a:pt x="3011" y="1024"/>
                  </a:cubicBezTo>
                  <a:cubicBezTo>
                    <a:pt x="3021" y="969"/>
                    <a:pt x="3017" y="915"/>
                    <a:pt x="3041" y="893"/>
                  </a:cubicBezTo>
                  <a:close/>
                  <a:moveTo>
                    <a:pt x="1457" y="858"/>
                  </a:moveTo>
                  <a:cubicBezTo>
                    <a:pt x="1523" y="777"/>
                    <a:pt x="1601" y="709"/>
                    <a:pt x="1623" y="598"/>
                  </a:cubicBezTo>
                  <a:cubicBezTo>
                    <a:pt x="1633" y="556"/>
                    <a:pt x="1687" y="517"/>
                    <a:pt x="1729" y="488"/>
                  </a:cubicBezTo>
                  <a:cubicBezTo>
                    <a:pt x="1986" y="317"/>
                    <a:pt x="2360" y="243"/>
                    <a:pt x="2694" y="294"/>
                  </a:cubicBezTo>
                  <a:cubicBezTo>
                    <a:pt x="2714" y="354"/>
                    <a:pt x="2667" y="375"/>
                    <a:pt x="2629" y="391"/>
                  </a:cubicBezTo>
                  <a:cubicBezTo>
                    <a:pt x="2590" y="407"/>
                    <a:pt x="2544" y="408"/>
                    <a:pt x="2498" y="418"/>
                  </a:cubicBezTo>
                  <a:cubicBezTo>
                    <a:pt x="2466" y="662"/>
                    <a:pt x="2286" y="736"/>
                    <a:pt x="2078" y="800"/>
                  </a:cubicBezTo>
                  <a:cubicBezTo>
                    <a:pt x="2052" y="766"/>
                    <a:pt x="2033" y="737"/>
                    <a:pt x="2010" y="711"/>
                  </a:cubicBezTo>
                  <a:cubicBezTo>
                    <a:pt x="1914" y="607"/>
                    <a:pt x="1845" y="599"/>
                    <a:pt x="1742" y="687"/>
                  </a:cubicBezTo>
                  <a:cubicBezTo>
                    <a:pt x="1668" y="751"/>
                    <a:pt x="1603" y="823"/>
                    <a:pt x="1535" y="892"/>
                  </a:cubicBezTo>
                  <a:cubicBezTo>
                    <a:pt x="1483" y="946"/>
                    <a:pt x="1434" y="1002"/>
                    <a:pt x="1384" y="1055"/>
                  </a:cubicBezTo>
                  <a:cubicBezTo>
                    <a:pt x="1373" y="1044"/>
                    <a:pt x="1361" y="1032"/>
                    <a:pt x="1351" y="1021"/>
                  </a:cubicBezTo>
                  <a:cubicBezTo>
                    <a:pt x="1385" y="966"/>
                    <a:pt x="1416" y="907"/>
                    <a:pt x="1457" y="858"/>
                  </a:cubicBezTo>
                  <a:close/>
                  <a:moveTo>
                    <a:pt x="951" y="2534"/>
                  </a:moveTo>
                  <a:cubicBezTo>
                    <a:pt x="950" y="2537"/>
                    <a:pt x="949" y="2540"/>
                    <a:pt x="947" y="2544"/>
                  </a:cubicBezTo>
                  <a:cubicBezTo>
                    <a:pt x="946" y="2544"/>
                    <a:pt x="944" y="2545"/>
                    <a:pt x="942" y="2545"/>
                  </a:cubicBezTo>
                  <a:cubicBezTo>
                    <a:pt x="952" y="2600"/>
                    <a:pt x="922" y="2631"/>
                    <a:pt x="870" y="2666"/>
                  </a:cubicBezTo>
                  <a:cubicBezTo>
                    <a:pt x="867" y="2596"/>
                    <a:pt x="883" y="2556"/>
                    <a:pt x="942" y="2545"/>
                  </a:cubicBezTo>
                  <a:cubicBezTo>
                    <a:pt x="942" y="2543"/>
                    <a:pt x="942" y="2542"/>
                    <a:pt x="942" y="2540"/>
                  </a:cubicBezTo>
                  <a:cubicBezTo>
                    <a:pt x="946" y="2538"/>
                    <a:pt x="948" y="2536"/>
                    <a:pt x="951" y="2534"/>
                  </a:cubicBezTo>
                  <a:cubicBezTo>
                    <a:pt x="963" y="2499"/>
                    <a:pt x="976" y="2462"/>
                    <a:pt x="1001" y="2390"/>
                  </a:cubicBezTo>
                  <a:cubicBezTo>
                    <a:pt x="1000" y="2491"/>
                    <a:pt x="999" y="2498"/>
                    <a:pt x="951" y="2534"/>
                  </a:cubicBezTo>
                  <a:close/>
                  <a:moveTo>
                    <a:pt x="1412" y="3793"/>
                  </a:moveTo>
                  <a:cubicBezTo>
                    <a:pt x="1368" y="3721"/>
                    <a:pt x="1406" y="3682"/>
                    <a:pt x="1463" y="3646"/>
                  </a:cubicBezTo>
                  <a:cubicBezTo>
                    <a:pt x="1491" y="3710"/>
                    <a:pt x="1476" y="3757"/>
                    <a:pt x="1412" y="3793"/>
                  </a:cubicBezTo>
                  <a:close/>
                  <a:moveTo>
                    <a:pt x="1492" y="4159"/>
                  </a:moveTo>
                  <a:cubicBezTo>
                    <a:pt x="1481" y="4170"/>
                    <a:pt x="1465" y="4175"/>
                    <a:pt x="1452" y="4183"/>
                  </a:cubicBezTo>
                  <a:cubicBezTo>
                    <a:pt x="1454" y="4171"/>
                    <a:pt x="1452" y="4155"/>
                    <a:pt x="1459" y="4145"/>
                  </a:cubicBezTo>
                  <a:cubicBezTo>
                    <a:pt x="1465" y="4136"/>
                    <a:pt x="1481" y="4134"/>
                    <a:pt x="1494" y="4126"/>
                  </a:cubicBezTo>
                  <a:cubicBezTo>
                    <a:pt x="1494" y="4139"/>
                    <a:pt x="1497" y="4154"/>
                    <a:pt x="1492" y="4159"/>
                  </a:cubicBezTo>
                  <a:close/>
                  <a:moveTo>
                    <a:pt x="1756" y="3580"/>
                  </a:moveTo>
                  <a:cubicBezTo>
                    <a:pt x="1684" y="3493"/>
                    <a:pt x="1698" y="3380"/>
                    <a:pt x="1687" y="3282"/>
                  </a:cubicBezTo>
                  <a:cubicBezTo>
                    <a:pt x="1678" y="3196"/>
                    <a:pt x="1757" y="3120"/>
                    <a:pt x="1836" y="3072"/>
                  </a:cubicBezTo>
                  <a:cubicBezTo>
                    <a:pt x="1861" y="3058"/>
                    <a:pt x="1911" y="3056"/>
                    <a:pt x="1936" y="3072"/>
                  </a:cubicBezTo>
                  <a:cubicBezTo>
                    <a:pt x="1961" y="3089"/>
                    <a:pt x="1981" y="3133"/>
                    <a:pt x="1980" y="3165"/>
                  </a:cubicBezTo>
                  <a:cubicBezTo>
                    <a:pt x="1979" y="3208"/>
                    <a:pt x="1954" y="3250"/>
                    <a:pt x="1943" y="3293"/>
                  </a:cubicBezTo>
                  <a:cubicBezTo>
                    <a:pt x="1933" y="3329"/>
                    <a:pt x="1930" y="3366"/>
                    <a:pt x="1925" y="3395"/>
                  </a:cubicBezTo>
                  <a:cubicBezTo>
                    <a:pt x="1952" y="3473"/>
                    <a:pt x="2066" y="3472"/>
                    <a:pt x="2058" y="3582"/>
                  </a:cubicBezTo>
                  <a:cubicBezTo>
                    <a:pt x="1978" y="3639"/>
                    <a:pt x="1883" y="3628"/>
                    <a:pt x="1789" y="3608"/>
                  </a:cubicBezTo>
                  <a:cubicBezTo>
                    <a:pt x="1777" y="3606"/>
                    <a:pt x="1764" y="3592"/>
                    <a:pt x="1756" y="3580"/>
                  </a:cubicBezTo>
                  <a:close/>
                  <a:moveTo>
                    <a:pt x="1934" y="3888"/>
                  </a:moveTo>
                  <a:cubicBezTo>
                    <a:pt x="1927" y="3891"/>
                    <a:pt x="1899" y="3867"/>
                    <a:pt x="1894" y="3850"/>
                  </a:cubicBezTo>
                  <a:cubicBezTo>
                    <a:pt x="1891" y="3838"/>
                    <a:pt x="1909" y="3808"/>
                    <a:pt x="1920" y="3806"/>
                  </a:cubicBezTo>
                  <a:cubicBezTo>
                    <a:pt x="1953" y="3801"/>
                    <a:pt x="1989" y="3807"/>
                    <a:pt x="2066" y="3811"/>
                  </a:cubicBezTo>
                  <a:cubicBezTo>
                    <a:pt x="1999" y="3852"/>
                    <a:pt x="1968" y="3874"/>
                    <a:pt x="1934" y="3888"/>
                  </a:cubicBezTo>
                  <a:close/>
                  <a:moveTo>
                    <a:pt x="1523" y="1881"/>
                  </a:moveTo>
                  <a:cubicBezTo>
                    <a:pt x="1465" y="2028"/>
                    <a:pt x="1381" y="2162"/>
                    <a:pt x="1374" y="2322"/>
                  </a:cubicBezTo>
                  <a:cubicBezTo>
                    <a:pt x="1411" y="2362"/>
                    <a:pt x="1452" y="2397"/>
                    <a:pt x="1478" y="2440"/>
                  </a:cubicBezTo>
                  <a:cubicBezTo>
                    <a:pt x="1505" y="2482"/>
                    <a:pt x="1535" y="2496"/>
                    <a:pt x="1584" y="2506"/>
                  </a:cubicBezTo>
                  <a:cubicBezTo>
                    <a:pt x="1742" y="2539"/>
                    <a:pt x="1786" y="2614"/>
                    <a:pt x="1740" y="2761"/>
                  </a:cubicBezTo>
                  <a:cubicBezTo>
                    <a:pt x="1705" y="2875"/>
                    <a:pt x="1661" y="2987"/>
                    <a:pt x="1618" y="3099"/>
                  </a:cubicBezTo>
                  <a:cubicBezTo>
                    <a:pt x="1602" y="3141"/>
                    <a:pt x="1588" y="3196"/>
                    <a:pt x="1556" y="3216"/>
                  </a:cubicBezTo>
                  <a:cubicBezTo>
                    <a:pt x="1464" y="3271"/>
                    <a:pt x="1438" y="3357"/>
                    <a:pt x="1426" y="3450"/>
                  </a:cubicBezTo>
                  <a:cubicBezTo>
                    <a:pt x="1361" y="3447"/>
                    <a:pt x="1352" y="3407"/>
                    <a:pt x="1359" y="3371"/>
                  </a:cubicBezTo>
                  <a:cubicBezTo>
                    <a:pt x="1367" y="3321"/>
                    <a:pt x="1388" y="3271"/>
                    <a:pt x="1405" y="3223"/>
                  </a:cubicBezTo>
                  <a:cubicBezTo>
                    <a:pt x="1442" y="3123"/>
                    <a:pt x="1448" y="3022"/>
                    <a:pt x="1434" y="2910"/>
                  </a:cubicBezTo>
                  <a:cubicBezTo>
                    <a:pt x="1345" y="2923"/>
                    <a:pt x="1299" y="2987"/>
                    <a:pt x="1242" y="3031"/>
                  </a:cubicBezTo>
                  <a:cubicBezTo>
                    <a:pt x="1206" y="3059"/>
                    <a:pt x="1179" y="3095"/>
                    <a:pt x="1142" y="3121"/>
                  </a:cubicBezTo>
                  <a:cubicBezTo>
                    <a:pt x="1081" y="3165"/>
                    <a:pt x="992" y="3128"/>
                    <a:pt x="991" y="3054"/>
                  </a:cubicBezTo>
                  <a:cubicBezTo>
                    <a:pt x="990" y="2981"/>
                    <a:pt x="995" y="2903"/>
                    <a:pt x="1021" y="2836"/>
                  </a:cubicBezTo>
                  <a:cubicBezTo>
                    <a:pt x="1071" y="2711"/>
                    <a:pt x="1137" y="2592"/>
                    <a:pt x="1197" y="2472"/>
                  </a:cubicBezTo>
                  <a:cubicBezTo>
                    <a:pt x="1216" y="2432"/>
                    <a:pt x="1235" y="2392"/>
                    <a:pt x="1263" y="2332"/>
                  </a:cubicBezTo>
                  <a:cubicBezTo>
                    <a:pt x="1176" y="2348"/>
                    <a:pt x="1106" y="2361"/>
                    <a:pt x="1045" y="2373"/>
                  </a:cubicBezTo>
                  <a:cubicBezTo>
                    <a:pt x="958" y="2306"/>
                    <a:pt x="937" y="2232"/>
                    <a:pt x="976" y="2146"/>
                  </a:cubicBezTo>
                  <a:cubicBezTo>
                    <a:pt x="1008" y="2080"/>
                    <a:pt x="1043" y="2013"/>
                    <a:pt x="1087" y="1953"/>
                  </a:cubicBezTo>
                  <a:cubicBezTo>
                    <a:pt x="1166" y="1844"/>
                    <a:pt x="1256" y="1743"/>
                    <a:pt x="1337" y="1635"/>
                  </a:cubicBezTo>
                  <a:cubicBezTo>
                    <a:pt x="1381" y="1576"/>
                    <a:pt x="1431" y="1518"/>
                    <a:pt x="1437" y="1437"/>
                  </a:cubicBezTo>
                  <a:cubicBezTo>
                    <a:pt x="1444" y="1350"/>
                    <a:pt x="1505" y="1300"/>
                    <a:pt x="1583" y="1290"/>
                  </a:cubicBezTo>
                  <a:cubicBezTo>
                    <a:pt x="1707" y="1275"/>
                    <a:pt x="1790" y="1212"/>
                    <a:pt x="1845" y="1117"/>
                  </a:cubicBezTo>
                  <a:cubicBezTo>
                    <a:pt x="1933" y="1094"/>
                    <a:pt x="1998" y="1092"/>
                    <a:pt x="2045" y="1063"/>
                  </a:cubicBezTo>
                  <a:cubicBezTo>
                    <a:pt x="2171" y="983"/>
                    <a:pt x="2296" y="972"/>
                    <a:pt x="2430" y="1043"/>
                  </a:cubicBezTo>
                  <a:cubicBezTo>
                    <a:pt x="2531" y="961"/>
                    <a:pt x="2628" y="883"/>
                    <a:pt x="2738" y="795"/>
                  </a:cubicBezTo>
                  <a:cubicBezTo>
                    <a:pt x="2732" y="877"/>
                    <a:pt x="2724" y="944"/>
                    <a:pt x="2721" y="1010"/>
                  </a:cubicBezTo>
                  <a:cubicBezTo>
                    <a:pt x="2713" y="1238"/>
                    <a:pt x="2766" y="1312"/>
                    <a:pt x="2985" y="1389"/>
                  </a:cubicBezTo>
                  <a:cubicBezTo>
                    <a:pt x="2932" y="1459"/>
                    <a:pt x="2880" y="1532"/>
                    <a:pt x="2822" y="1599"/>
                  </a:cubicBezTo>
                  <a:cubicBezTo>
                    <a:pt x="2807" y="1618"/>
                    <a:pt x="2772" y="1634"/>
                    <a:pt x="2748" y="1632"/>
                  </a:cubicBezTo>
                  <a:cubicBezTo>
                    <a:pt x="2698" y="1628"/>
                    <a:pt x="2699" y="1586"/>
                    <a:pt x="2705" y="1547"/>
                  </a:cubicBezTo>
                  <a:cubicBezTo>
                    <a:pt x="2707" y="1533"/>
                    <a:pt x="2701" y="1517"/>
                    <a:pt x="2699" y="1493"/>
                  </a:cubicBezTo>
                  <a:cubicBezTo>
                    <a:pt x="2652" y="1471"/>
                    <a:pt x="2599" y="1446"/>
                    <a:pt x="2545" y="1420"/>
                  </a:cubicBezTo>
                  <a:cubicBezTo>
                    <a:pt x="2498" y="1456"/>
                    <a:pt x="2458" y="1488"/>
                    <a:pt x="2416" y="1520"/>
                  </a:cubicBezTo>
                  <a:cubicBezTo>
                    <a:pt x="2407" y="1507"/>
                    <a:pt x="2399" y="1497"/>
                    <a:pt x="2395" y="1487"/>
                  </a:cubicBezTo>
                  <a:cubicBezTo>
                    <a:pt x="2381" y="1447"/>
                    <a:pt x="2378" y="1396"/>
                    <a:pt x="2352" y="1367"/>
                  </a:cubicBezTo>
                  <a:cubicBezTo>
                    <a:pt x="2300" y="1309"/>
                    <a:pt x="2209" y="1325"/>
                    <a:pt x="2163" y="1349"/>
                  </a:cubicBezTo>
                  <a:cubicBezTo>
                    <a:pt x="1913" y="1480"/>
                    <a:pt x="1641" y="1586"/>
                    <a:pt x="1523" y="1881"/>
                  </a:cubicBezTo>
                  <a:close/>
                  <a:moveTo>
                    <a:pt x="2507" y="2969"/>
                  </a:moveTo>
                  <a:cubicBezTo>
                    <a:pt x="2512" y="2959"/>
                    <a:pt x="2531" y="2949"/>
                    <a:pt x="2543" y="2950"/>
                  </a:cubicBezTo>
                  <a:cubicBezTo>
                    <a:pt x="2555" y="2950"/>
                    <a:pt x="2574" y="2961"/>
                    <a:pt x="2578" y="2971"/>
                  </a:cubicBezTo>
                  <a:cubicBezTo>
                    <a:pt x="2590" y="2998"/>
                    <a:pt x="2598" y="3027"/>
                    <a:pt x="2599" y="3055"/>
                  </a:cubicBezTo>
                  <a:cubicBezTo>
                    <a:pt x="2601" y="3099"/>
                    <a:pt x="2604" y="3147"/>
                    <a:pt x="2551" y="3167"/>
                  </a:cubicBezTo>
                  <a:cubicBezTo>
                    <a:pt x="2511" y="3183"/>
                    <a:pt x="2482" y="3133"/>
                    <a:pt x="2484" y="3032"/>
                  </a:cubicBezTo>
                  <a:cubicBezTo>
                    <a:pt x="2487" y="3023"/>
                    <a:pt x="2493" y="2994"/>
                    <a:pt x="2507" y="2969"/>
                  </a:cubicBezTo>
                  <a:close/>
                  <a:moveTo>
                    <a:pt x="2491" y="2059"/>
                  </a:moveTo>
                  <a:cubicBezTo>
                    <a:pt x="2502" y="2036"/>
                    <a:pt x="2514" y="2013"/>
                    <a:pt x="2527" y="1988"/>
                  </a:cubicBezTo>
                  <a:cubicBezTo>
                    <a:pt x="2542" y="2001"/>
                    <a:pt x="2552" y="2010"/>
                    <a:pt x="2552" y="2011"/>
                  </a:cubicBezTo>
                  <a:cubicBezTo>
                    <a:pt x="2537" y="2032"/>
                    <a:pt x="2522" y="2052"/>
                    <a:pt x="2507" y="2072"/>
                  </a:cubicBezTo>
                  <a:cubicBezTo>
                    <a:pt x="2502" y="2068"/>
                    <a:pt x="2490" y="2060"/>
                    <a:pt x="2491" y="2059"/>
                  </a:cubicBezTo>
                  <a:close/>
                  <a:moveTo>
                    <a:pt x="2330" y="1662"/>
                  </a:moveTo>
                  <a:cubicBezTo>
                    <a:pt x="2286" y="1787"/>
                    <a:pt x="2213" y="1792"/>
                    <a:pt x="2121" y="1771"/>
                  </a:cubicBezTo>
                  <a:cubicBezTo>
                    <a:pt x="2185" y="1699"/>
                    <a:pt x="2185" y="1699"/>
                    <a:pt x="2330" y="1662"/>
                  </a:cubicBezTo>
                  <a:close/>
                  <a:moveTo>
                    <a:pt x="2128" y="4960"/>
                  </a:moveTo>
                  <a:cubicBezTo>
                    <a:pt x="2122" y="4958"/>
                    <a:pt x="2115" y="4955"/>
                    <a:pt x="2109" y="4953"/>
                  </a:cubicBezTo>
                  <a:cubicBezTo>
                    <a:pt x="2109" y="4949"/>
                    <a:pt x="2108" y="4941"/>
                    <a:pt x="2110" y="4940"/>
                  </a:cubicBezTo>
                  <a:cubicBezTo>
                    <a:pt x="2116" y="4937"/>
                    <a:pt x="2124" y="4937"/>
                    <a:pt x="2130" y="4934"/>
                  </a:cubicBezTo>
                  <a:cubicBezTo>
                    <a:pt x="2129" y="4943"/>
                    <a:pt x="2128" y="4951"/>
                    <a:pt x="2128" y="4960"/>
                  </a:cubicBezTo>
                  <a:close/>
                  <a:moveTo>
                    <a:pt x="2134" y="4435"/>
                  </a:moveTo>
                  <a:cubicBezTo>
                    <a:pt x="2160" y="4389"/>
                    <a:pt x="2168" y="4364"/>
                    <a:pt x="2185" y="4348"/>
                  </a:cubicBezTo>
                  <a:cubicBezTo>
                    <a:pt x="2229" y="4303"/>
                    <a:pt x="2230" y="4305"/>
                    <a:pt x="2367" y="4302"/>
                  </a:cubicBezTo>
                  <a:cubicBezTo>
                    <a:pt x="2314" y="4368"/>
                    <a:pt x="2260" y="4432"/>
                    <a:pt x="2134" y="4435"/>
                  </a:cubicBezTo>
                  <a:close/>
                  <a:moveTo>
                    <a:pt x="2223" y="3605"/>
                  </a:moveTo>
                  <a:cubicBezTo>
                    <a:pt x="2253" y="3544"/>
                    <a:pt x="2271" y="3494"/>
                    <a:pt x="2301" y="3455"/>
                  </a:cubicBezTo>
                  <a:cubicBezTo>
                    <a:pt x="2353" y="3386"/>
                    <a:pt x="2448" y="3405"/>
                    <a:pt x="2474" y="3488"/>
                  </a:cubicBezTo>
                  <a:cubicBezTo>
                    <a:pt x="2485" y="3521"/>
                    <a:pt x="2475" y="3560"/>
                    <a:pt x="2476" y="3602"/>
                  </a:cubicBezTo>
                  <a:cubicBezTo>
                    <a:pt x="2393" y="3638"/>
                    <a:pt x="2318" y="3616"/>
                    <a:pt x="2223" y="3605"/>
                  </a:cubicBezTo>
                  <a:close/>
                  <a:moveTo>
                    <a:pt x="2478" y="4016"/>
                  </a:moveTo>
                  <a:cubicBezTo>
                    <a:pt x="2560" y="4003"/>
                    <a:pt x="2560" y="4003"/>
                    <a:pt x="2639" y="4057"/>
                  </a:cubicBezTo>
                  <a:cubicBezTo>
                    <a:pt x="2574" y="4097"/>
                    <a:pt x="2536" y="4055"/>
                    <a:pt x="2478" y="4016"/>
                  </a:cubicBezTo>
                  <a:close/>
                  <a:moveTo>
                    <a:pt x="2740" y="4800"/>
                  </a:moveTo>
                  <a:cubicBezTo>
                    <a:pt x="2728" y="4790"/>
                    <a:pt x="2714" y="4779"/>
                    <a:pt x="2701" y="4768"/>
                  </a:cubicBezTo>
                  <a:cubicBezTo>
                    <a:pt x="2714" y="4762"/>
                    <a:pt x="2727" y="4751"/>
                    <a:pt x="2739" y="4751"/>
                  </a:cubicBezTo>
                  <a:cubicBezTo>
                    <a:pt x="2752" y="4751"/>
                    <a:pt x="2765" y="4763"/>
                    <a:pt x="2776" y="4770"/>
                  </a:cubicBezTo>
                  <a:cubicBezTo>
                    <a:pt x="2766" y="4779"/>
                    <a:pt x="2756" y="4787"/>
                    <a:pt x="2740" y="4800"/>
                  </a:cubicBezTo>
                  <a:close/>
                  <a:moveTo>
                    <a:pt x="2667" y="4533"/>
                  </a:moveTo>
                  <a:cubicBezTo>
                    <a:pt x="2681" y="4447"/>
                    <a:pt x="2721" y="4401"/>
                    <a:pt x="2783" y="4369"/>
                  </a:cubicBezTo>
                  <a:cubicBezTo>
                    <a:pt x="2849" y="4379"/>
                    <a:pt x="2886" y="4418"/>
                    <a:pt x="2903" y="4489"/>
                  </a:cubicBezTo>
                  <a:cubicBezTo>
                    <a:pt x="2829" y="4525"/>
                    <a:pt x="2753" y="4530"/>
                    <a:pt x="2667" y="4533"/>
                  </a:cubicBezTo>
                  <a:close/>
                  <a:moveTo>
                    <a:pt x="2915" y="2921"/>
                  </a:moveTo>
                  <a:cubicBezTo>
                    <a:pt x="2812" y="3114"/>
                    <a:pt x="2713" y="3233"/>
                    <a:pt x="2584" y="3286"/>
                  </a:cubicBezTo>
                  <a:cubicBezTo>
                    <a:pt x="2640" y="3209"/>
                    <a:pt x="2696" y="3130"/>
                    <a:pt x="2755" y="3054"/>
                  </a:cubicBezTo>
                  <a:cubicBezTo>
                    <a:pt x="2812" y="2980"/>
                    <a:pt x="2826" y="2874"/>
                    <a:pt x="2908" y="2817"/>
                  </a:cubicBezTo>
                  <a:cubicBezTo>
                    <a:pt x="2958" y="2858"/>
                    <a:pt x="2930" y="2892"/>
                    <a:pt x="2915" y="2921"/>
                  </a:cubicBezTo>
                  <a:close/>
                  <a:moveTo>
                    <a:pt x="3035" y="2031"/>
                  </a:moveTo>
                  <a:cubicBezTo>
                    <a:pt x="3037" y="2021"/>
                    <a:pt x="3038" y="2011"/>
                    <a:pt x="3040" y="2001"/>
                  </a:cubicBezTo>
                  <a:cubicBezTo>
                    <a:pt x="3039" y="2010"/>
                    <a:pt x="3039" y="2019"/>
                    <a:pt x="3039" y="2029"/>
                  </a:cubicBezTo>
                  <a:cubicBezTo>
                    <a:pt x="3012" y="2069"/>
                    <a:pt x="2983" y="2109"/>
                    <a:pt x="2953" y="2151"/>
                  </a:cubicBezTo>
                  <a:cubicBezTo>
                    <a:pt x="2936" y="2051"/>
                    <a:pt x="2942" y="2041"/>
                    <a:pt x="3035" y="2031"/>
                  </a:cubicBezTo>
                  <a:close/>
                  <a:moveTo>
                    <a:pt x="3369" y="3390"/>
                  </a:moveTo>
                  <a:cubicBezTo>
                    <a:pt x="3357" y="3414"/>
                    <a:pt x="3339" y="3464"/>
                    <a:pt x="3311" y="3505"/>
                  </a:cubicBezTo>
                  <a:cubicBezTo>
                    <a:pt x="3231" y="3621"/>
                    <a:pt x="3149" y="3737"/>
                    <a:pt x="3063" y="3850"/>
                  </a:cubicBezTo>
                  <a:cubicBezTo>
                    <a:pt x="3051" y="3868"/>
                    <a:pt x="3015" y="3868"/>
                    <a:pt x="2990" y="3876"/>
                  </a:cubicBezTo>
                  <a:cubicBezTo>
                    <a:pt x="2983" y="3856"/>
                    <a:pt x="2967" y="3829"/>
                    <a:pt x="2974" y="3816"/>
                  </a:cubicBezTo>
                  <a:cubicBezTo>
                    <a:pt x="3057" y="3672"/>
                    <a:pt x="3092" y="3511"/>
                    <a:pt x="3144" y="3356"/>
                  </a:cubicBezTo>
                  <a:cubicBezTo>
                    <a:pt x="3154" y="3328"/>
                    <a:pt x="3165" y="3299"/>
                    <a:pt x="3180" y="3274"/>
                  </a:cubicBezTo>
                  <a:cubicBezTo>
                    <a:pt x="3204" y="3232"/>
                    <a:pt x="3242" y="3208"/>
                    <a:pt x="3292" y="3221"/>
                  </a:cubicBezTo>
                  <a:cubicBezTo>
                    <a:pt x="3340" y="3233"/>
                    <a:pt x="3363" y="3271"/>
                    <a:pt x="3368" y="3318"/>
                  </a:cubicBezTo>
                  <a:cubicBezTo>
                    <a:pt x="3371" y="3333"/>
                    <a:pt x="3369" y="3349"/>
                    <a:pt x="3369" y="3390"/>
                  </a:cubicBezTo>
                  <a:close/>
                  <a:moveTo>
                    <a:pt x="3454" y="605"/>
                  </a:moveTo>
                  <a:cubicBezTo>
                    <a:pt x="3374" y="508"/>
                    <a:pt x="3277" y="504"/>
                    <a:pt x="3171" y="542"/>
                  </a:cubicBezTo>
                  <a:cubicBezTo>
                    <a:pt x="3116" y="469"/>
                    <a:pt x="3171" y="413"/>
                    <a:pt x="3191" y="333"/>
                  </a:cubicBezTo>
                  <a:cubicBezTo>
                    <a:pt x="3407" y="393"/>
                    <a:pt x="3585" y="481"/>
                    <a:pt x="3731" y="628"/>
                  </a:cubicBezTo>
                  <a:cubicBezTo>
                    <a:pt x="3809" y="708"/>
                    <a:pt x="3890" y="786"/>
                    <a:pt x="3967" y="867"/>
                  </a:cubicBezTo>
                  <a:cubicBezTo>
                    <a:pt x="4006" y="908"/>
                    <a:pt x="3969" y="929"/>
                    <a:pt x="3941" y="966"/>
                  </a:cubicBezTo>
                  <a:cubicBezTo>
                    <a:pt x="3900" y="927"/>
                    <a:pt x="3867" y="899"/>
                    <a:pt x="3839" y="867"/>
                  </a:cubicBezTo>
                  <a:cubicBezTo>
                    <a:pt x="3762" y="782"/>
                    <a:pt x="3671" y="718"/>
                    <a:pt x="3568" y="669"/>
                  </a:cubicBezTo>
                  <a:cubicBezTo>
                    <a:pt x="3528" y="651"/>
                    <a:pt x="3480" y="637"/>
                    <a:pt x="3454" y="605"/>
                  </a:cubicBezTo>
                  <a:close/>
                  <a:moveTo>
                    <a:pt x="3992" y="3884"/>
                  </a:moveTo>
                  <a:cubicBezTo>
                    <a:pt x="3959" y="3984"/>
                    <a:pt x="3749" y="4141"/>
                    <a:pt x="3596" y="4196"/>
                  </a:cubicBezTo>
                  <a:cubicBezTo>
                    <a:pt x="3619" y="4105"/>
                    <a:pt x="3685" y="4055"/>
                    <a:pt x="3728" y="3991"/>
                  </a:cubicBezTo>
                  <a:cubicBezTo>
                    <a:pt x="3770" y="3929"/>
                    <a:pt x="3813" y="3869"/>
                    <a:pt x="3851" y="3806"/>
                  </a:cubicBezTo>
                  <a:cubicBezTo>
                    <a:pt x="3892" y="3735"/>
                    <a:pt x="3928" y="3662"/>
                    <a:pt x="3974" y="3574"/>
                  </a:cubicBezTo>
                  <a:cubicBezTo>
                    <a:pt x="3998" y="3605"/>
                    <a:pt x="4025" y="3626"/>
                    <a:pt x="4024" y="3646"/>
                  </a:cubicBezTo>
                  <a:cubicBezTo>
                    <a:pt x="4019" y="3726"/>
                    <a:pt x="4017" y="3810"/>
                    <a:pt x="3992" y="3884"/>
                  </a:cubicBezTo>
                  <a:close/>
                  <a:moveTo>
                    <a:pt x="3932" y="3358"/>
                  </a:moveTo>
                  <a:cubicBezTo>
                    <a:pt x="3932" y="3354"/>
                    <a:pt x="3940" y="3350"/>
                    <a:pt x="3944" y="3346"/>
                  </a:cubicBezTo>
                  <a:cubicBezTo>
                    <a:pt x="3942" y="3355"/>
                    <a:pt x="3940" y="3366"/>
                    <a:pt x="3939" y="3375"/>
                  </a:cubicBezTo>
                  <a:cubicBezTo>
                    <a:pt x="3936" y="3370"/>
                    <a:pt x="3931" y="3364"/>
                    <a:pt x="3932" y="3358"/>
                  </a:cubicBezTo>
                  <a:close/>
                  <a:moveTo>
                    <a:pt x="3909" y="1694"/>
                  </a:moveTo>
                  <a:cubicBezTo>
                    <a:pt x="3904" y="1722"/>
                    <a:pt x="3901" y="1752"/>
                    <a:pt x="3896" y="1787"/>
                  </a:cubicBezTo>
                  <a:cubicBezTo>
                    <a:pt x="3853" y="1802"/>
                    <a:pt x="3811" y="1813"/>
                    <a:pt x="3772" y="1831"/>
                  </a:cubicBezTo>
                  <a:cubicBezTo>
                    <a:pt x="3735" y="1849"/>
                    <a:pt x="3700" y="1873"/>
                    <a:pt x="3649" y="1903"/>
                  </a:cubicBezTo>
                  <a:cubicBezTo>
                    <a:pt x="3641" y="1729"/>
                    <a:pt x="3634" y="1574"/>
                    <a:pt x="3625" y="1388"/>
                  </a:cubicBezTo>
                  <a:cubicBezTo>
                    <a:pt x="3691" y="1352"/>
                    <a:pt x="3763" y="1314"/>
                    <a:pt x="3838" y="1274"/>
                  </a:cubicBezTo>
                  <a:cubicBezTo>
                    <a:pt x="3943" y="1352"/>
                    <a:pt x="4042" y="1424"/>
                    <a:pt x="4130" y="1512"/>
                  </a:cubicBezTo>
                  <a:cubicBezTo>
                    <a:pt x="4109" y="1530"/>
                    <a:pt x="4100" y="1545"/>
                    <a:pt x="4090" y="1545"/>
                  </a:cubicBezTo>
                  <a:cubicBezTo>
                    <a:pt x="3932" y="1547"/>
                    <a:pt x="3932" y="1547"/>
                    <a:pt x="3909" y="1694"/>
                  </a:cubicBezTo>
                  <a:close/>
                  <a:moveTo>
                    <a:pt x="4668" y="2355"/>
                  </a:moveTo>
                  <a:cubicBezTo>
                    <a:pt x="4653" y="2435"/>
                    <a:pt x="4631" y="2513"/>
                    <a:pt x="4612" y="2590"/>
                  </a:cubicBezTo>
                  <a:cubicBezTo>
                    <a:pt x="4537" y="2634"/>
                    <a:pt x="4468" y="2674"/>
                    <a:pt x="4376" y="2727"/>
                  </a:cubicBezTo>
                  <a:cubicBezTo>
                    <a:pt x="4376" y="2582"/>
                    <a:pt x="4376" y="2464"/>
                    <a:pt x="4376" y="2351"/>
                  </a:cubicBezTo>
                  <a:cubicBezTo>
                    <a:pt x="4453" y="2266"/>
                    <a:pt x="4546" y="2252"/>
                    <a:pt x="4659" y="2247"/>
                  </a:cubicBezTo>
                  <a:cubicBezTo>
                    <a:pt x="4662" y="2286"/>
                    <a:pt x="4674" y="2322"/>
                    <a:pt x="4668" y="2355"/>
                  </a:cubicBezTo>
                  <a:close/>
                  <a:moveTo>
                    <a:pt x="4623" y="1903"/>
                  </a:moveTo>
                  <a:cubicBezTo>
                    <a:pt x="4599" y="1896"/>
                    <a:pt x="4571" y="1892"/>
                    <a:pt x="4548" y="1877"/>
                  </a:cubicBezTo>
                  <a:cubicBezTo>
                    <a:pt x="4488" y="1838"/>
                    <a:pt x="4431" y="1826"/>
                    <a:pt x="4362" y="1862"/>
                  </a:cubicBezTo>
                  <a:cubicBezTo>
                    <a:pt x="4317" y="1886"/>
                    <a:pt x="4264" y="1895"/>
                    <a:pt x="4213" y="1904"/>
                  </a:cubicBezTo>
                  <a:cubicBezTo>
                    <a:pt x="4170" y="1912"/>
                    <a:pt x="4125" y="1911"/>
                    <a:pt x="4091" y="1846"/>
                  </a:cubicBezTo>
                  <a:cubicBezTo>
                    <a:pt x="4202" y="1776"/>
                    <a:pt x="4202" y="1776"/>
                    <a:pt x="4353" y="1766"/>
                  </a:cubicBezTo>
                  <a:cubicBezTo>
                    <a:pt x="4395" y="1707"/>
                    <a:pt x="4441" y="1642"/>
                    <a:pt x="4486" y="1579"/>
                  </a:cubicBezTo>
                  <a:cubicBezTo>
                    <a:pt x="4679" y="1677"/>
                    <a:pt x="4716" y="1762"/>
                    <a:pt x="4623" y="190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3" name="Google Shape;1133;p39"/>
            <p:cNvSpPr/>
            <p:nvPr/>
          </p:nvSpPr>
          <p:spPr>
            <a:xfrm>
              <a:off x="4434200" y="5100175"/>
              <a:ext cx="5275" cy="1725"/>
            </a:xfrm>
            <a:custGeom>
              <a:avLst/>
              <a:gdLst/>
              <a:ahLst/>
              <a:cxnLst/>
              <a:rect l="l" t="t" r="r" b="b"/>
              <a:pathLst>
                <a:path w="211" h="69" extrusionOk="0">
                  <a:moveTo>
                    <a:pt x="211" y="0"/>
                  </a:moveTo>
                  <a:cubicBezTo>
                    <a:pt x="104" y="7"/>
                    <a:pt x="104" y="7"/>
                    <a:pt x="0" y="69"/>
                  </a:cubicBezTo>
                  <a:cubicBezTo>
                    <a:pt x="113" y="61"/>
                    <a:pt x="113" y="61"/>
                    <a:pt x="21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" name="Google Shape;1134;p39"/>
          <p:cNvGrpSpPr/>
          <p:nvPr/>
        </p:nvGrpSpPr>
        <p:grpSpPr>
          <a:xfrm rot="-1186320">
            <a:off x="1604099" y="505334"/>
            <a:ext cx="220995" cy="218146"/>
            <a:chOff x="5560900" y="2799000"/>
            <a:chExt cx="124100" cy="122500"/>
          </a:xfrm>
        </p:grpSpPr>
        <p:sp>
          <p:nvSpPr>
            <p:cNvPr id="1135" name="Google Shape;1135;p39"/>
            <p:cNvSpPr/>
            <p:nvPr/>
          </p:nvSpPr>
          <p:spPr>
            <a:xfrm>
              <a:off x="5560900" y="2799000"/>
              <a:ext cx="124100" cy="122500"/>
            </a:xfrm>
            <a:custGeom>
              <a:avLst/>
              <a:gdLst/>
              <a:ahLst/>
              <a:cxnLst/>
              <a:rect l="l" t="t" r="r" b="b"/>
              <a:pathLst>
                <a:path w="4964" h="4900" extrusionOk="0">
                  <a:moveTo>
                    <a:pt x="2241" y="0"/>
                  </a:moveTo>
                  <a:cubicBezTo>
                    <a:pt x="2043" y="0"/>
                    <a:pt x="1845" y="23"/>
                    <a:pt x="1651" y="70"/>
                  </a:cubicBezTo>
                  <a:cubicBezTo>
                    <a:pt x="1457" y="118"/>
                    <a:pt x="1519" y="400"/>
                    <a:pt x="1697" y="400"/>
                  </a:cubicBezTo>
                  <a:cubicBezTo>
                    <a:pt x="1711" y="400"/>
                    <a:pt x="1725" y="398"/>
                    <a:pt x="1741" y="394"/>
                  </a:cubicBezTo>
                  <a:cubicBezTo>
                    <a:pt x="1908" y="354"/>
                    <a:pt x="2078" y="334"/>
                    <a:pt x="2248" y="334"/>
                  </a:cubicBezTo>
                  <a:cubicBezTo>
                    <a:pt x="2910" y="334"/>
                    <a:pt x="3567" y="631"/>
                    <a:pt x="3991" y="1147"/>
                  </a:cubicBezTo>
                  <a:cubicBezTo>
                    <a:pt x="4529" y="1801"/>
                    <a:pt x="4578" y="2773"/>
                    <a:pt x="4183" y="3508"/>
                  </a:cubicBezTo>
                  <a:cubicBezTo>
                    <a:pt x="3821" y="4181"/>
                    <a:pt x="3103" y="4564"/>
                    <a:pt x="2356" y="4564"/>
                  </a:cubicBezTo>
                  <a:cubicBezTo>
                    <a:pt x="2263" y="4564"/>
                    <a:pt x="2169" y="4558"/>
                    <a:pt x="2075" y="4546"/>
                  </a:cubicBezTo>
                  <a:cubicBezTo>
                    <a:pt x="1218" y="4435"/>
                    <a:pt x="572" y="3788"/>
                    <a:pt x="392" y="2953"/>
                  </a:cubicBezTo>
                  <a:cubicBezTo>
                    <a:pt x="199" y="2048"/>
                    <a:pt x="707" y="843"/>
                    <a:pt x="1759" y="822"/>
                  </a:cubicBezTo>
                  <a:cubicBezTo>
                    <a:pt x="1974" y="818"/>
                    <a:pt x="1975" y="486"/>
                    <a:pt x="1763" y="486"/>
                  </a:cubicBezTo>
                  <a:cubicBezTo>
                    <a:pt x="1761" y="486"/>
                    <a:pt x="1760" y="486"/>
                    <a:pt x="1759" y="486"/>
                  </a:cubicBezTo>
                  <a:cubicBezTo>
                    <a:pt x="700" y="508"/>
                    <a:pt x="1" y="1550"/>
                    <a:pt x="11" y="2537"/>
                  </a:cubicBezTo>
                  <a:cubicBezTo>
                    <a:pt x="21" y="3515"/>
                    <a:pt x="617" y="4434"/>
                    <a:pt x="1547" y="4763"/>
                  </a:cubicBezTo>
                  <a:cubicBezTo>
                    <a:pt x="1805" y="4855"/>
                    <a:pt x="2080" y="4900"/>
                    <a:pt x="2354" y="4900"/>
                  </a:cubicBezTo>
                  <a:cubicBezTo>
                    <a:pt x="3058" y="4900"/>
                    <a:pt x="3765" y="4607"/>
                    <a:pt x="4214" y="4060"/>
                  </a:cubicBezTo>
                  <a:cubicBezTo>
                    <a:pt x="4840" y="3298"/>
                    <a:pt x="4963" y="2161"/>
                    <a:pt x="4491" y="1291"/>
                  </a:cubicBezTo>
                  <a:cubicBezTo>
                    <a:pt x="4051" y="479"/>
                    <a:pt x="3147" y="0"/>
                    <a:pt x="22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6" name="Google Shape;1136;p39"/>
            <p:cNvSpPr/>
            <p:nvPr/>
          </p:nvSpPr>
          <p:spPr>
            <a:xfrm>
              <a:off x="5601900" y="2851550"/>
              <a:ext cx="10875" cy="8450"/>
            </a:xfrm>
            <a:custGeom>
              <a:avLst/>
              <a:gdLst/>
              <a:ahLst/>
              <a:cxnLst/>
              <a:rect l="l" t="t" r="r" b="b"/>
              <a:pathLst>
                <a:path w="435" h="338" extrusionOk="0">
                  <a:moveTo>
                    <a:pt x="218" y="1"/>
                  </a:moveTo>
                  <a:cubicBezTo>
                    <a:pt x="2" y="1"/>
                    <a:pt x="1" y="337"/>
                    <a:pt x="218" y="337"/>
                  </a:cubicBezTo>
                  <a:cubicBezTo>
                    <a:pt x="434" y="337"/>
                    <a:pt x="434" y="1"/>
                    <a:pt x="2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7" name="Google Shape;1137;p39"/>
            <p:cNvSpPr/>
            <p:nvPr/>
          </p:nvSpPr>
          <p:spPr>
            <a:xfrm>
              <a:off x="5628075" y="2851550"/>
              <a:ext cx="10875" cy="8450"/>
            </a:xfrm>
            <a:custGeom>
              <a:avLst/>
              <a:gdLst/>
              <a:ahLst/>
              <a:cxnLst/>
              <a:rect l="l" t="t" r="r" b="b"/>
              <a:pathLst>
                <a:path w="435" h="338" extrusionOk="0">
                  <a:moveTo>
                    <a:pt x="217" y="1"/>
                  </a:moveTo>
                  <a:cubicBezTo>
                    <a:pt x="1" y="1"/>
                    <a:pt x="1" y="337"/>
                    <a:pt x="217" y="337"/>
                  </a:cubicBezTo>
                  <a:cubicBezTo>
                    <a:pt x="433" y="337"/>
                    <a:pt x="434" y="1"/>
                    <a:pt x="2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8" name="Google Shape;1138;p39"/>
            <p:cNvSpPr/>
            <p:nvPr/>
          </p:nvSpPr>
          <p:spPr>
            <a:xfrm>
              <a:off x="5595200" y="2872800"/>
              <a:ext cx="51400" cy="25125"/>
            </a:xfrm>
            <a:custGeom>
              <a:avLst/>
              <a:gdLst/>
              <a:ahLst/>
              <a:cxnLst/>
              <a:rect l="l" t="t" r="r" b="b"/>
              <a:pathLst>
                <a:path w="2056" h="1005" extrusionOk="0">
                  <a:moveTo>
                    <a:pt x="205" y="0"/>
                  </a:moveTo>
                  <a:cubicBezTo>
                    <a:pt x="104" y="0"/>
                    <a:pt x="0" y="83"/>
                    <a:pt x="33" y="209"/>
                  </a:cubicBezTo>
                  <a:cubicBezTo>
                    <a:pt x="138" y="610"/>
                    <a:pt x="489" y="934"/>
                    <a:pt x="901" y="994"/>
                  </a:cubicBezTo>
                  <a:cubicBezTo>
                    <a:pt x="949" y="1001"/>
                    <a:pt x="997" y="1004"/>
                    <a:pt x="1044" y="1004"/>
                  </a:cubicBezTo>
                  <a:cubicBezTo>
                    <a:pt x="1427" y="1004"/>
                    <a:pt x="1797" y="792"/>
                    <a:pt x="1983" y="454"/>
                  </a:cubicBezTo>
                  <a:cubicBezTo>
                    <a:pt x="2055" y="323"/>
                    <a:pt x="1939" y="201"/>
                    <a:pt x="1825" y="201"/>
                  </a:cubicBezTo>
                  <a:cubicBezTo>
                    <a:pt x="1775" y="201"/>
                    <a:pt x="1725" y="225"/>
                    <a:pt x="1692" y="284"/>
                  </a:cubicBezTo>
                  <a:cubicBezTo>
                    <a:pt x="1565" y="515"/>
                    <a:pt x="1313" y="671"/>
                    <a:pt x="1048" y="671"/>
                  </a:cubicBezTo>
                  <a:cubicBezTo>
                    <a:pt x="1021" y="671"/>
                    <a:pt x="994" y="669"/>
                    <a:pt x="967" y="666"/>
                  </a:cubicBezTo>
                  <a:cubicBezTo>
                    <a:pt x="676" y="630"/>
                    <a:pt x="431" y="400"/>
                    <a:pt x="357" y="120"/>
                  </a:cubicBezTo>
                  <a:cubicBezTo>
                    <a:pt x="335" y="36"/>
                    <a:pt x="271" y="0"/>
                    <a:pt x="20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39" name="Google Shape;1139;p39"/>
          <p:cNvSpPr/>
          <p:nvPr/>
        </p:nvSpPr>
        <p:spPr>
          <a:xfrm>
            <a:off x="7568113" y="233991"/>
            <a:ext cx="281772" cy="760835"/>
          </a:xfrm>
          <a:custGeom>
            <a:avLst/>
            <a:gdLst/>
            <a:ahLst/>
            <a:cxnLst/>
            <a:rect l="l" t="t" r="r" b="b"/>
            <a:pathLst>
              <a:path w="4546" h="12275" extrusionOk="0">
                <a:moveTo>
                  <a:pt x="2411" y="1"/>
                </a:moveTo>
                <a:cubicBezTo>
                  <a:pt x="2207" y="1"/>
                  <a:pt x="2004" y="30"/>
                  <a:pt x="1812" y="88"/>
                </a:cubicBezTo>
                <a:cubicBezTo>
                  <a:pt x="1288" y="247"/>
                  <a:pt x="874" y="599"/>
                  <a:pt x="614" y="1108"/>
                </a:cubicBezTo>
                <a:lnTo>
                  <a:pt x="496" y="1339"/>
                </a:lnTo>
                <a:lnTo>
                  <a:pt x="1012" y="1339"/>
                </a:lnTo>
                <a:lnTo>
                  <a:pt x="1057" y="1258"/>
                </a:lnTo>
                <a:cubicBezTo>
                  <a:pt x="1266" y="884"/>
                  <a:pt x="1564" y="638"/>
                  <a:pt x="1943" y="523"/>
                </a:cubicBezTo>
                <a:cubicBezTo>
                  <a:pt x="2093" y="478"/>
                  <a:pt x="2253" y="456"/>
                  <a:pt x="2411" y="456"/>
                </a:cubicBezTo>
                <a:cubicBezTo>
                  <a:pt x="2478" y="456"/>
                  <a:pt x="2545" y="460"/>
                  <a:pt x="2611" y="468"/>
                </a:cubicBezTo>
                <a:cubicBezTo>
                  <a:pt x="2836" y="495"/>
                  <a:pt x="3055" y="571"/>
                  <a:pt x="3244" y="684"/>
                </a:cubicBezTo>
                <a:cubicBezTo>
                  <a:pt x="3803" y="1021"/>
                  <a:pt x="4069" y="1658"/>
                  <a:pt x="3973" y="2429"/>
                </a:cubicBezTo>
                <a:lnTo>
                  <a:pt x="2979" y="10387"/>
                </a:lnTo>
                <a:cubicBezTo>
                  <a:pt x="2938" y="10714"/>
                  <a:pt x="2768" y="11503"/>
                  <a:pt x="2074" y="11753"/>
                </a:cubicBezTo>
                <a:cubicBezTo>
                  <a:pt x="1957" y="11795"/>
                  <a:pt x="1831" y="11817"/>
                  <a:pt x="1705" y="11817"/>
                </a:cubicBezTo>
                <a:cubicBezTo>
                  <a:pt x="1662" y="11817"/>
                  <a:pt x="1618" y="11814"/>
                  <a:pt x="1575" y="11809"/>
                </a:cubicBezTo>
                <a:cubicBezTo>
                  <a:pt x="1407" y="11788"/>
                  <a:pt x="1245" y="11727"/>
                  <a:pt x="1104" y="11632"/>
                </a:cubicBezTo>
                <a:cubicBezTo>
                  <a:pt x="493" y="11219"/>
                  <a:pt x="523" y="10413"/>
                  <a:pt x="564" y="10085"/>
                </a:cubicBezTo>
                <a:lnTo>
                  <a:pt x="1183" y="5121"/>
                </a:lnTo>
                <a:lnTo>
                  <a:pt x="729" y="5064"/>
                </a:lnTo>
                <a:lnTo>
                  <a:pt x="110" y="10029"/>
                </a:lnTo>
                <a:cubicBezTo>
                  <a:pt x="1" y="10897"/>
                  <a:pt x="271" y="11619"/>
                  <a:pt x="850" y="12010"/>
                </a:cubicBezTo>
                <a:cubicBezTo>
                  <a:pt x="1050" y="12146"/>
                  <a:pt x="1280" y="12233"/>
                  <a:pt x="1518" y="12262"/>
                </a:cubicBezTo>
                <a:cubicBezTo>
                  <a:pt x="1580" y="12270"/>
                  <a:pt x="1642" y="12274"/>
                  <a:pt x="1705" y="12274"/>
                </a:cubicBezTo>
                <a:cubicBezTo>
                  <a:pt x="1882" y="12274"/>
                  <a:pt x="2060" y="12244"/>
                  <a:pt x="2227" y="12181"/>
                </a:cubicBezTo>
                <a:cubicBezTo>
                  <a:pt x="2885" y="11945"/>
                  <a:pt x="3324" y="11311"/>
                  <a:pt x="3433" y="10443"/>
                </a:cubicBezTo>
                <a:lnTo>
                  <a:pt x="4426" y="2485"/>
                </a:lnTo>
                <a:cubicBezTo>
                  <a:pt x="4546" y="1528"/>
                  <a:pt x="4201" y="730"/>
                  <a:pt x="3480" y="295"/>
                </a:cubicBezTo>
                <a:cubicBezTo>
                  <a:pt x="3236" y="148"/>
                  <a:pt x="2955" y="51"/>
                  <a:pt x="2668" y="16"/>
                </a:cubicBezTo>
                <a:cubicBezTo>
                  <a:pt x="2583" y="6"/>
                  <a:pt x="2497" y="1"/>
                  <a:pt x="2411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57150" dist="19050" dir="5400000" algn="bl" rotWithShape="0">
              <a:srgbClr val="000000">
                <a:alpha val="3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" name="Google Shape;1140;p39"/>
          <p:cNvGrpSpPr/>
          <p:nvPr/>
        </p:nvGrpSpPr>
        <p:grpSpPr>
          <a:xfrm rot="10215533">
            <a:off x="714778" y="891566"/>
            <a:ext cx="396068" cy="3762780"/>
            <a:chOff x="1312800" y="2017050"/>
            <a:chExt cx="144550" cy="1373275"/>
          </a:xfrm>
        </p:grpSpPr>
        <p:sp>
          <p:nvSpPr>
            <p:cNvPr id="1141" name="Google Shape;1141;p39"/>
            <p:cNvSpPr/>
            <p:nvPr/>
          </p:nvSpPr>
          <p:spPr>
            <a:xfrm>
              <a:off x="1312800" y="3303025"/>
              <a:ext cx="92325" cy="87300"/>
            </a:xfrm>
            <a:custGeom>
              <a:avLst/>
              <a:gdLst/>
              <a:ahLst/>
              <a:cxnLst/>
              <a:rect l="l" t="t" r="r" b="b"/>
              <a:pathLst>
                <a:path w="3693" h="3492" extrusionOk="0">
                  <a:moveTo>
                    <a:pt x="1841" y="1"/>
                  </a:moveTo>
                  <a:cubicBezTo>
                    <a:pt x="880" y="1"/>
                    <a:pt x="84" y="732"/>
                    <a:pt x="43" y="1668"/>
                  </a:cubicBezTo>
                  <a:cubicBezTo>
                    <a:pt x="1" y="2631"/>
                    <a:pt x="774" y="3446"/>
                    <a:pt x="1771" y="3489"/>
                  </a:cubicBezTo>
                  <a:cubicBezTo>
                    <a:pt x="1799" y="3490"/>
                    <a:pt x="1827" y="3491"/>
                    <a:pt x="1855" y="3491"/>
                  </a:cubicBezTo>
                  <a:cubicBezTo>
                    <a:pt x="2815" y="3491"/>
                    <a:pt x="3611" y="2760"/>
                    <a:pt x="3651" y="1825"/>
                  </a:cubicBezTo>
                  <a:cubicBezTo>
                    <a:pt x="3693" y="862"/>
                    <a:pt x="2919" y="46"/>
                    <a:pt x="1923" y="3"/>
                  </a:cubicBezTo>
                  <a:cubicBezTo>
                    <a:pt x="1896" y="1"/>
                    <a:pt x="1868" y="1"/>
                    <a:pt x="1841" y="1"/>
                  </a:cubicBezTo>
                  <a:close/>
                </a:path>
              </a:pathLst>
            </a:custGeom>
            <a:solidFill>
              <a:srgbClr val="D67A5E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2" name="Google Shape;1142;p39"/>
            <p:cNvSpPr/>
            <p:nvPr/>
          </p:nvSpPr>
          <p:spPr>
            <a:xfrm>
              <a:off x="1314625" y="2017050"/>
              <a:ext cx="141350" cy="1331100"/>
            </a:xfrm>
            <a:custGeom>
              <a:avLst/>
              <a:gdLst/>
              <a:ahLst/>
              <a:cxnLst/>
              <a:rect l="l" t="t" r="r" b="b"/>
              <a:pathLst>
                <a:path w="5654" h="53244" extrusionOk="0">
                  <a:moveTo>
                    <a:pt x="4166" y="1"/>
                  </a:moveTo>
                  <a:lnTo>
                    <a:pt x="2134" y="4039"/>
                  </a:lnTo>
                  <a:lnTo>
                    <a:pt x="1" y="53091"/>
                  </a:lnTo>
                  <a:lnTo>
                    <a:pt x="3520" y="53244"/>
                  </a:lnTo>
                  <a:lnTo>
                    <a:pt x="5653" y="4191"/>
                  </a:lnTo>
                  <a:lnTo>
                    <a:pt x="4166" y="1"/>
                  </a:lnTo>
                  <a:close/>
                </a:path>
              </a:pathLst>
            </a:custGeom>
            <a:solidFill>
              <a:srgbClr val="D2B489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3" name="Google Shape;1143;p39"/>
            <p:cNvSpPr/>
            <p:nvPr/>
          </p:nvSpPr>
          <p:spPr>
            <a:xfrm>
              <a:off x="1313975" y="2119825"/>
              <a:ext cx="143375" cy="1229650"/>
            </a:xfrm>
            <a:custGeom>
              <a:avLst/>
              <a:gdLst/>
              <a:ahLst/>
              <a:cxnLst/>
              <a:rect l="l" t="t" r="r" b="b"/>
              <a:pathLst>
                <a:path w="5735" h="49186" extrusionOk="0">
                  <a:moveTo>
                    <a:pt x="2135" y="0"/>
                  </a:moveTo>
                  <a:lnTo>
                    <a:pt x="0" y="49029"/>
                  </a:lnTo>
                  <a:lnTo>
                    <a:pt x="3599" y="49185"/>
                  </a:lnTo>
                  <a:lnTo>
                    <a:pt x="5734" y="157"/>
                  </a:lnTo>
                  <a:lnTo>
                    <a:pt x="2135" y="0"/>
                  </a:lnTo>
                  <a:close/>
                </a:path>
              </a:pathLst>
            </a:custGeom>
            <a:solidFill>
              <a:srgbClr val="A375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4" name="Google Shape;1144;p39"/>
            <p:cNvSpPr/>
            <p:nvPr/>
          </p:nvSpPr>
          <p:spPr>
            <a:xfrm>
              <a:off x="1343925" y="2121125"/>
              <a:ext cx="83375" cy="1227025"/>
            </a:xfrm>
            <a:custGeom>
              <a:avLst/>
              <a:gdLst/>
              <a:ahLst/>
              <a:cxnLst/>
              <a:rect l="l" t="t" r="r" b="b"/>
              <a:pathLst>
                <a:path w="3335" h="49081" extrusionOk="0">
                  <a:moveTo>
                    <a:pt x="2134" y="1"/>
                  </a:moveTo>
                  <a:lnTo>
                    <a:pt x="1" y="49028"/>
                  </a:lnTo>
                  <a:lnTo>
                    <a:pt x="1200" y="49081"/>
                  </a:lnTo>
                  <a:lnTo>
                    <a:pt x="3335" y="52"/>
                  </a:lnTo>
                  <a:lnTo>
                    <a:pt x="2134" y="1"/>
                  </a:lnTo>
                  <a:close/>
                </a:path>
              </a:pathLst>
            </a:custGeom>
            <a:solidFill>
              <a:srgbClr val="293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5" name="Google Shape;1145;p39"/>
            <p:cNvSpPr/>
            <p:nvPr/>
          </p:nvSpPr>
          <p:spPr>
            <a:xfrm>
              <a:off x="1313825" y="3344875"/>
              <a:ext cx="90250" cy="3950"/>
            </a:xfrm>
            <a:custGeom>
              <a:avLst/>
              <a:gdLst/>
              <a:ahLst/>
              <a:cxnLst/>
              <a:rect l="l" t="t" r="r" b="b"/>
              <a:pathLst>
                <a:path w="3610" h="158" fill="none" extrusionOk="0">
                  <a:moveTo>
                    <a:pt x="3610" y="157"/>
                  </a:moveTo>
                  <a:lnTo>
                    <a:pt x="1" y="0"/>
                  </a:lnTo>
                </a:path>
              </a:pathLst>
            </a:custGeom>
            <a:noFill/>
            <a:ln w="350" cap="flat" cmpd="sng">
              <a:solidFill>
                <a:srgbClr val="7E6373"/>
              </a:solidFill>
              <a:prstDash val="solid"/>
              <a:miter lim="1052"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6" name="Google Shape;1146;p39"/>
            <p:cNvSpPr/>
            <p:nvPr/>
          </p:nvSpPr>
          <p:spPr>
            <a:xfrm>
              <a:off x="1400350" y="2017050"/>
              <a:ext cx="31900" cy="37625"/>
            </a:xfrm>
            <a:custGeom>
              <a:avLst/>
              <a:gdLst/>
              <a:ahLst/>
              <a:cxnLst/>
              <a:rect l="l" t="t" r="r" b="b"/>
              <a:pathLst>
                <a:path w="1276" h="1505" extrusionOk="0">
                  <a:moveTo>
                    <a:pt x="730" y="1"/>
                  </a:moveTo>
                  <a:cubicBezTo>
                    <a:pt x="564" y="1"/>
                    <a:pt x="0" y="1454"/>
                    <a:pt x="0" y="1454"/>
                  </a:cubicBezTo>
                  <a:lnTo>
                    <a:pt x="633" y="1481"/>
                  </a:lnTo>
                  <a:lnTo>
                    <a:pt x="1275" y="1504"/>
                  </a:lnTo>
                  <a:cubicBezTo>
                    <a:pt x="1275" y="1504"/>
                    <a:pt x="864" y="4"/>
                    <a:pt x="730" y="1"/>
                  </a:cubicBezTo>
                  <a:cubicBezTo>
                    <a:pt x="730" y="1"/>
                    <a:pt x="730" y="1"/>
                    <a:pt x="730" y="1"/>
                  </a:cubicBezTo>
                  <a:close/>
                </a:path>
              </a:pathLst>
            </a:custGeom>
            <a:solidFill>
              <a:srgbClr val="29323B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7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808362" y="356991"/>
            <a:ext cx="29587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- TỰ LUẬN</a:t>
            </a:r>
            <a:endParaRPr lang="en-US" sz="3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1166284" y="1058365"/>
            <a:ext cx="2702633" cy="50343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endParaRPr lang="en-US" sz="24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243584" y="1733195"/>
            <a:ext cx="693724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Cho                 ,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A (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AutoNum type="alphaLcParenR"/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       ?</a:t>
            </a:r>
          </a:p>
          <a:p>
            <a:pPr marL="457200" indent="-457200">
              <a:buFont typeface="Arial"/>
              <a:buAutoNum type="alphaLcParenR"/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             . </a:t>
            </a:r>
          </a:p>
          <a:p>
            <a:pPr marL="457200" indent="-457200"/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min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 : a//b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AutoNum type="alphaLcParenR"/>
            </a:pPr>
            <a:endParaRPr lang="fr-FR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AutoNum type="alphaLcParenR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918706" y="1694688"/>
          <a:ext cx="1153678" cy="538383"/>
        </p:xfrm>
        <a:graphic>
          <a:graphicData uri="http://schemas.openxmlformats.org/presentationml/2006/ole">
            <p:oleObj spid="_x0000_s103426" name="Equation" r:id="rId4" imgW="571320" imgH="26640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868578" y="2072640"/>
          <a:ext cx="414527" cy="512064"/>
        </p:xfrm>
        <a:graphic>
          <a:graphicData uri="http://schemas.openxmlformats.org/presentationml/2006/ole">
            <p:oleObj spid="_x0000_s103427" name="Equation" r:id="rId5" imgW="215640" imgH="266400" progId="Equation.DSMT4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4394200" y="1905000"/>
          <a:ext cx="914400" cy="198438"/>
        </p:xfrm>
        <a:graphic>
          <a:graphicData uri="http://schemas.openxmlformats.org/presentationml/2006/ole">
            <p:oleObj spid="_x0000_s103428" name="Equation" r:id="rId6" imgW="914400" imgH="198720" progId="Equation.DSMT4">
              <p:embed/>
            </p:oleObj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3755136" y="2072640"/>
          <a:ext cx="461717" cy="538670"/>
        </p:xfrm>
        <a:graphic>
          <a:graphicData uri="http://schemas.openxmlformats.org/presentationml/2006/ole">
            <p:oleObj spid="_x0000_s103429" name="Equation" r:id="rId7" imgW="228600" imgH="266400" progId="Equation.DSMT4">
              <p:embed/>
            </p:oleObj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5960909" y="2438400"/>
          <a:ext cx="1098439" cy="524255"/>
        </p:xfrm>
        <a:graphic>
          <a:graphicData uri="http://schemas.openxmlformats.org/presentationml/2006/ole">
            <p:oleObj spid="_x0000_s103430" name="Equation" r:id="rId8" imgW="558720" imgH="266400" progId="Equation.DSMT4">
              <p:embed/>
            </p:oleObj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3932446">
            <a:off x="8186338" y="340418"/>
            <a:ext cx="837764" cy="80273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-5833455">
            <a:off x="38629" y="4388205"/>
            <a:ext cx="711370" cy="68162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389888" y="400050"/>
            <a:ext cx="6900672" cy="452496"/>
          </a:xfrm>
          <a:prstGeom prst="rect">
            <a:avLst/>
          </a:prstGeom>
        </p:spPr>
        <p:txBody>
          <a:bodyPr wrap="square" lIns="45720" tIns="22860" rIns="45720" bIns="2286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ỂM TRA PHẦN GIAO VIỆC VỀ NHÀ CỦA CÁC NHÓM.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489" y="476250"/>
            <a:ext cx="874852" cy="624894"/>
          </a:xfrm>
          <a:prstGeom prst="rect">
            <a:avLst/>
          </a:prstGeom>
        </p:spPr>
      </p:pic>
      <p:pic>
        <p:nvPicPr>
          <p:cNvPr id="11" name="Picture 2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>
          <a:xfrm rot="20360123">
            <a:off x="7249805" y="3964322"/>
            <a:ext cx="1636441" cy="74049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82136" y="1369546"/>
            <a:ext cx="1379425" cy="366597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255520" y="1170432"/>
            <a:ext cx="56570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ÓM 1: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ưu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ầm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322576" y="2517648"/>
            <a:ext cx="56570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ÓM 2: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ảng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7.</a:t>
            </a:r>
            <a:endParaRPr lang="en-US" sz="24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250825" y="1"/>
            <a:ext cx="7308850" cy="1633538"/>
            <a:chOff x="158" y="0"/>
            <a:chExt cx="4604" cy="1372"/>
          </a:xfrm>
        </p:grpSpPr>
        <p:sp>
          <p:nvSpPr>
            <p:cNvPr id="43016" name="Text Box 8"/>
            <p:cNvSpPr txBox="1">
              <a:spLocks noChangeArrowheads="1"/>
            </p:cNvSpPr>
            <p:nvPr/>
          </p:nvSpPr>
          <p:spPr bwMode="auto">
            <a:xfrm>
              <a:off x="158" y="0"/>
              <a:ext cx="4604" cy="1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500" b="1" dirty="0" err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500" b="1" dirty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b="1" dirty="0" smtClean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2: </a:t>
              </a:r>
              <a:r>
                <a:rPr lang="en-US" sz="2500" b="1" dirty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Cho </a:t>
              </a:r>
              <a:r>
                <a:rPr lang="en-US" sz="2500" b="1" dirty="0" err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500" b="1" dirty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b="1" dirty="0" err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vẽ</a:t>
              </a:r>
              <a:r>
                <a:rPr lang="en-US" sz="2500" b="1" dirty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b="1" dirty="0" err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bên</a:t>
              </a:r>
              <a:endParaRPr lang="en-US" sz="25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sz="2500" b="1" dirty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500" b="1" dirty="0" err="1"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2500" b="1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>
                <a:spcBef>
                  <a:spcPct val="50000"/>
                </a:spcBef>
              </a:pPr>
              <a:r>
                <a:rPr lang="en-US" sz="2500" b="1" dirty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2500" b="1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500" b="1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43017" name="Object 9"/>
            <p:cNvGraphicFramePr>
              <a:graphicFrameLocks noChangeAspect="1"/>
            </p:cNvGraphicFramePr>
            <p:nvPr/>
          </p:nvGraphicFramePr>
          <p:xfrm>
            <a:off x="994" y="413"/>
            <a:ext cx="2978" cy="437"/>
          </p:xfrm>
          <a:graphic>
            <a:graphicData uri="http://schemas.openxmlformats.org/presentationml/2006/ole">
              <p:oleObj spid="_x0000_s2055" name="Equation" r:id="rId3" imgW="1815840" imgH="266400" progId="Equation.DSMT4">
                <p:embed/>
              </p:oleObj>
            </a:graphicData>
          </a:graphic>
        </p:graphicFrame>
        <p:graphicFrame>
          <p:nvGraphicFramePr>
            <p:cNvPr id="43018" name="Object 10"/>
            <p:cNvGraphicFramePr>
              <a:graphicFrameLocks noChangeAspect="1"/>
            </p:cNvGraphicFramePr>
            <p:nvPr/>
          </p:nvGraphicFramePr>
          <p:xfrm>
            <a:off x="953" y="980"/>
            <a:ext cx="299" cy="392"/>
          </p:xfrm>
          <a:graphic>
            <a:graphicData uri="http://schemas.openxmlformats.org/presentationml/2006/ole">
              <p:oleObj spid="_x0000_s2056" name="Equation" r:id="rId4" imgW="203040" imgH="266400" progId="Equation.DSMT4">
                <p:embed/>
              </p:oleObj>
            </a:graphicData>
          </a:graphic>
        </p:graphicFrame>
      </p:grp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617538" y="2949516"/>
            <a:ext cx="6907212" cy="2249092"/>
            <a:chOff x="249" y="2395"/>
            <a:chExt cx="4351" cy="1889"/>
          </a:xfrm>
        </p:grpSpPr>
        <p:sp>
          <p:nvSpPr>
            <p:cNvPr id="43021" name="Rectangle 13"/>
            <p:cNvSpPr>
              <a:spLocks noChangeArrowheads="1"/>
            </p:cNvSpPr>
            <p:nvPr/>
          </p:nvSpPr>
          <p:spPr bwMode="auto">
            <a:xfrm>
              <a:off x="249" y="2395"/>
              <a:ext cx="786" cy="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500" dirty="0">
                  <a:latin typeface="Times New Roman" pitchFamily="18" charset="0"/>
                  <a:cs typeface="Times New Roman" pitchFamily="18" charset="0"/>
                </a:rPr>
                <a:t>+ Ta </a:t>
              </a:r>
              <a:r>
                <a:rPr lang="en-US" sz="25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5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43022" name="Object 14"/>
            <p:cNvGraphicFramePr>
              <a:graphicFrameLocks noChangeAspect="1"/>
            </p:cNvGraphicFramePr>
            <p:nvPr/>
          </p:nvGraphicFramePr>
          <p:xfrm>
            <a:off x="1020" y="2406"/>
            <a:ext cx="1126" cy="349"/>
          </p:xfrm>
          <a:graphic>
            <a:graphicData uri="http://schemas.openxmlformats.org/presentationml/2006/ole">
              <p:oleObj spid="_x0000_s2050" name="Equation" r:id="rId5" imgW="863280" imgH="266400" progId="Equation.DSMT4">
                <p:embed/>
              </p:oleObj>
            </a:graphicData>
          </a:graphic>
        </p:graphicFrame>
        <p:sp>
          <p:nvSpPr>
            <p:cNvPr id="43026" name="Rectangle 18"/>
            <p:cNvSpPr>
              <a:spLocks noChangeArrowheads="1"/>
            </p:cNvSpPr>
            <p:nvPr/>
          </p:nvSpPr>
          <p:spPr bwMode="auto">
            <a:xfrm>
              <a:off x="474" y="2687"/>
              <a:ext cx="4126" cy="7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500" dirty="0" err="1">
                  <a:latin typeface="Times New Roman" pitchFamily="18" charset="0"/>
                  <a:cs typeface="Times New Roman" pitchFamily="18" charset="0"/>
                </a:rPr>
                <a:t>Mà</a:t>
              </a:r>
              <a:r>
                <a:rPr lang="en-US" sz="2500" dirty="0">
                  <a:latin typeface="Times New Roman" pitchFamily="18" charset="0"/>
                  <a:cs typeface="Times New Roman" pitchFamily="18" charset="0"/>
                </a:rPr>
                <a:t>              </a:t>
              </a:r>
              <a:r>
                <a:rPr lang="en-US" sz="25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5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5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500" dirty="0">
                  <a:latin typeface="Times New Roman" pitchFamily="18" charset="0"/>
                  <a:cs typeface="Times New Roman" pitchFamily="18" charset="0"/>
                </a:rPr>
                <a:t> so le </a:t>
              </a:r>
              <a:r>
                <a:rPr lang="en-US" sz="25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endParaRPr lang="en-US" sz="25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500" dirty="0" err="1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2500" dirty="0">
                  <a:latin typeface="Times New Roman" pitchFamily="18" charset="0"/>
                  <a:cs typeface="Times New Roman" pitchFamily="18" charset="0"/>
                </a:rPr>
                <a:t> a//b (</a:t>
              </a:r>
              <a:r>
                <a:rPr lang="en-US" sz="2500" dirty="0" err="1">
                  <a:latin typeface="Times New Roman" pitchFamily="18" charset="0"/>
                  <a:cs typeface="Times New Roman" pitchFamily="18" charset="0"/>
                </a:rPr>
                <a:t>dhnb</a:t>
              </a:r>
              <a:r>
                <a:rPr lang="en-US" sz="2500" dirty="0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43036" name="Rectangle 28"/>
            <p:cNvSpPr>
              <a:spLocks noChangeArrowheads="1"/>
            </p:cNvSpPr>
            <p:nvPr/>
          </p:nvSpPr>
          <p:spPr bwMode="auto">
            <a:xfrm>
              <a:off x="249" y="3233"/>
              <a:ext cx="1230" cy="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500">
                  <a:latin typeface="Times New Roman" pitchFamily="18" charset="0"/>
                  <a:cs typeface="Times New Roman" pitchFamily="18" charset="0"/>
                </a:rPr>
                <a:t>+ Vì a//b nên </a:t>
              </a:r>
            </a:p>
          </p:txBody>
        </p:sp>
        <p:graphicFrame>
          <p:nvGraphicFramePr>
            <p:cNvPr id="43037" name="Object 29"/>
            <p:cNvGraphicFramePr>
              <a:graphicFrameLocks noChangeAspect="1"/>
            </p:cNvGraphicFramePr>
            <p:nvPr/>
          </p:nvGraphicFramePr>
          <p:xfrm>
            <a:off x="1444" y="3264"/>
            <a:ext cx="689" cy="363"/>
          </p:xfrm>
          <a:graphic>
            <a:graphicData uri="http://schemas.openxmlformats.org/presentationml/2006/ole">
              <p:oleObj spid="_x0000_s2051" name="Equation" r:id="rId6" imgW="507960" imgH="266400" progId="Equation.DSMT4">
                <p:embed/>
              </p:oleObj>
            </a:graphicData>
          </a:graphic>
        </p:graphicFrame>
        <p:sp>
          <p:nvSpPr>
            <p:cNvPr id="43038" name="Rectangle 30"/>
            <p:cNvSpPr>
              <a:spLocks noChangeArrowheads="1"/>
            </p:cNvSpPr>
            <p:nvPr/>
          </p:nvSpPr>
          <p:spPr bwMode="auto">
            <a:xfrm>
              <a:off x="521" y="3565"/>
              <a:ext cx="487" cy="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500">
                  <a:latin typeface="Times New Roman" pitchFamily="18" charset="0"/>
                  <a:cs typeface="Times New Roman" pitchFamily="18" charset="0"/>
                </a:rPr>
                <a:t>Mà  </a:t>
              </a:r>
            </a:p>
          </p:txBody>
        </p:sp>
        <p:graphicFrame>
          <p:nvGraphicFramePr>
            <p:cNvPr id="43039" name="Object 31"/>
            <p:cNvGraphicFramePr>
              <a:graphicFrameLocks noChangeAspect="1"/>
            </p:cNvGraphicFramePr>
            <p:nvPr/>
          </p:nvGraphicFramePr>
          <p:xfrm>
            <a:off x="836" y="3563"/>
            <a:ext cx="834" cy="366"/>
          </p:xfrm>
          <a:graphic>
            <a:graphicData uri="http://schemas.openxmlformats.org/presentationml/2006/ole">
              <p:oleObj spid="_x0000_s2052" name="Equation" r:id="rId7" imgW="609480" imgH="266400" progId="Equation.DSMT4">
                <p:embed/>
              </p:oleObj>
            </a:graphicData>
          </a:graphic>
        </p:graphicFrame>
        <p:sp>
          <p:nvSpPr>
            <p:cNvPr id="43040" name="Rectangle 32"/>
            <p:cNvSpPr>
              <a:spLocks noChangeArrowheads="1"/>
            </p:cNvSpPr>
            <p:nvPr/>
          </p:nvSpPr>
          <p:spPr bwMode="auto">
            <a:xfrm>
              <a:off x="476" y="3883"/>
              <a:ext cx="604" cy="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500">
                  <a:latin typeface="Times New Roman" pitchFamily="18" charset="0"/>
                  <a:cs typeface="Times New Roman" pitchFamily="18" charset="0"/>
                </a:rPr>
                <a:t>Vậy   </a:t>
              </a:r>
            </a:p>
          </p:txBody>
        </p:sp>
        <p:sp>
          <p:nvSpPr>
            <p:cNvPr id="43041" name="Rectangle 33"/>
            <p:cNvSpPr>
              <a:spLocks noChangeArrowheads="1"/>
            </p:cNvSpPr>
            <p:nvPr/>
          </p:nvSpPr>
          <p:spPr bwMode="auto">
            <a:xfrm>
              <a:off x="2109" y="3249"/>
              <a:ext cx="1746" cy="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500">
                  <a:latin typeface="Times New Roman" pitchFamily="18" charset="0"/>
                  <a:cs typeface="Times New Roman" pitchFamily="18" charset="0"/>
                </a:rPr>
                <a:t>(hai góc so le trong)</a:t>
              </a:r>
            </a:p>
          </p:txBody>
        </p:sp>
        <p:graphicFrame>
          <p:nvGraphicFramePr>
            <p:cNvPr id="43042" name="Object 34"/>
            <p:cNvGraphicFramePr>
              <a:graphicFrameLocks noChangeAspect="1"/>
            </p:cNvGraphicFramePr>
            <p:nvPr/>
          </p:nvGraphicFramePr>
          <p:xfrm>
            <a:off x="928" y="3895"/>
            <a:ext cx="730" cy="350"/>
          </p:xfrm>
          <a:graphic>
            <a:graphicData uri="http://schemas.openxmlformats.org/presentationml/2006/ole">
              <p:oleObj spid="_x0000_s2053" name="Equation" r:id="rId8" imgW="558720" imgH="266400" progId="Equation.DSMT4">
                <p:embed/>
              </p:oleObj>
            </a:graphicData>
          </a:graphic>
        </p:graphicFrame>
        <p:graphicFrame>
          <p:nvGraphicFramePr>
            <p:cNvPr id="43051" name="Object 43"/>
            <p:cNvGraphicFramePr>
              <a:graphicFrameLocks noChangeAspect="1"/>
            </p:cNvGraphicFramePr>
            <p:nvPr/>
          </p:nvGraphicFramePr>
          <p:xfrm>
            <a:off x="882" y="2714"/>
            <a:ext cx="546" cy="349"/>
          </p:xfrm>
          <a:graphic>
            <a:graphicData uri="http://schemas.openxmlformats.org/presentationml/2006/ole">
              <p:oleObj spid="_x0000_s2054" name="Equation" r:id="rId9" imgW="419040" imgH="266400" progId="Equation.DSMT4">
                <p:embed/>
              </p:oleObj>
            </a:graphicData>
          </a:graphic>
        </p:graphicFrame>
      </p:grpSp>
      <p:pic>
        <p:nvPicPr>
          <p:cNvPr id="43054" name="Picture 46"/>
          <p:cNvPicPr>
            <a:picLocks noChangeAspect="1" noChangeArrowheads="1"/>
          </p:cNvPicPr>
          <p:nvPr/>
        </p:nvPicPr>
        <p:blipFill>
          <a:blip r:embed="rId10" cstate="print"/>
          <a:srcRect l="2112" t="9396" r="8354" b="14467"/>
          <a:stretch>
            <a:fillRect/>
          </a:stretch>
        </p:blipFill>
        <p:spPr bwMode="auto">
          <a:xfrm>
            <a:off x="3394965" y="967454"/>
            <a:ext cx="5400675" cy="2120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09825" y="823913"/>
            <a:ext cx="4324350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222344111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3" cstate="print"/>
          <a:srcRect t="4672" r="9662" b="3368"/>
          <a:stretch>
            <a:fillRect/>
          </a:stretch>
        </p:blipFill>
        <p:spPr bwMode="auto">
          <a:xfrm>
            <a:off x="4765676" y="1113235"/>
            <a:ext cx="4378325" cy="3555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1444" name="AutoShape 4" descr="Wide upward diagonal"/>
          <p:cNvSpPr>
            <a:spLocks noChangeArrowheads="1"/>
          </p:cNvSpPr>
          <p:nvPr/>
        </p:nvSpPr>
        <p:spPr bwMode="auto">
          <a:xfrm>
            <a:off x="6443664" y="303610"/>
            <a:ext cx="2771775" cy="1674019"/>
          </a:xfrm>
          <a:prstGeom prst="cloudCallout">
            <a:avLst>
              <a:gd name="adj1" fmla="val 49884"/>
              <a:gd name="adj2" fmla="val 3769"/>
            </a:avLst>
          </a:prstGeom>
          <a:pattFill prst="wdUpDiag">
            <a:fgClr>
              <a:schemeClr val="bg1"/>
            </a:fgClr>
            <a:bgClr>
              <a:srgbClr val="FFCC00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61442" name="TextBox 30"/>
          <p:cNvSpPr txBox="1">
            <a:spLocks noChangeArrowheads="1"/>
          </p:cNvSpPr>
          <p:nvPr/>
        </p:nvSpPr>
        <p:spPr bwMode="auto">
          <a:xfrm>
            <a:off x="250825" y="1059657"/>
            <a:ext cx="5005388" cy="156966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en-US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// d’</a:t>
            </a:r>
            <a:r>
              <a:rPr lang="en-US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ù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 b</a:t>
            </a:r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ằ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50</a:t>
            </a:r>
            <a:r>
              <a:rPr lang="en-US" sz="24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ở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en-US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50826" y="195263"/>
            <a:ext cx="54006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BÀI TẬP</a:t>
            </a:r>
          </a:p>
          <a:p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3: Bài tập ứng dụng thực tế</a:t>
            </a:r>
          </a:p>
        </p:txBody>
      </p:sp>
      <p:sp>
        <p:nvSpPr>
          <p:cNvPr id="61446" name="Line 6"/>
          <p:cNvSpPr>
            <a:spLocks noChangeShapeType="1"/>
          </p:cNvSpPr>
          <p:nvPr/>
        </p:nvSpPr>
        <p:spPr bwMode="auto">
          <a:xfrm flipV="1">
            <a:off x="7056438" y="627460"/>
            <a:ext cx="1079500" cy="1350169"/>
          </a:xfrm>
          <a:prstGeom prst="line">
            <a:avLst/>
          </a:prstGeom>
          <a:noFill/>
          <a:ln w="57150">
            <a:solidFill>
              <a:schemeClr val="hlink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47" name="Line 7"/>
          <p:cNvSpPr>
            <a:spLocks noChangeShapeType="1"/>
          </p:cNvSpPr>
          <p:nvPr/>
        </p:nvSpPr>
        <p:spPr bwMode="auto">
          <a:xfrm flipV="1">
            <a:off x="8064500" y="411957"/>
            <a:ext cx="71438" cy="1512094"/>
          </a:xfrm>
          <a:prstGeom prst="line">
            <a:avLst/>
          </a:prstGeom>
          <a:noFill/>
          <a:ln w="57150">
            <a:solidFill>
              <a:schemeClr val="hlink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8243889" y="519113"/>
            <a:ext cx="5032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B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6227763" y="2409826"/>
            <a:ext cx="5000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6302376" y="2802732"/>
            <a:ext cx="5000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" name="TextBox 28"/>
          <p:cNvSpPr txBox="1">
            <a:spLocks noChangeArrowheads="1"/>
          </p:cNvSpPr>
          <p:nvPr/>
        </p:nvSpPr>
        <p:spPr bwMode="auto">
          <a:xfrm>
            <a:off x="7796213" y="922735"/>
            <a:ext cx="5000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" name="TextBox 28"/>
          <p:cNvSpPr txBox="1">
            <a:spLocks noChangeArrowheads="1"/>
          </p:cNvSpPr>
          <p:nvPr/>
        </p:nvSpPr>
        <p:spPr bwMode="auto">
          <a:xfrm>
            <a:off x="7810501" y="461963"/>
            <a:ext cx="5000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287339" y="2696767"/>
            <a:ext cx="6732587" cy="1877615"/>
            <a:chOff x="181" y="2265"/>
            <a:chExt cx="4241" cy="1577"/>
          </a:xfrm>
        </p:grpSpPr>
        <p:grpSp>
          <p:nvGrpSpPr>
            <p:cNvPr id="6" name="Group 25"/>
            <p:cNvGrpSpPr>
              <a:grpSpLocks/>
            </p:cNvGrpSpPr>
            <p:nvPr/>
          </p:nvGrpSpPr>
          <p:grpSpPr bwMode="auto">
            <a:xfrm>
              <a:off x="181" y="2265"/>
              <a:ext cx="3182" cy="1577"/>
              <a:chOff x="181" y="2265"/>
              <a:chExt cx="3182" cy="1577"/>
            </a:xfrm>
          </p:grpSpPr>
          <p:sp>
            <p:nvSpPr>
              <p:cNvPr id="61453" name="TextBox 30"/>
              <p:cNvSpPr txBox="1">
                <a:spLocks noChangeArrowheads="1"/>
              </p:cNvSpPr>
              <p:nvPr/>
            </p:nvSpPr>
            <p:spPr bwMode="auto">
              <a:xfrm>
                <a:off x="181" y="2296"/>
                <a:ext cx="3153" cy="7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500">
                    <a:latin typeface="Times New Roman" pitchFamily="18" charset="0"/>
                    <a:cs typeface="Times New Roman" pitchFamily="18" charset="0"/>
                  </a:rPr>
                  <a:t>+ Ta gọi góc nhọn tạo bởi a và d</a:t>
                </a:r>
                <a:r>
                  <a:rPr lang="en-US" sz="2500" baseline="-2500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500">
                    <a:latin typeface="Times New Roman" pitchFamily="18" charset="0"/>
                    <a:cs typeface="Times New Roman" pitchFamily="18" charset="0"/>
                  </a:rPr>
                  <a:t> là </a:t>
                </a:r>
              </a:p>
              <a:p>
                <a:r>
                  <a:rPr lang="en-US" sz="2500">
                    <a:latin typeface="Times New Roman" pitchFamily="18" charset="0"/>
                    <a:cs typeface="Times New Roman" pitchFamily="18" charset="0"/>
                  </a:rPr>
                  <a:t>+ do d//d’ nên </a:t>
                </a:r>
              </a:p>
            </p:txBody>
          </p:sp>
          <p:graphicFrame>
            <p:nvGraphicFramePr>
              <p:cNvPr id="61462" name="Object 22"/>
              <p:cNvGraphicFramePr>
                <a:graphicFrameLocks noChangeAspect="1"/>
              </p:cNvGraphicFramePr>
              <p:nvPr/>
            </p:nvGraphicFramePr>
            <p:xfrm>
              <a:off x="256" y="2795"/>
              <a:ext cx="1844" cy="1047"/>
            </p:xfrm>
            <a:graphic>
              <a:graphicData uri="http://schemas.openxmlformats.org/presentationml/2006/ole">
                <p:oleObj spid="_x0000_s4098" name="Equation" r:id="rId4" imgW="1549080" imgH="799920" progId="Equation.DSMT4">
                  <p:embed/>
                </p:oleObj>
              </a:graphicData>
            </a:graphic>
          </p:graphicFrame>
          <p:graphicFrame>
            <p:nvGraphicFramePr>
              <p:cNvPr id="61463" name="Object 23"/>
              <p:cNvGraphicFramePr>
                <a:graphicFrameLocks noChangeAspect="1"/>
              </p:cNvGraphicFramePr>
              <p:nvPr/>
            </p:nvGraphicFramePr>
            <p:xfrm>
              <a:off x="3127" y="2265"/>
              <a:ext cx="236" cy="363"/>
            </p:xfrm>
            <a:graphic>
              <a:graphicData uri="http://schemas.openxmlformats.org/presentationml/2006/ole">
                <p:oleObj spid="_x0000_s4099" name="Equation" r:id="rId5" imgW="190440" imgH="266400" progId="Equation.DSMT4">
                  <p:embed/>
                </p:oleObj>
              </a:graphicData>
            </a:graphic>
          </p:graphicFrame>
        </p:grpSp>
        <p:sp>
          <p:nvSpPr>
            <p:cNvPr id="61464" name="TextBox 30"/>
            <p:cNvSpPr txBox="1">
              <a:spLocks noChangeArrowheads="1"/>
            </p:cNvSpPr>
            <p:nvPr/>
          </p:nvSpPr>
          <p:spPr bwMode="auto">
            <a:xfrm>
              <a:off x="1269" y="2815"/>
              <a:ext cx="3153" cy="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500">
                  <a:latin typeface="Times New Roman" pitchFamily="18" charset="0"/>
                  <a:cs typeface="Times New Roman" pitchFamily="18" charset="0"/>
                </a:rPr>
                <a:t>(Hai góc trong cùng phía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animBg="1"/>
      <p:bldP spid="61442" grpId="0" animBg="1"/>
      <p:bldP spid="5" grpId="0"/>
      <p:bldP spid="61446" grpId="0" animBg="1"/>
      <p:bldP spid="61447" grpId="0" animBg="1"/>
      <p:bldP spid="61448" grpId="0"/>
      <p:bldP spid="29" grpId="0"/>
      <p:bldP spid="30" grpId="0"/>
      <p:bldP spid="2" grpId="0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2" name="Google Shape;1722;p50"/>
          <p:cNvSpPr/>
          <p:nvPr/>
        </p:nvSpPr>
        <p:spPr>
          <a:xfrm rot="1020322">
            <a:off x="1120109" y="258568"/>
            <a:ext cx="281773" cy="760836"/>
          </a:xfrm>
          <a:custGeom>
            <a:avLst/>
            <a:gdLst/>
            <a:ahLst/>
            <a:cxnLst/>
            <a:rect l="l" t="t" r="r" b="b"/>
            <a:pathLst>
              <a:path w="4546" h="12275" extrusionOk="0">
                <a:moveTo>
                  <a:pt x="2411" y="1"/>
                </a:moveTo>
                <a:cubicBezTo>
                  <a:pt x="2207" y="1"/>
                  <a:pt x="2004" y="30"/>
                  <a:pt x="1812" y="88"/>
                </a:cubicBezTo>
                <a:cubicBezTo>
                  <a:pt x="1288" y="247"/>
                  <a:pt x="874" y="599"/>
                  <a:pt x="614" y="1108"/>
                </a:cubicBezTo>
                <a:lnTo>
                  <a:pt x="496" y="1339"/>
                </a:lnTo>
                <a:lnTo>
                  <a:pt x="1012" y="1339"/>
                </a:lnTo>
                <a:lnTo>
                  <a:pt x="1057" y="1258"/>
                </a:lnTo>
                <a:cubicBezTo>
                  <a:pt x="1266" y="884"/>
                  <a:pt x="1564" y="638"/>
                  <a:pt x="1943" y="523"/>
                </a:cubicBezTo>
                <a:cubicBezTo>
                  <a:pt x="2093" y="478"/>
                  <a:pt x="2253" y="456"/>
                  <a:pt x="2411" y="456"/>
                </a:cubicBezTo>
                <a:cubicBezTo>
                  <a:pt x="2478" y="456"/>
                  <a:pt x="2545" y="460"/>
                  <a:pt x="2611" y="468"/>
                </a:cubicBezTo>
                <a:cubicBezTo>
                  <a:pt x="2836" y="495"/>
                  <a:pt x="3055" y="571"/>
                  <a:pt x="3244" y="684"/>
                </a:cubicBezTo>
                <a:cubicBezTo>
                  <a:pt x="3803" y="1021"/>
                  <a:pt x="4069" y="1658"/>
                  <a:pt x="3973" y="2429"/>
                </a:cubicBezTo>
                <a:lnTo>
                  <a:pt x="2979" y="10387"/>
                </a:lnTo>
                <a:cubicBezTo>
                  <a:pt x="2938" y="10714"/>
                  <a:pt x="2768" y="11503"/>
                  <a:pt x="2074" y="11753"/>
                </a:cubicBezTo>
                <a:cubicBezTo>
                  <a:pt x="1957" y="11795"/>
                  <a:pt x="1831" y="11817"/>
                  <a:pt x="1705" y="11817"/>
                </a:cubicBezTo>
                <a:cubicBezTo>
                  <a:pt x="1662" y="11817"/>
                  <a:pt x="1618" y="11814"/>
                  <a:pt x="1575" y="11809"/>
                </a:cubicBezTo>
                <a:cubicBezTo>
                  <a:pt x="1407" y="11788"/>
                  <a:pt x="1245" y="11727"/>
                  <a:pt x="1104" y="11632"/>
                </a:cubicBezTo>
                <a:cubicBezTo>
                  <a:pt x="493" y="11219"/>
                  <a:pt x="523" y="10413"/>
                  <a:pt x="564" y="10085"/>
                </a:cubicBezTo>
                <a:lnTo>
                  <a:pt x="1183" y="5121"/>
                </a:lnTo>
                <a:lnTo>
                  <a:pt x="729" y="5064"/>
                </a:lnTo>
                <a:lnTo>
                  <a:pt x="110" y="10029"/>
                </a:lnTo>
                <a:cubicBezTo>
                  <a:pt x="1" y="10897"/>
                  <a:pt x="271" y="11619"/>
                  <a:pt x="850" y="12010"/>
                </a:cubicBezTo>
                <a:cubicBezTo>
                  <a:pt x="1050" y="12146"/>
                  <a:pt x="1280" y="12233"/>
                  <a:pt x="1518" y="12262"/>
                </a:cubicBezTo>
                <a:cubicBezTo>
                  <a:pt x="1580" y="12270"/>
                  <a:pt x="1642" y="12274"/>
                  <a:pt x="1705" y="12274"/>
                </a:cubicBezTo>
                <a:cubicBezTo>
                  <a:pt x="1882" y="12274"/>
                  <a:pt x="2060" y="12244"/>
                  <a:pt x="2227" y="12181"/>
                </a:cubicBezTo>
                <a:cubicBezTo>
                  <a:pt x="2885" y="11945"/>
                  <a:pt x="3324" y="11311"/>
                  <a:pt x="3433" y="10443"/>
                </a:cubicBezTo>
                <a:lnTo>
                  <a:pt x="4426" y="2485"/>
                </a:lnTo>
                <a:cubicBezTo>
                  <a:pt x="4546" y="1528"/>
                  <a:pt x="4201" y="730"/>
                  <a:pt x="3480" y="295"/>
                </a:cubicBezTo>
                <a:cubicBezTo>
                  <a:pt x="3236" y="148"/>
                  <a:pt x="2955" y="51"/>
                  <a:pt x="2668" y="16"/>
                </a:cubicBezTo>
                <a:cubicBezTo>
                  <a:pt x="2583" y="6"/>
                  <a:pt x="2497" y="1"/>
                  <a:pt x="2411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57150" dist="19050" dir="5400000" algn="bl" rotWithShape="0">
              <a:srgbClr val="000000">
                <a:alpha val="3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3" name="Google Shape;1723;p50"/>
          <p:cNvSpPr/>
          <p:nvPr/>
        </p:nvSpPr>
        <p:spPr>
          <a:xfrm>
            <a:off x="7787250" y="435525"/>
            <a:ext cx="615552" cy="608450"/>
          </a:xfrm>
          <a:custGeom>
            <a:avLst/>
            <a:gdLst/>
            <a:ahLst/>
            <a:cxnLst/>
            <a:rect l="l" t="t" r="r" b="b"/>
            <a:pathLst>
              <a:path w="9621" h="9510" extrusionOk="0">
                <a:moveTo>
                  <a:pt x="2322" y="0"/>
                </a:moveTo>
                <a:cubicBezTo>
                  <a:pt x="1746" y="0"/>
                  <a:pt x="1204" y="210"/>
                  <a:pt x="780" y="600"/>
                </a:cubicBezTo>
                <a:cubicBezTo>
                  <a:pt x="311" y="1031"/>
                  <a:pt x="41" y="1632"/>
                  <a:pt x="20" y="2291"/>
                </a:cubicBezTo>
                <a:cubicBezTo>
                  <a:pt x="0" y="2951"/>
                  <a:pt x="232" y="3591"/>
                  <a:pt x="674" y="4090"/>
                </a:cubicBezTo>
                <a:lnTo>
                  <a:pt x="3495" y="7298"/>
                </a:lnTo>
                <a:cubicBezTo>
                  <a:pt x="3546" y="7355"/>
                  <a:pt x="3616" y="7385"/>
                  <a:pt x="3684" y="7385"/>
                </a:cubicBezTo>
                <a:cubicBezTo>
                  <a:pt x="3741" y="7385"/>
                  <a:pt x="3796" y="7365"/>
                  <a:pt x="3840" y="7324"/>
                </a:cubicBezTo>
                <a:cubicBezTo>
                  <a:pt x="3938" y="7234"/>
                  <a:pt x="3943" y="7075"/>
                  <a:pt x="3851" y="6971"/>
                </a:cubicBezTo>
                <a:lnTo>
                  <a:pt x="1028" y="3764"/>
                </a:lnTo>
                <a:cubicBezTo>
                  <a:pt x="677" y="3364"/>
                  <a:pt x="492" y="2855"/>
                  <a:pt x="507" y="2328"/>
                </a:cubicBezTo>
                <a:cubicBezTo>
                  <a:pt x="524" y="1803"/>
                  <a:pt x="739" y="1323"/>
                  <a:pt x="1113" y="979"/>
                </a:cubicBezTo>
                <a:cubicBezTo>
                  <a:pt x="1453" y="668"/>
                  <a:pt x="1887" y="500"/>
                  <a:pt x="2347" y="500"/>
                </a:cubicBezTo>
                <a:cubicBezTo>
                  <a:pt x="2395" y="500"/>
                  <a:pt x="2443" y="502"/>
                  <a:pt x="2492" y="506"/>
                </a:cubicBezTo>
                <a:cubicBezTo>
                  <a:pt x="3006" y="545"/>
                  <a:pt x="3483" y="787"/>
                  <a:pt x="3834" y="1187"/>
                </a:cubicBezTo>
                <a:lnTo>
                  <a:pt x="8560" y="6554"/>
                </a:lnTo>
                <a:cubicBezTo>
                  <a:pt x="9105" y="7174"/>
                  <a:pt x="9077" y="8116"/>
                  <a:pt x="8494" y="8650"/>
                </a:cubicBezTo>
                <a:cubicBezTo>
                  <a:pt x="8231" y="8891"/>
                  <a:pt x="7900" y="9009"/>
                  <a:pt x="7565" y="9009"/>
                </a:cubicBezTo>
                <a:cubicBezTo>
                  <a:pt x="7158" y="9009"/>
                  <a:pt x="6746" y="8835"/>
                  <a:pt x="6446" y="8494"/>
                </a:cubicBezTo>
                <a:lnTo>
                  <a:pt x="2272" y="3752"/>
                </a:lnTo>
                <a:cubicBezTo>
                  <a:pt x="2098" y="3554"/>
                  <a:pt x="2007" y="3300"/>
                  <a:pt x="2014" y="3039"/>
                </a:cubicBezTo>
                <a:cubicBezTo>
                  <a:pt x="2022" y="2778"/>
                  <a:pt x="2130" y="2540"/>
                  <a:pt x="2315" y="2369"/>
                </a:cubicBezTo>
                <a:cubicBezTo>
                  <a:pt x="2484" y="2215"/>
                  <a:pt x="2698" y="2132"/>
                  <a:pt x="2927" y="2132"/>
                </a:cubicBezTo>
                <a:cubicBezTo>
                  <a:pt x="2951" y="2132"/>
                  <a:pt x="2975" y="2133"/>
                  <a:pt x="2999" y="2135"/>
                </a:cubicBezTo>
                <a:cubicBezTo>
                  <a:pt x="3253" y="2155"/>
                  <a:pt x="3490" y="2274"/>
                  <a:pt x="3665" y="2473"/>
                </a:cubicBezTo>
                <a:lnTo>
                  <a:pt x="7598" y="6941"/>
                </a:lnTo>
                <a:cubicBezTo>
                  <a:pt x="7649" y="6999"/>
                  <a:pt x="7718" y="7028"/>
                  <a:pt x="7786" y="7028"/>
                </a:cubicBezTo>
                <a:cubicBezTo>
                  <a:pt x="7842" y="7028"/>
                  <a:pt x="7898" y="7008"/>
                  <a:pt x="7942" y="6968"/>
                </a:cubicBezTo>
                <a:cubicBezTo>
                  <a:pt x="8040" y="6877"/>
                  <a:pt x="8044" y="6719"/>
                  <a:pt x="7953" y="6614"/>
                </a:cubicBezTo>
                <a:lnTo>
                  <a:pt x="4020" y="2146"/>
                </a:lnTo>
                <a:cubicBezTo>
                  <a:pt x="3756" y="1847"/>
                  <a:pt x="3399" y="1665"/>
                  <a:pt x="3013" y="1636"/>
                </a:cubicBezTo>
                <a:cubicBezTo>
                  <a:pt x="2977" y="1633"/>
                  <a:pt x="2940" y="1632"/>
                  <a:pt x="2904" y="1632"/>
                </a:cubicBezTo>
                <a:cubicBezTo>
                  <a:pt x="2559" y="1632"/>
                  <a:pt x="2236" y="1757"/>
                  <a:pt x="1981" y="1990"/>
                </a:cubicBezTo>
                <a:cubicBezTo>
                  <a:pt x="1700" y="2248"/>
                  <a:pt x="1538" y="2608"/>
                  <a:pt x="1527" y="3003"/>
                </a:cubicBezTo>
                <a:cubicBezTo>
                  <a:pt x="1514" y="3397"/>
                  <a:pt x="1652" y="3779"/>
                  <a:pt x="1916" y="4078"/>
                </a:cubicBezTo>
                <a:lnTo>
                  <a:pt x="6091" y="8820"/>
                </a:lnTo>
                <a:cubicBezTo>
                  <a:pt x="6492" y="9276"/>
                  <a:pt x="7042" y="9510"/>
                  <a:pt x="7587" y="9510"/>
                </a:cubicBezTo>
                <a:cubicBezTo>
                  <a:pt x="8034" y="9510"/>
                  <a:pt x="8477" y="9352"/>
                  <a:pt x="8828" y="9030"/>
                </a:cubicBezTo>
                <a:cubicBezTo>
                  <a:pt x="9501" y="8411"/>
                  <a:pt x="9620" y="7386"/>
                  <a:pt x="9168" y="6585"/>
                </a:cubicBezTo>
                <a:cubicBezTo>
                  <a:pt x="9098" y="6460"/>
                  <a:pt x="9012" y="6340"/>
                  <a:pt x="8915" y="6228"/>
                </a:cubicBezTo>
                <a:lnTo>
                  <a:pt x="4190" y="859"/>
                </a:lnTo>
                <a:cubicBezTo>
                  <a:pt x="3748" y="359"/>
                  <a:pt x="3150" y="56"/>
                  <a:pt x="2506" y="7"/>
                </a:cubicBezTo>
                <a:cubicBezTo>
                  <a:pt x="2445" y="3"/>
                  <a:pt x="2383" y="0"/>
                  <a:pt x="232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blurRad="57150" dist="19050" dir="5400000" algn="bl" rotWithShape="0">
              <a:srgbClr val="000000">
                <a:alpha val="2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4" name="Google Shape;1724;p50"/>
          <p:cNvSpPr/>
          <p:nvPr/>
        </p:nvSpPr>
        <p:spPr>
          <a:xfrm>
            <a:off x="294726" y="1034315"/>
            <a:ext cx="615552" cy="608450"/>
          </a:xfrm>
          <a:custGeom>
            <a:avLst/>
            <a:gdLst/>
            <a:ahLst/>
            <a:cxnLst/>
            <a:rect l="l" t="t" r="r" b="b"/>
            <a:pathLst>
              <a:path w="9621" h="9510" extrusionOk="0">
                <a:moveTo>
                  <a:pt x="2322" y="0"/>
                </a:moveTo>
                <a:cubicBezTo>
                  <a:pt x="1746" y="0"/>
                  <a:pt x="1204" y="210"/>
                  <a:pt x="780" y="600"/>
                </a:cubicBezTo>
                <a:cubicBezTo>
                  <a:pt x="311" y="1031"/>
                  <a:pt x="41" y="1632"/>
                  <a:pt x="20" y="2291"/>
                </a:cubicBezTo>
                <a:cubicBezTo>
                  <a:pt x="0" y="2951"/>
                  <a:pt x="232" y="3591"/>
                  <a:pt x="674" y="4090"/>
                </a:cubicBezTo>
                <a:lnTo>
                  <a:pt x="3495" y="7298"/>
                </a:lnTo>
                <a:cubicBezTo>
                  <a:pt x="3546" y="7355"/>
                  <a:pt x="3616" y="7385"/>
                  <a:pt x="3684" y="7385"/>
                </a:cubicBezTo>
                <a:cubicBezTo>
                  <a:pt x="3741" y="7385"/>
                  <a:pt x="3796" y="7365"/>
                  <a:pt x="3840" y="7324"/>
                </a:cubicBezTo>
                <a:cubicBezTo>
                  <a:pt x="3938" y="7234"/>
                  <a:pt x="3943" y="7075"/>
                  <a:pt x="3851" y="6971"/>
                </a:cubicBezTo>
                <a:lnTo>
                  <a:pt x="1028" y="3764"/>
                </a:lnTo>
                <a:cubicBezTo>
                  <a:pt x="677" y="3364"/>
                  <a:pt x="492" y="2855"/>
                  <a:pt x="507" y="2328"/>
                </a:cubicBezTo>
                <a:cubicBezTo>
                  <a:pt x="524" y="1803"/>
                  <a:pt x="739" y="1323"/>
                  <a:pt x="1113" y="979"/>
                </a:cubicBezTo>
                <a:cubicBezTo>
                  <a:pt x="1453" y="668"/>
                  <a:pt x="1887" y="500"/>
                  <a:pt x="2347" y="500"/>
                </a:cubicBezTo>
                <a:cubicBezTo>
                  <a:pt x="2395" y="500"/>
                  <a:pt x="2443" y="502"/>
                  <a:pt x="2492" y="506"/>
                </a:cubicBezTo>
                <a:cubicBezTo>
                  <a:pt x="3006" y="545"/>
                  <a:pt x="3483" y="787"/>
                  <a:pt x="3834" y="1187"/>
                </a:cubicBezTo>
                <a:lnTo>
                  <a:pt x="8560" y="6554"/>
                </a:lnTo>
                <a:cubicBezTo>
                  <a:pt x="9105" y="7174"/>
                  <a:pt x="9077" y="8116"/>
                  <a:pt x="8494" y="8650"/>
                </a:cubicBezTo>
                <a:cubicBezTo>
                  <a:pt x="8231" y="8891"/>
                  <a:pt x="7900" y="9009"/>
                  <a:pt x="7565" y="9009"/>
                </a:cubicBezTo>
                <a:cubicBezTo>
                  <a:pt x="7158" y="9009"/>
                  <a:pt x="6746" y="8835"/>
                  <a:pt x="6446" y="8494"/>
                </a:cubicBezTo>
                <a:lnTo>
                  <a:pt x="2272" y="3752"/>
                </a:lnTo>
                <a:cubicBezTo>
                  <a:pt x="2098" y="3554"/>
                  <a:pt x="2007" y="3300"/>
                  <a:pt x="2014" y="3039"/>
                </a:cubicBezTo>
                <a:cubicBezTo>
                  <a:pt x="2022" y="2778"/>
                  <a:pt x="2130" y="2540"/>
                  <a:pt x="2315" y="2369"/>
                </a:cubicBezTo>
                <a:cubicBezTo>
                  <a:pt x="2484" y="2215"/>
                  <a:pt x="2698" y="2132"/>
                  <a:pt x="2927" y="2132"/>
                </a:cubicBezTo>
                <a:cubicBezTo>
                  <a:pt x="2951" y="2132"/>
                  <a:pt x="2975" y="2133"/>
                  <a:pt x="2999" y="2135"/>
                </a:cubicBezTo>
                <a:cubicBezTo>
                  <a:pt x="3253" y="2155"/>
                  <a:pt x="3490" y="2274"/>
                  <a:pt x="3665" y="2473"/>
                </a:cubicBezTo>
                <a:lnTo>
                  <a:pt x="7598" y="6941"/>
                </a:lnTo>
                <a:cubicBezTo>
                  <a:pt x="7649" y="6999"/>
                  <a:pt x="7718" y="7028"/>
                  <a:pt x="7786" y="7028"/>
                </a:cubicBezTo>
                <a:cubicBezTo>
                  <a:pt x="7842" y="7028"/>
                  <a:pt x="7898" y="7008"/>
                  <a:pt x="7942" y="6968"/>
                </a:cubicBezTo>
                <a:cubicBezTo>
                  <a:pt x="8040" y="6877"/>
                  <a:pt x="8044" y="6719"/>
                  <a:pt x="7953" y="6614"/>
                </a:cubicBezTo>
                <a:lnTo>
                  <a:pt x="4020" y="2146"/>
                </a:lnTo>
                <a:cubicBezTo>
                  <a:pt x="3756" y="1847"/>
                  <a:pt x="3399" y="1665"/>
                  <a:pt x="3013" y="1636"/>
                </a:cubicBezTo>
                <a:cubicBezTo>
                  <a:pt x="2977" y="1633"/>
                  <a:pt x="2940" y="1632"/>
                  <a:pt x="2904" y="1632"/>
                </a:cubicBezTo>
                <a:cubicBezTo>
                  <a:pt x="2559" y="1632"/>
                  <a:pt x="2236" y="1757"/>
                  <a:pt x="1981" y="1990"/>
                </a:cubicBezTo>
                <a:cubicBezTo>
                  <a:pt x="1700" y="2248"/>
                  <a:pt x="1538" y="2608"/>
                  <a:pt x="1527" y="3003"/>
                </a:cubicBezTo>
                <a:cubicBezTo>
                  <a:pt x="1514" y="3397"/>
                  <a:pt x="1652" y="3779"/>
                  <a:pt x="1916" y="4078"/>
                </a:cubicBezTo>
                <a:lnTo>
                  <a:pt x="6091" y="8820"/>
                </a:lnTo>
                <a:cubicBezTo>
                  <a:pt x="6492" y="9276"/>
                  <a:pt x="7042" y="9510"/>
                  <a:pt x="7587" y="9510"/>
                </a:cubicBezTo>
                <a:cubicBezTo>
                  <a:pt x="8034" y="9510"/>
                  <a:pt x="8477" y="9352"/>
                  <a:pt x="8828" y="9030"/>
                </a:cubicBezTo>
                <a:cubicBezTo>
                  <a:pt x="9501" y="8411"/>
                  <a:pt x="9620" y="7386"/>
                  <a:pt x="9168" y="6585"/>
                </a:cubicBezTo>
                <a:cubicBezTo>
                  <a:pt x="9098" y="6460"/>
                  <a:pt x="9012" y="6340"/>
                  <a:pt x="8915" y="6228"/>
                </a:cubicBezTo>
                <a:lnTo>
                  <a:pt x="4190" y="859"/>
                </a:lnTo>
                <a:cubicBezTo>
                  <a:pt x="3748" y="359"/>
                  <a:pt x="3150" y="56"/>
                  <a:pt x="2506" y="7"/>
                </a:cubicBezTo>
                <a:cubicBezTo>
                  <a:pt x="2445" y="3"/>
                  <a:pt x="2383" y="0"/>
                  <a:pt x="2322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  <a:effectLst>
            <a:outerShdw blurRad="57150" dist="19050" dir="5400000" algn="bl" rotWithShape="0">
              <a:srgbClr val="000000">
                <a:alpha val="2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" name="TextBox 81"/>
          <p:cNvSpPr txBox="1"/>
          <p:nvPr/>
        </p:nvSpPr>
        <p:spPr>
          <a:xfrm>
            <a:off x="3064138" y="576447"/>
            <a:ext cx="29486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C00000"/>
                </a:solidFill>
              </a:rPr>
              <a:t>VẬN DỤNG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83" name="Rounded Rectangle 82"/>
          <p:cNvSpPr/>
          <p:nvPr/>
        </p:nvSpPr>
        <p:spPr>
          <a:xfrm>
            <a:off x="1015011" y="1200793"/>
            <a:ext cx="2702633" cy="50343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b="1" dirty="0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35 (SGK - tr59)</a:t>
            </a:r>
            <a:endParaRPr lang="en-US" sz="2000" b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10278" y="1811157"/>
            <a:ext cx="4668589" cy="958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3.51,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Ox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Ox’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i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8867" y="1507139"/>
            <a:ext cx="2220228" cy="1571547"/>
          </a:xfrm>
          <a:prstGeom prst="rect">
            <a:avLst/>
          </a:prstGeom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970913" y="2769817"/>
                <a:ext cx="7124113" cy="15093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en-US" sz="20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ợi</a:t>
                </a:r>
                <a:r>
                  <a:rPr lang="en-US" sz="2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ý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)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𝑂𝑦</m:t>
                        </m:r>
                      </m:e>
                    </m:acc>
                  </m:oMath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b) Ch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60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70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913" y="2769817"/>
                <a:ext cx="7124113" cy="1509388"/>
              </a:xfrm>
              <a:prstGeom prst="rect">
                <a:avLst/>
              </a:prstGeom>
              <a:blipFill rotWithShape="0">
                <a:blip r:embed="rId4"/>
                <a:stretch>
                  <a:fillRect l="-855" r="-18306" b="-2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256032" y="0"/>
            <a:ext cx="8525823" cy="514350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849223630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A8F0ABDA-19D7-E199-C2CF-DD08C35D7229}"/>
              </a:ext>
            </a:extLst>
          </p:cNvPr>
          <p:cNvSpPr/>
          <p:nvPr/>
        </p:nvSpPr>
        <p:spPr>
          <a:xfrm>
            <a:off x="0" y="4184073"/>
            <a:ext cx="9141714" cy="95645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  <a:buFontTx/>
              <a:buNone/>
            </a:pPr>
            <a:endParaRPr lang="en-US" sz="1350" kern="1200">
              <a:solidFill>
                <a:prstClr val="white"/>
              </a:solidFill>
            </a:endParaRPr>
          </a:p>
        </p:txBody>
      </p:sp>
      <p:pic>
        <p:nvPicPr>
          <p:cNvPr id="53" name="Picture 11">
            <a:extLst>
              <a:ext uri="{FF2B5EF4-FFF2-40B4-BE49-F238E27FC236}">
                <a16:creationId xmlns:a16="http://schemas.microsoft.com/office/drawing/2014/main" xmlns="" id="{0A62EDEB-0B2E-166F-23EA-99F796944C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3987682" y="237342"/>
            <a:ext cx="1105684" cy="1105684"/>
          </a:xfrm>
          <a:prstGeom prst="rect">
            <a:avLst/>
          </a:pr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xmlns="" id="{21809F9A-66D7-F3CC-ECBF-4230DE762D6E}"/>
              </a:ext>
            </a:extLst>
          </p:cNvPr>
          <p:cNvGrpSpPr/>
          <p:nvPr/>
        </p:nvGrpSpPr>
        <p:grpSpPr>
          <a:xfrm>
            <a:off x="9306706" y="468447"/>
            <a:ext cx="4549250" cy="1952943"/>
            <a:chOff x="12408941" y="624596"/>
            <a:chExt cx="6065666" cy="2603924"/>
          </a:xfrm>
        </p:grpSpPr>
        <p:pic>
          <p:nvPicPr>
            <p:cNvPr id="30" name="Picture 15">
              <a:extLst>
                <a:ext uri="{FF2B5EF4-FFF2-40B4-BE49-F238E27FC236}">
                  <a16:creationId xmlns:a16="http://schemas.microsoft.com/office/drawing/2014/main" xmlns="" id="{F0F72C77-B325-04BD-AD95-17EAE6B6377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2408941" y="2319799"/>
              <a:ext cx="1478597" cy="908721"/>
            </a:xfrm>
            <a:prstGeom prst="rect">
              <a:avLst/>
            </a:prstGeom>
          </p:spPr>
        </p:pic>
        <p:pic>
          <p:nvPicPr>
            <p:cNvPr id="31" name="Picture 23">
              <a:extLst>
                <a:ext uri="{FF2B5EF4-FFF2-40B4-BE49-F238E27FC236}">
                  <a16:creationId xmlns:a16="http://schemas.microsoft.com/office/drawing/2014/main" xmlns="" id="{884B2183-EA22-FFEC-47E6-640A68D7251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12746373" y="624596"/>
              <a:ext cx="1832014" cy="1354927"/>
            </a:xfrm>
            <a:prstGeom prst="rect">
              <a:avLst/>
            </a:prstGeom>
          </p:spPr>
        </p:pic>
        <p:pic>
          <p:nvPicPr>
            <p:cNvPr id="32" name="Picture 15">
              <a:extLst>
                <a:ext uri="{FF2B5EF4-FFF2-40B4-BE49-F238E27FC236}">
                  <a16:creationId xmlns:a16="http://schemas.microsoft.com/office/drawing/2014/main" xmlns="" id="{9F7DB595-F951-5D0F-33A9-FA7F26FAAFF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5134284" y="1919702"/>
              <a:ext cx="1130523" cy="694801"/>
            </a:xfrm>
            <a:prstGeom prst="rect">
              <a:avLst/>
            </a:prstGeom>
          </p:spPr>
        </p:pic>
        <p:pic>
          <p:nvPicPr>
            <p:cNvPr id="33" name="Picture 15">
              <a:extLst>
                <a:ext uri="{FF2B5EF4-FFF2-40B4-BE49-F238E27FC236}">
                  <a16:creationId xmlns:a16="http://schemas.microsoft.com/office/drawing/2014/main" xmlns="" id="{5981C00C-AB23-8969-294F-E2BD4697BD6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7344084" y="1284722"/>
              <a:ext cx="1130523" cy="694801"/>
            </a:xfrm>
            <a:prstGeom prst="rect">
              <a:avLst/>
            </a:prstGeom>
          </p:spPr>
        </p:pic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xmlns="" id="{A8B99DEA-EC49-6E66-A24C-90D71612A669}"/>
              </a:ext>
            </a:extLst>
          </p:cNvPr>
          <p:cNvGrpSpPr/>
          <p:nvPr/>
        </p:nvGrpSpPr>
        <p:grpSpPr>
          <a:xfrm>
            <a:off x="-3819250" y="132184"/>
            <a:ext cx="3760736" cy="1948436"/>
            <a:chOff x="-5092332" y="176244"/>
            <a:chExt cx="5014314" cy="2597915"/>
          </a:xfrm>
        </p:grpSpPr>
        <p:pic>
          <p:nvPicPr>
            <p:cNvPr id="35" name="Picture 15">
              <a:extLst>
                <a:ext uri="{FF2B5EF4-FFF2-40B4-BE49-F238E27FC236}">
                  <a16:creationId xmlns:a16="http://schemas.microsoft.com/office/drawing/2014/main" xmlns="" id="{BA9CFB46-78E9-B136-24B8-D119939E8A8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3186310" y="1302059"/>
              <a:ext cx="1478597" cy="908721"/>
            </a:xfrm>
            <a:prstGeom prst="rect">
              <a:avLst/>
            </a:prstGeom>
          </p:spPr>
        </p:pic>
        <p:pic>
          <p:nvPicPr>
            <p:cNvPr id="36" name="Picture 15">
              <a:extLst>
                <a:ext uri="{FF2B5EF4-FFF2-40B4-BE49-F238E27FC236}">
                  <a16:creationId xmlns:a16="http://schemas.microsoft.com/office/drawing/2014/main" xmlns="" id="{D1DB4DB8-0487-ECDF-68D9-A9E204CD8B9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1208541" y="176244"/>
              <a:ext cx="1130523" cy="694801"/>
            </a:xfrm>
            <a:prstGeom prst="rect">
              <a:avLst/>
            </a:prstGeom>
          </p:spPr>
        </p:pic>
        <p:pic>
          <p:nvPicPr>
            <p:cNvPr id="37" name="Picture 15">
              <a:extLst>
                <a:ext uri="{FF2B5EF4-FFF2-40B4-BE49-F238E27FC236}">
                  <a16:creationId xmlns:a16="http://schemas.microsoft.com/office/drawing/2014/main" xmlns="" id="{39217B28-CD25-4376-3FDE-3C56CCF2969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1549475" y="2079358"/>
              <a:ext cx="1130523" cy="694801"/>
            </a:xfrm>
            <a:prstGeom prst="rect">
              <a:avLst/>
            </a:prstGeom>
          </p:spPr>
        </p:pic>
        <p:pic>
          <p:nvPicPr>
            <p:cNvPr id="38" name="Picture 15">
              <a:extLst>
                <a:ext uri="{FF2B5EF4-FFF2-40B4-BE49-F238E27FC236}">
                  <a16:creationId xmlns:a16="http://schemas.microsoft.com/office/drawing/2014/main" xmlns="" id="{C5EB5A8A-5E99-CA2E-268E-A5E2C2B1A6D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5092332" y="871045"/>
              <a:ext cx="1130523" cy="694801"/>
            </a:xfrm>
            <a:prstGeom prst="rect">
              <a:avLst/>
            </a:prstGeom>
          </p:spPr>
        </p:pic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42A4FC2C-047E-45A5-965D-8E1E3BF09BC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 bwMode="white">
          <a:xfrm>
            <a:off x="1143" y="0"/>
            <a:ext cx="9141714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ClrTx/>
              <a:buFontTx/>
              <a:buNone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25" name="Title 1">
            <a:extLst>
              <a:ext uri="{FF2B5EF4-FFF2-40B4-BE49-F238E27FC236}">
                <a16:creationId xmlns:a16="http://schemas.microsoft.com/office/drawing/2014/main" xmlns="" id="{C670B2A4-63BA-D300-512B-EA1553842583}"/>
              </a:ext>
            </a:extLst>
          </p:cNvPr>
          <p:cNvSpPr txBox="1">
            <a:spLocks/>
          </p:cNvSpPr>
          <p:nvPr/>
        </p:nvSpPr>
        <p:spPr>
          <a:xfrm>
            <a:off x="242703" y="1646938"/>
            <a:ext cx="4212772" cy="994172"/>
          </a:xfrm>
          <a:prstGeom prst="rect">
            <a:avLst/>
          </a:prstGeom>
        </p:spPr>
        <p:txBody>
          <a:bodyPr vert="horz" lIns="68580" tIns="34290" rIns="68580" bIns="3429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Tx/>
              <a:buFontTx/>
              <a:buNone/>
            </a:pPr>
            <a:r>
              <a:rPr lang="en-US" sz="5400" b="1" dirty="0">
                <a:ln>
                  <a:solidFill>
                    <a:srgbClr val="ED7D31">
                      <a:lumMod val="60000"/>
                      <a:lumOff val="40000"/>
                    </a:srgbClr>
                  </a:solidFill>
                </a:ln>
                <a:solidFill>
                  <a:srgbClr val="ED7D31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 HÁI CAM</a:t>
            </a:r>
          </a:p>
        </p:txBody>
      </p:sp>
      <p:pic>
        <p:nvPicPr>
          <p:cNvPr id="56" name="Picture 25">
            <a:extLst>
              <a:ext uri="{FF2B5EF4-FFF2-40B4-BE49-F238E27FC236}">
                <a16:creationId xmlns:a16="http://schemas.microsoft.com/office/drawing/2014/main" xmlns="" id="{A1645EF3-5193-D171-01B8-D20DBF8BF43B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0" y="3580488"/>
            <a:ext cx="833192" cy="814445"/>
          </a:xfrm>
          <a:prstGeom prst="rect">
            <a:avLst/>
          </a:prstGeom>
        </p:spPr>
      </p:pic>
      <p:pic>
        <p:nvPicPr>
          <p:cNvPr id="39" name="Picture 8">
            <a:extLst>
              <a:ext uri="{FF2B5EF4-FFF2-40B4-BE49-F238E27FC236}">
                <a16:creationId xmlns:a16="http://schemas.microsoft.com/office/drawing/2014/main" xmlns="" id="{532DB114-1A8E-D294-A924-DA7E1137E27B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435174" y="2988889"/>
            <a:ext cx="1404760" cy="1426152"/>
          </a:xfrm>
          <a:prstGeom prst="rect">
            <a:avLst/>
          </a:prstGeom>
        </p:spPr>
      </p:pic>
      <p:pic>
        <p:nvPicPr>
          <p:cNvPr id="76" name="Picture 7">
            <a:extLst>
              <a:ext uri="{FF2B5EF4-FFF2-40B4-BE49-F238E27FC236}">
                <a16:creationId xmlns:a16="http://schemas.microsoft.com/office/drawing/2014/main" xmlns="" id="{31B42984-6A06-D543-F5AF-C996616C635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736849" y="3509340"/>
            <a:ext cx="1019095" cy="938841"/>
          </a:xfrm>
          <a:prstGeom prst="rect">
            <a:avLst/>
          </a:prstGeom>
        </p:spPr>
      </p:pic>
      <p:pic>
        <p:nvPicPr>
          <p:cNvPr id="54" name="Picture 17">
            <a:extLst>
              <a:ext uri="{FF2B5EF4-FFF2-40B4-BE49-F238E27FC236}">
                <a16:creationId xmlns:a16="http://schemas.microsoft.com/office/drawing/2014/main" xmlns="" id="{4A7C7AAC-3B70-C407-EBFD-FF047F25ECA0}"/>
              </a:ext>
            </a:extLst>
          </p:cNvPr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>
            <a:off x="148793" y="3499054"/>
            <a:ext cx="386301" cy="923429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CDBAF44B-A559-0A7F-FB6B-EC7481EEF3E1}"/>
              </a:ext>
            </a:extLst>
          </p:cNvPr>
          <p:cNvGrpSpPr/>
          <p:nvPr/>
        </p:nvGrpSpPr>
        <p:grpSpPr>
          <a:xfrm>
            <a:off x="22358" y="4059771"/>
            <a:ext cx="9091990" cy="513568"/>
            <a:chOff x="-8290" y="5413027"/>
            <a:chExt cx="12122653" cy="684757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xmlns="" id="{CA97B517-4A72-F012-4561-8136F0E05B88}"/>
                </a:ext>
              </a:extLst>
            </p:cNvPr>
            <p:cNvGrpSpPr/>
            <p:nvPr/>
          </p:nvGrpSpPr>
          <p:grpSpPr>
            <a:xfrm>
              <a:off x="-8290" y="5413027"/>
              <a:ext cx="8619588" cy="684757"/>
              <a:chOff x="54869" y="5202892"/>
              <a:chExt cx="12860004" cy="1258682"/>
            </a:xfrm>
          </p:grpSpPr>
          <p:pic>
            <p:nvPicPr>
              <p:cNvPr id="57" name="Picture 28">
                <a:extLst>
                  <a:ext uri="{FF2B5EF4-FFF2-40B4-BE49-F238E27FC236}">
                    <a16:creationId xmlns:a16="http://schemas.microsoft.com/office/drawing/2014/main" xmlns="" id="{88A168E1-E521-FE1C-551F-6E9BE1D42D0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54869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59" name="Picture 28">
                <a:extLst>
                  <a:ext uri="{FF2B5EF4-FFF2-40B4-BE49-F238E27FC236}">
                    <a16:creationId xmlns:a16="http://schemas.microsoft.com/office/drawing/2014/main" xmlns="" id="{F52430A5-D28B-4CA2-3391-B218CCF5690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1358886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60" name="Picture 28">
                <a:extLst>
                  <a:ext uri="{FF2B5EF4-FFF2-40B4-BE49-F238E27FC236}">
                    <a16:creationId xmlns:a16="http://schemas.microsoft.com/office/drawing/2014/main" xmlns="" id="{389721E7-C836-CCF3-3AD3-0C32B1A4163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2663170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67" name="Picture 28">
                <a:extLst>
                  <a:ext uri="{FF2B5EF4-FFF2-40B4-BE49-F238E27FC236}">
                    <a16:creationId xmlns:a16="http://schemas.microsoft.com/office/drawing/2014/main" xmlns="" id="{A68E5A3D-6A83-5F9F-7C79-C548C85AA5E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3967187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69" name="Picture 28">
                <a:extLst>
                  <a:ext uri="{FF2B5EF4-FFF2-40B4-BE49-F238E27FC236}">
                    <a16:creationId xmlns:a16="http://schemas.microsoft.com/office/drawing/2014/main" xmlns="" id="{8A68903C-421A-6C36-365F-DA022943DE2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5274643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0" name="Picture 28">
                <a:extLst>
                  <a:ext uri="{FF2B5EF4-FFF2-40B4-BE49-F238E27FC236}">
                    <a16:creationId xmlns:a16="http://schemas.microsoft.com/office/drawing/2014/main" xmlns="" id="{E3676029-B3EB-85AA-DDA4-07AB4D9060B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6578660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1" name="Picture 28">
                <a:extLst>
                  <a:ext uri="{FF2B5EF4-FFF2-40B4-BE49-F238E27FC236}">
                    <a16:creationId xmlns:a16="http://schemas.microsoft.com/office/drawing/2014/main" xmlns="" id="{0C82DD3D-EE82-85A8-E637-F6725963E09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7882944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2" name="Picture 28">
                <a:extLst>
                  <a:ext uri="{FF2B5EF4-FFF2-40B4-BE49-F238E27FC236}">
                    <a16:creationId xmlns:a16="http://schemas.microsoft.com/office/drawing/2014/main" xmlns="" id="{6013191C-42C2-0263-3911-549E9A94AB9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9186961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3" name="Picture 28">
                <a:extLst>
                  <a:ext uri="{FF2B5EF4-FFF2-40B4-BE49-F238E27FC236}">
                    <a16:creationId xmlns:a16="http://schemas.microsoft.com/office/drawing/2014/main" xmlns="" id="{C4208611-058B-D079-893C-6AA8E01A9A5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10435037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4" name="Picture 28">
                <a:extLst>
                  <a:ext uri="{FF2B5EF4-FFF2-40B4-BE49-F238E27FC236}">
                    <a16:creationId xmlns:a16="http://schemas.microsoft.com/office/drawing/2014/main" xmlns="" id="{78AE347E-4624-0DAA-6D1D-98AEE1FAF42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11739054" y="5202892"/>
                <a:ext cx="1175819" cy="1258682"/>
              </a:xfrm>
              <a:prstGeom prst="rect">
                <a:avLst/>
              </a:prstGeom>
            </p:spPr>
          </p:pic>
        </p:grpSp>
        <p:pic>
          <p:nvPicPr>
            <p:cNvPr id="79" name="Picture 28">
              <a:extLst>
                <a:ext uri="{FF2B5EF4-FFF2-40B4-BE49-F238E27FC236}">
                  <a16:creationId xmlns:a16="http://schemas.microsoft.com/office/drawing/2014/main" xmlns="" id="{9114F5FE-3390-7CFD-E74D-3A7EBCE1D39D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8701667" y="5413027"/>
              <a:ext cx="788108" cy="684757"/>
            </a:xfrm>
            <a:prstGeom prst="rect">
              <a:avLst/>
            </a:prstGeom>
          </p:spPr>
        </p:pic>
        <p:pic>
          <p:nvPicPr>
            <p:cNvPr id="80" name="Picture 28">
              <a:extLst>
                <a:ext uri="{FF2B5EF4-FFF2-40B4-BE49-F238E27FC236}">
                  <a16:creationId xmlns:a16="http://schemas.microsoft.com/office/drawing/2014/main" xmlns="" id="{7D209461-B33C-EBB5-B1AA-24F7BC2141E5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9578007" y="5413027"/>
              <a:ext cx="788108" cy="684757"/>
            </a:xfrm>
            <a:prstGeom prst="rect">
              <a:avLst/>
            </a:prstGeom>
          </p:spPr>
        </p:pic>
        <p:pic>
          <p:nvPicPr>
            <p:cNvPr id="81" name="Picture 28">
              <a:extLst>
                <a:ext uri="{FF2B5EF4-FFF2-40B4-BE49-F238E27FC236}">
                  <a16:creationId xmlns:a16="http://schemas.microsoft.com/office/drawing/2014/main" xmlns="" id="{A116D83E-D576-E068-F1A4-6C6B7638D3D2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10452041" y="5413027"/>
              <a:ext cx="788108" cy="684757"/>
            </a:xfrm>
            <a:prstGeom prst="rect">
              <a:avLst/>
            </a:prstGeom>
          </p:spPr>
        </p:pic>
        <p:pic>
          <p:nvPicPr>
            <p:cNvPr id="82" name="Picture 28">
              <a:extLst>
                <a:ext uri="{FF2B5EF4-FFF2-40B4-BE49-F238E27FC236}">
                  <a16:creationId xmlns:a16="http://schemas.microsoft.com/office/drawing/2014/main" xmlns="" id="{CB467FAB-A0C1-9414-0EF9-D5B589E16911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11326255" y="5413027"/>
              <a:ext cx="788108" cy="684757"/>
            </a:xfrm>
            <a:prstGeom prst="rect">
              <a:avLst/>
            </a:prstGeom>
          </p:spPr>
        </p:pic>
      </p:grpSp>
      <p:pic>
        <p:nvPicPr>
          <p:cNvPr id="43" name="Picture 9">
            <a:extLst>
              <a:ext uri="{FF2B5EF4-FFF2-40B4-BE49-F238E27FC236}">
                <a16:creationId xmlns:a16="http://schemas.microsoft.com/office/drawing/2014/main" xmlns="" id="{E8CC3E8C-B601-A94F-0C00-38F31965304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4800476" y="-4454"/>
            <a:ext cx="4348599" cy="5138669"/>
          </a:xfrm>
          <a:prstGeom prst="rect">
            <a:avLst/>
          </a:prstGeom>
        </p:spPr>
      </p:pic>
      <p:pic>
        <p:nvPicPr>
          <p:cNvPr id="12" name="Picture 11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E6867C48-0FA7-A6BA-E158-19B5D5F64E7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-2152672" y="3309829"/>
            <a:ext cx="2094158" cy="1824386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11046573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8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8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" dur="4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0.51562 0.00232 " pathEditMode="relative" rAng="0" ptsTypes="AA">
                                      <p:cBhvr>
                                        <p:cTn id="19" dur="4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1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xmlns="" id="{21809F9A-66D7-F3CC-ECBF-4230DE762D6E}"/>
              </a:ext>
            </a:extLst>
          </p:cNvPr>
          <p:cNvGrpSpPr/>
          <p:nvPr/>
        </p:nvGrpSpPr>
        <p:grpSpPr>
          <a:xfrm>
            <a:off x="9306706" y="468447"/>
            <a:ext cx="4549250" cy="1952943"/>
            <a:chOff x="12408941" y="624596"/>
            <a:chExt cx="6065666" cy="2603924"/>
          </a:xfrm>
        </p:grpSpPr>
        <p:pic>
          <p:nvPicPr>
            <p:cNvPr id="30" name="Picture 15">
              <a:extLst>
                <a:ext uri="{FF2B5EF4-FFF2-40B4-BE49-F238E27FC236}">
                  <a16:creationId xmlns:a16="http://schemas.microsoft.com/office/drawing/2014/main" xmlns="" id="{F0F72C77-B325-04BD-AD95-17EAE6B6377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2408941" y="2319799"/>
              <a:ext cx="1478597" cy="908721"/>
            </a:xfrm>
            <a:prstGeom prst="rect">
              <a:avLst/>
            </a:prstGeom>
          </p:spPr>
        </p:pic>
        <p:pic>
          <p:nvPicPr>
            <p:cNvPr id="31" name="Picture 23">
              <a:extLst>
                <a:ext uri="{FF2B5EF4-FFF2-40B4-BE49-F238E27FC236}">
                  <a16:creationId xmlns:a16="http://schemas.microsoft.com/office/drawing/2014/main" xmlns="" id="{884B2183-EA22-FFEC-47E6-640A68D7251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12746373" y="624596"/>
              <a:ext cx="1832014" cy="1354927"/>
            </a:xfrm>
            <a:prstGeom prst="rect">
              <a:avLst/>
            </a:prstGeom>
          </p:spPr>
        </p:pic>
        <p:pic>
          <p:nvPicPr>
            <p:cNvPr id="32" name="Picture 15">
              <a:extLst>
                <a:ext uri="{FF2B5EF4-FFF2-40B4-BE49-F238E27FC236}">
                  <a16:creationId xmlns:a16="http://schemas.microsoft.com/office/drawing/2014/main" xmlns="" id="{9F7DB595-F951-5D0F-33A9-FA7F26FAAFF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5134284" y="1919702"/>
              <a:ext cx="1130523" cy="694801"/>
            </a:xfrm>
            <a:prstGeom prst="rect">
              <a:avLst/>
            </a:prstGeom>
          </p:spPr>
        </p:pic>
        <p:pic>
          <p:nvPicPr>
            <p:cNvPr id="33" name="Picture 15">
              <a:extLst>
                <a:ext uri="{FF2B5EF4-FFF2-40B4-BE49-F238E27FC236}">
                  <a16:creationId xmlns:a16="http://schemas.microsoft.com/office/drawing/2014/main" xmlns="" id="{5981C00C-AB23-8969-294F-E2BD4697BD6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7344084" y="1284722"/>
              <a:ext cx="1130523" cy="694801"/>
            </a:xfrm>
            <a:prstGeom prst="rect">
              <a:avLst/>
            </a:prstGeom>
          </p:spPr>
        </p:pic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xmlns="" id="{A8B99DEA-EC49-6E66-A24C-90D71612A669}"/>
              </a:ext>
            </a:extLst>
          </p:cNvPr>
          <p:cNvGrpSpPr/>
          <p:nvPr/>
        </p:nvGrpSpPr>
        <p:grpSpPr>
          <a:xfrm>
            <a:off x="-3819250" y="132184"/>
            <a:ext cx="3760736" cy="1948436"/>
            <a:chOff x="-5092332" y="176244"/>
            <a:chExt cx="5014314" cy="2597915"/>
          </a:xfrm>
        </p:grpSpPr>
        <p:pic>
          <p:nvPicPr>
            <p:cNvPr id="35" name="Picture 15">
              <a:extLst>
                <a:ext uri="{FF2B5EF4-FFF2-40B4-BE49-F238E27FC236}">
                  <a16:creationId xmlns:a16="http://schemas.microsoft.com/office/drawing/2014/main" xmlns="" id="{BA9CFB46-78E9-B136-24B8-D119939E8A8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3186310" y="1302059"/>
              <a:ext cx="1478597" cy="908721"/>
            </a:xfrm>
            <a:prstGeom prst="rect">
              <a:avLst/>
            </a:prstGeom>
          </p:spPr>
        </p:pic>
        <p:pic>
          <p:nvPicPr>
            <p:cNvPr id="36" name="Picture 15">
              <a:extLst>
                <a:ext uri="{FF2B5EF4-FFF2-40B4-BE49-F238E27FC236}">
                  <a16:creationId xmlns:a16="http://schemas.microsoft.com/office/drawing/2014/main" xmlns="" id="{D1DB4DB8-0487-ECDF-68D9-A9E204CD8B9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1208541" y="176244"/>
              <a:ext cx="1130523" cy="694801"/>
            </a:xfrm>
            <a:prstGeom prst="rect">
              <a:avLst/>
            </a:prstGeom>
          </p:spPr>
        </p:pic>
        <p:pic>
          <p:nvPicPr>
            <p:cNvPr id="37" name="Picture 15">
              <a:extLst>
                <a:ext uri="{FF2B5EF4-FFF2-40B4-BE49-F238E27FC236}">
                  <a16:creationId xmlns:a16="http://schemas.microsoft.com/office/drawing/2014/main" xmlns="" id="{39217B28-CD25-4376-3FDE-3C56CCF2969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1549475" y="2079358"/>
              <a:ext cx="1130523" cy="694801"/>
            </a:xfrm>
            <a:prstGeom prst="rect">
              <a:avLst/>
            </a:prstGeom>
          </p:spPr>
        </p:pic>
        <p:pic>
          <p:nvPicPr>
            <p:cNvPr id="38" name="Picture 15">
              <a:extLst>
                <a:ext uri="{FF2B5EF4-FFF2-40B4-BE49-F238E27FC236}">
                  <a16:creationId xmlns:a16="http://schemas.microsoft.com/office/drawing/2014/main" xmlns="" id="{C5EB5A8A-5E99-CA2E-268E-A5E2C2B1A6D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5092332" y="871045"/>
              <a:ext cx="1130523" cy="694801"/>
            </a:xfrm>
            <a:prstGeom prst="rect">
              <a:avLst/>
            </a:prstGeom>
          </p:spPr>
        </p:pic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42A4FC2C-047E-45A5-965D-8E1E3BF09BC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 bwMode="white">
          <a:xfrm>
            <a:off x="1143" y="0"/>
            <a:ext cx="9141714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ClrTx/>
              <a:buFontTx/>
              <a:buNone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A8F0ABDA-19D7-E199-C2CF-DD08C35D7229}"/>
              </a:ext>
            </a:extLst>
          </p:cNvPr>
          <p:cNvSpPr/>
          <p:nvPr/>
        </p:nvSpPr>
        <p:spPr>
          <a:xfrm>
            <a:off x="0" y="4184073"/>
            <a:ext cx="9141714" cy="95645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  <a:buFontTx/>
              <a:buNone/>
            </a:pPr>
            <a:endParaRPr lang="en-US" sz="1350" kern="1200">
              <a:solidFill>
                <a:prstClr val="white"/>
              </a:solidFill>
            </a:endParaRPr>
          </a:p>
        </p:txBody>
      </p:sp>
      <p:pic>
        <p:nvPicPr>
          <p:cNvPr id="56" name="Picture 25">
            <a:extLst>
              <a:ext uri="{FF2B5EF4-FFF2-40B4-BE49-F238E27FC236}">
                <a16:creationId xmlns:a16="http://schemas.microsoft.com/office/drawing/2014/main" xmlns="" id="{468E6E86-2698-21EC-05BF-8C893A7C99C4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0" y="3580488"/>
            <a:ext cx="833192" cy="814445"/>
          </a:xfrm>
          <a:prstGeom prst="rect">
            <a:avLst/>
          </a:prstGeom>
        </p:spPr>
      </p:pic>
      <p:pic>
        <p:nvPicPr>
          <p:cNvPr id="57" name="Picture 8">
            <a:extLst>
              <a:ext uri="{FF2B5EF4-FFF2-40B4-BE49-F238E27FC236}">
                <a16:creationId xmlns:a16="http://schemas.microsoft.com/office/drawing/2014/main" xmlns="" id="{023FD4A3-7D42-C765-74AF-144EBD0B6F64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435174" y="2988889"/>
            <a:ext cx="1404760" cy="1426152"/>
          </a:xfrm>
          <a:prstGeom prst="rect">
            <a:avLst/>
          </a:prstGeom>
        </p:spPr>
      </p:pic>
      <p:pic>
        <p:nvPicPr>
          <p:cNvPr id="58" name="Picture 7">
            <a:extLst>
              <a:ext uri="{FF2B5EF4-FFF2-40B4-BE49-F238E27FC236}">
                <a16:creationId xmlns:a16="http://schemas.microsoft.com/office/drawing/2014/main" xmlns="" id="{7868D53D-5B0C-A25B-07D7-0E7186815BB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736849" y="3509340"/>
            <a:ext cx="1019095" cy="938841"/>
          </a:xfrm>
          <a:prstGeom prst="rect">
            <a:avLst/>
          </a:prstGeom>
        </p:spPr>
      </p:pic>
      <p:pic>
        <p:nvPicPr>
          <p:cNvPr id="59" name="Picture 17">
            <a:extLst>
              <a:ext uri="{FF2B5EF4-FFF2-40B4-BE49-F238E27FC236}">
                <a16:creationId xmlns:a16="http://schemas.microsoft.com/office/drawing/2014/main" xmlns="" id="{2A0C6E9A-CE80-90E4-4647-ECC4D0BE3CD9}"/>
              </a:ext>
            </a:extLst>
          </p:cNvPr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>
            <a:off x="148793" y="3499054"/>
            <a:ext cx="386301" cy="923429"/>
          </a:xfrm>
          <a:prstGeom prst="rect">
            <a:avLst/>
          </a:prstGeom>
        </p:spPr>
      </p:pic>
      <p:grpSp>
        <p:nvGrpSpPr>
          <p:cNvPr id="60" name="Group 59">
            <a:extLst>
              <a:ext uri="{FF2B5EF4-FFF2-40B4-BE49-F238E27FC236}">
                <a16:creationId xmlns:a16="http://schemas.microsoft.com/office/drawing/2014/main" xmlns="" id="{50871AAE-94C1-BF6C-136C-7AD2DEEF3295}"/>
              </a:ext>
            </a:extLst>
          </p:cNvPr>
          <p:cNvGrpSpPr/>
          <p:nvPr/>
        </p:nvGrpSpPr>
        <p:grpSpPr>
          <a:xfrm>
            <a:off x="22358" y="4059771"/>
            <a:ext cx="9091990" cy="513568"/>
            <a:chOff x="-8290" y="5413027"/>
            <a:chExt cx="12122653" cy="684757"/>
          </a:xfrm>
        </p:grpSpPr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xmlns="" id="{6497D3F7-6732-F8B8-579A-D217268FABB5}"/>
                </a:ext>
              </a:extLst>
            </p:cNvPr>
            <p:cNvGrpSpPr/>
            <p:nvPr/>
          </p:nvGrpSpPr>
          <p:grpSpPr>
            <a:xfrm>
              <a:off x="-8290" y="5413027"/>
              <a:ext cx="8619588" cy="684757"/>
              <a:chOff x="54869" y="5202892"/>
              <a:chExt cx="12860004" cy="1258682"/>
            </a:xfrm>
          </p:grpSpPr>
          <p:pic>
            <p:nvPicPr>
              <p:cNvPr id="73" name="Picture 28">
                <a:extLst>
                  <a:ext uri="{FF2B5EF4-FFF2-40B4-BE49-F238E27FC236}">
                    <a16:creationId xmlns:a16="http://schemas.microsoft.com/office/drawing/2014/main" xmlns="" id="{40015C2E-BA31-33C7-C4D2-0C080A77D96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54869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4" name="Picture 28">
                <a:extLst>
                  <a:ext uri="{FF2B5EF4-FFF2-40B4-BE49-F238E27FC236}">
                    <a16:creationId xmlns:a16="http://schemas.microsoft.com/office/drawing/2014/main" xmlns="" id="{5C136423-896E-306E-2670-9195C7D207F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1358886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5" name="Picture 28">
                <a:extLst>
                  <a:ext uri="{FF2B5EF4-FFF2-40B4-BE49-F238E27FC236}">
                    <a16:creationId xmlns:a16="http://schemas.microsoft.com/office/drawing/2014/main" xmlns="" id="{0FF70990-447D-C718-34B8-96A7F35879D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2663170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1" name="Picture 28">
                <a:extLst>
                  <a:ext uri="{FF2B5EF4-FFF2-40B4-BE49-F238E27FC236}">
                    <a16:creationId xmlns:a16="http://schemas.microsoft.com/office/drawing/2014/main" xmlns="" id="{D4CD895B-DBC0-AE79-EF61-52F38B3D14B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3967187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2" name="Picture 28">
                <a:extLst>
                  <a:ext uri="{FF2B5EF4-FFF2-40B4-BE49-F238E27FC236}">
                    <a16:creationId xmlns:a16="http://schemas.microsoft.com/office/drawing/2014/main" xmlns="" id="{C85EA560-BF4D-59B6-9045-8A3E5A1684D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5274643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3" name="Picture 28">
                <a:extLst>
                  <a:ext uri="{FF2B5EF4-FFF2-40B4-BE49-F238E27FC236}">
                    <a16:creationId xmlns:a16="http://schemas.microsoft.com/office/drawing/2014/main" xmlns="" id="{CF89B1D3-E8C6-B0F9-351D-867569C82A0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6578660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4" name="Picture 28">
                <a:extLst>
                  <a:ext uri="{FF2B5EF4-FFF2-40B4-BE49-F238E27FC236}">
                    <a16:creationId xmlns:a16="http://schemas.microsoft.com/office/drawing/2014/main" xmlns="" id="{476EEEFA-FF27-9941-3143-AE101ECF8CD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7882944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5" name="Picture 28">
                <a:extLst>
                  <a:ext uri="{FF2B5EF4-FFF2-40B4-BE49-F238E27FC236}">
                    <a16:creationId xmlns:a16="http://schemas.microsoft.com/office/drawing/2014/main" xmlns="" id="{1A2F4732-822A-BDB2-FDB0-BB979E27D72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9186961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6" name="Picture 28">
                <a:extLst>
                  <a:ext uri="{FF2B5EF4-FFF2-40B4-BE49-F238E27FC236}">
                    <a16:creationId xmlns:a16="http://schemas.microsoft.com/office/drawing/2014/main" xmlns="" id="{53959C8A-13A4-F7B6-DDF4-269215EA10E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10435037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7" name="Picture 28">
                <a:extLst>
                  <a:ext uri="{FF2B5EF4-FFF2-40B4-BE49-F238E27FC236}">
                    <a16:creationId xmlns:a16="http://schemas.microsoft.com/office/drawing/2014/main" xmlns="" id="{4FBCBFF6-0023-FA82-C71C-0E906CD9A4C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11739054" y="5202892"/>
                <a:ext cx="1175819" cy="1258682"/>
              </a:xfrm>
              <a:prstGeom prst="rect">
                <a:avLst/>
              </a:prstGeom>
            </p:spPr>
          </p:pic>
        </p:grpSp>
        <p:pic>
          <p:nvPicPr>
            <p:cNvPr id="69" name="Picture 28">
              <a:extLst>
                <a:ext uri="{FF2B5EF4-FFF2-40B4-BE49-F238E27FC236}">
                  <a16:creationId xmlns:a16="http://schemas.microsoft.com/office/drawing/2014/main" xmlns="" id="{2BC50069-7DBE-D576-F176-FE3BA9E7D241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8701667" y="5413027"/>
              <a:ext cx="788108" cy="684757"/>
            </a:xfrm>
            <a:prstGeom prst="rect">
              <a:avLst/>
            </a:prstGeom>
          </p:spPr>
        </p:pic>
        <p:pic>
          <p:nvPicPr>
            <p:cNvPr id="70" name="Picture 28">
              <a:extLst>
                <a:ext uri="{FF2B5EF4-FFF2-40B4-BE49-F238E27FC236}">
                  <a16:creationId xmlns:a16="http://schemas.microsoft.com/office/drawing/2014/main" xmlns="" id="{CA030713-A539-8FF2-1FB3-1B18256A90E7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9578007" y="5413027"/>
              <a:ext cx="788108" cy="684757"/>
            </a:xfrm>
            <a:prstGeom prst="rect">
              <a:avLst/>
            </a:prstGeom>
          </p:spPr>
        </p:pic>
        <p:pic>
          <p:nvPicPr>
            <p:cNvPr id="71" name="Picture 28">
              <a:extLst>
                <a:ext uri="{FF2B5EF4-FFF2-40B4-BE49-F238E27FC236}">
                  <a16:creationId xmlns:a16="http://schemas.microsoft.com/office/drawing/2014/main" xmlns="" id="{6F96AFFC-A2EE-00B4-B81E-955E24F0DA43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10452041" y="5413027"/>
              <a:ext cx="788108" cy="684757"/>
            </a:xfrm>
            <a:prstGeom prst="rect">
              <a:avLst/>
            </a:prstGeom>
          </p:spPr>
        </p:pic>
        <p:pic>
          <p:nvPicPr>
            <p:cNvPr id="72" name="Picture 28">
              <a:extLst>
                <a:ext uri="{FF2B5EF4-FFF2-40B4-BE49-F238E27FC236}">
                  <a16:creationId xmlns:a16="http://schemas.microsoft.com/office/drawing/2014/main" xmlns="" id="{2EB4F3E3-E2EC-AF72-A7A5-6AD433879254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11326255" y="5413027"/>
              <a:ext cx="788108" cy="684757"/>
            </a:xfrm>
            <a:prstGeom prst="rect">
              <a:avLst/>
            </a:prstGeom>
          </p:spPr>
        </p:pic>
      </p:grpSp>
      <p:pic>
        <p:nvPicPr>
          <p:cNvPr id="14" name="Picture 13">
            <a:hlinkClick r:id="rId12" action="ppaction://hlinksldjump"/>
            <a:extLst>
              <a:ext uri="{FF2B5EF4-FFF2-40B4-BE49-F238E27FC236}">
                <a16:creationId xmlns:a16="http://schemas.microsoft.com/office/drawing/2014/main" xmlns="" id="{930451D9-BEE6-6025-F639-19ACFC3F243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788368" y="3762215"/>
            <a:ext cx="1403726" cy="1399154"/>
          </a:xfrm>
          <a:prstGeom prst="rect">
            <a:avLst/>
          </a:prstGeom>
        </p:spPr>
      </p:pic>
      <p:pic>
        <p:nvPicPr>
          <p:cNvPr id="88" name="Picture 10">
            <a:extLst>
              <a:ext uri="{FF2B5EF4-FFF2-40B4-BE49-F238E27FC236}">
                <a16:creationId xmlns:a16="http://schemas.microsoft.com/office/drawing/2014/main" xmlns="" id="{1FC080CC-B340-7C9B-4125-9A6686BBBBDF}"/>
              </a:ext>
            </a:extLst>
          </p:cNvPr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>
          <a:xfrm>
            <a:off x="2021742" y="132183"/>
            <a:ext cx="4482860" cy="4980956"/>
          </a:xfrm>
          <a:prstGeom prst="rect">
            <a:avLst/>
          </a:prstGeom>
        </p:spPr>
      </p:pic>
      <p:pic>
        <p:nvPicPr>
          <p:cNvPr id="89" name="Picture 11">
            <a:extLst>
              <a:ext uri="{FF2B5EF4-FFF2-40B4-BE49-F238E27FC236}">
                <a16:creationId xmlns:a16="http://schemas.microsoft.com/office/drawing/2014/main" xmlns="" id="{2A34D424-4B32-5F54-75C4-AC7EEAD48F26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>
            <a:off x="6797327" y="435931"/>
            <a:ext cx="1105684" cy="1105684"/>
          </a:xfrm>
          <a:prstGeom prst="rect">
            <a:avLst/>
          </a:prstGeom>
        </p:spPr>
      </p:pic>
      <p:pic>
        <p:nvPicPr>
          <p:cNvPr id="103" name="Picture 102">
            <a:extLst>
              <a:ext uri="{FF2B5EF4-FFF2-40B4-BE49-F238E27FC236}">
                <a16:creationId xmlns:a16="http://schemas.microsoft.com/office/drawing/2014/main" xmlns="" id="{9B42C3E2-D776-1565-5018-85D4757919E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350123" y="1049112"/>
            <a:ext cx="914480" cy="1115665"/>
          </a:xfrm>
          <a:prstGeom prst="rect">
            <a:avLst/>
          </a:prstGeom>
        </p:spPr>
      </p:pic>
      <p:pic>
        <p:nvPicPr>
          <p:cNvPr id="104" name="Picture 103">
            <a:extLst>
              <a:ext uri="{FF2B5EF4-FFF2-40B4-BE49-F238E27FC236}">
                <a16:creationId xmlns:a16="http://schemas.microsoft.com/office/drawing/2014/main" xmlns="" id="{E605FADC-2AC1-E4B4-8159-34056FDDF085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957225" y="389765"/>
            <a:ext cx="914480" cy="1106520"/>
          </a:xfrm>
          <a:prstGeom prst="rect">
            <a:avLst/>
          </a:prstGeom>
        </p:spPr>
      </p:pic>
      <p:pic>
        <p:nvPicPr>
          <p:cNvPr id="105" name="Picture 104">
            <a:extLst>
              <a:ext uri="{FF2B5EF4-FFF2-40B4-BE49-F238E27FC236}">
                <a16:creationId xmlns:a16="http://schemas.microsoft.com/office/drawing/2014/main" xmlns="" id="{83CA0418-557D-8608-FC7C-12A255F61E3D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819113" y="786239"/>
            <a:ext cx="914480" cy="1115665"/>
          </a:xfrm>
          <a:prstGeom prst="rect">
            <a:avLst/>
          </a:prstGeom>
        </p:spPr>
      </p:pic>
      <p:pic>
        <p:nvPicPr>
          <p:cNvPr id="106" name="Picture 105">
            <a:extLst>
              <a:ext uri="{FF2B5EF4-FFF2-40B4-BE49-F238E27FC236}">
                <a16:creationId xmlns:a16="http://schemas.microsoft.com/office/drawing/2014/main" xmlns="" id="{37F05805-A166-4732-435C-E0AC78CBAAD5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746878" y="862296"/>
            <a:ext cx="914480" cy="1115665"/>
          </a:xfrm>
          <a:prstGeom prst="rect">
            <a:avLst/>
          </a:prstGeom>
        </p:spPr>
      </p:pic>
      <p:pic>
        <p:nvPicPr>
          <p:cNvPr id="107" name="Picture 106">
            <a:extLst>
              <a:ext uri="{FF2B5EF4-FFF2-40B4-BE49-F238E27FC236}">
                <a16:creationId xmlns:a16="http://schemas.microsoft.com/office/drawing/2014/main" xmlns="" id="{9F98B548-44D9-6026-2C60-2F53488021D6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037185" y="1880427"/>
            <a:ext cx="914480" cy="1115665"/>
          </a:xfrm>
          <a:prstGeom prst="rect">
            <a:avLst/>
          </a:prstGeom>
        </p:spPr>
      </p:pic>
      <p:pic>
        <p:nvPicPr>
          <p:cNvPr id="16" name="Picture 15">
            <a:hlinkClick r:id="rId22" action="ppaction://hlinksldjump"/>
            <a:extLst>
              <a:ext uri="{FF2B5EF4-FFF2-40B4-BE49-F238E27FC236}">
                <a16:creationId xmlns:a16="http://schemas.microsoft.com/office/drawing/2014/main" xmlns="" id="{8961A69D-374E-850A-26A9-7279FD986BBF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352467" y="1052081"/>
            <a:ext cx="914480" cy="1115665"/>
          </a:xfrm>
          <a:prstGeom prst="rect">
            <a:avLst/>
          </a:prstGeom>
        </p:spPr>
      </p:pic>
      <p:pic>
        <p:nvPicPr>
          <p:cNvPr id="17" name="Picture 16">
            <a:hlinkClick r:id="rId23" action="ppaction://hlinksldjump"/>
            <a:extLst>
              <a:ext uri="{FF2B5EF4-FFF2-40B4-BE49-F238E27FC236}">
                <a16:creationId xmlns:a16="http://schemas.microsoft.com/office/drawing/2014/main" xmlns="" id="{6DC8C934-5803-9BA9-79A2-D9F495109AB2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953725" y="392733"/>
            <a:ext cx="914480" cy="1106520"/>
          </a:xfrm>
          <a:prstGeom prst="rect">
            <a:avLst/>
          </a:prstGeom>
        </p:spPr>
      </p:pic>
      <p:pic>
        <p:nvPicPr>
          <p:cNvPr id="18" name="Picture 17">
            <a:hlinkClick r:id="rId24" action="ppaction://hlinksldjump"/>
            <a:extLst>
              <a:ext uri="{FF2B5EF4-FFF2-40B4-BE49-F238E27FC236}">
                <a16:creationId xmlns:a16="http://schemas.microsoft.com/office/drawing/2014/main" xmlns="" id="{6871FC22-2672-D7A2-F9E4-4354F76BF5F5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809716" y="786239"/>
            <a:ext cx="914480" cy="1115665"/>
          </a:xfrm>
          <a:prstGeom prst="rect">
            <a:avLst/>
          </a:prstGeom>
        </p:spPr>
      </p:pic>
      <p:pic>
        <p:nvPicPr>
          <p:cNvPr id="19" name="Picture 18">
            <a:hlinkClick r:id="rId25" action="ppaction://hlinksldjump"/>
            <a:extLst>
              <a:ext uri="{FF2B5EF4-FFF2-40B4-BE49-F238E27FC236}">
                <a16:creationId xmlns:a16="http://schemas.microsoft.com/office/drawing/2014/main" xmlns="" id="{F647FFAA-2071-AABD-0FE3-598DBB70E01B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734485" y="862296"/>
            <a:ext cx="914480" cy="1115665"/>
          </a:xfrm>
          <a:prstGeom prst="rect">
            <a:avLst/>
          </a:prstGeom>
        </p:spPr>
      </p:pic>
      <p:pic>
        <p:nvPicPr>
          <p:cNvPr id="20" name="Picture 19">
            <a:hlinkClick r:id="rId26" action="ppaction://hlinksldjump"/>
            <a:extLst>
              <a:ext uri="{FF2B5EF4-FFF2-40B4-BE49-F238E27FC236}">
                <a16:creationId xmlns:a16="http://schemas.microsoft.com/office/drawing/2014/main" xmlns="" id="{16A655A5-0FD4-520E-2A47-15AAE642A12B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039530" y="1873224"/>
            <a:ext cx="914480" cy="1115665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418649752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4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5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6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7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42A4FC2C-047E-45A5-965D-8E1E3BF09BC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 bwMode="white">
          <a:xfrm>
            <a:off x="1143" y="0"/>
            <a:ext cx="9141714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ClrTx/>
              <a:buFontTx/>
              <a:buNone/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A8F0ABDA-19D7-E199-C2CF-DD08C35D7229}"/>
              </a:ext>
            </a:extLst>
          </p:cNvPr>
          <p:cNvSpPr/>
          <p:nvPr/>
        </p:nvSpPr>
        <p:spPr>
          <a:xfrm>
            <a:off x="0" y="4184073"/>
            <a:ext cx="9141714" cy="95645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  <a:buFontTx/>
              <a:buNone/>
              <a:defRPr/>
            </a:pPr>
            <a:endParaRPr lang="en-US" sz="1350" kern="1200">
              <a:solidFill>
                <a:prstClr val="white"/>
              </a:solidFill>
            </a:endParaRPr>
          </a:p>
        </p:txBody>
      </p:sp>
      <p:sp>
        <p:nvSpPr>
          <p:cNvPr id="29" name="Đáp án đúng">
            <a:extLst>
              <a:ext uri="{FF2B5EF4-FFF2-40B4-BE49-F238E27FC236}">
                <a16:creationId xmlns:a16="http://schemas.microsoft.com/office/drawing/2014/main" xmlns="" id="{66DB7CD2-FA3C-2531-055C-8AB3F896009B}"/>
              </a:ext>
            </a:extLst>
          </p:cNvPr>
          <p:cNvSpPr/>
          <p:nvPr/>
        </p:nvSpPr>
        <p:spPr>
          <a:xfrm>
            <a:off x="4831772" y="3212519"/>
            <a:ext cx="3401291" cy="99752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000" kern="1200" noProof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en-US" sz="2000" kern="12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sz="2000" kern="1200" noProof="1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30" name="Đáp án sai 1">
            <a:extLst>
              <a:ext uri="{FF2B5EF4-FFF2-40B4-BE49-F238E27FC236}">
                <a16:creationId xmlns:a16="http://schemas.microsoft.com/office/drawing/2014/main" xmlns="" id="{A1EA5947-42D2-D1B5-5EAB-7CCC4CEB1444}"/>
              </a:ext>
            </a:extLst>
          </p:cNvPr>
          <p:cNvSpPr/>
          <p:nvPr/>
        </p:nvSpPr>
        <p:spPr>
          <a:xfrm>
            <a:off x="910936" y="1982068"/>
            <a:ext cx="3401291" cy="99752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000" kern="1200" noProof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endParaRPr lang="vi-VN" sz="2000" kern="1200" noProof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Đáp án sai 2">
            <a:extLst>
              <a:ext uri="{FF2B5EF4-FFF2-40B4-BE49-F238E27FC236}">
                <a16:creationId xmlns:a16="http://schemas.microsoft.com/office/drawing/2014/main" xmlns="" id="{16A7850E-830E-D371-603B-24FC5FCE66CD}"/>
              </a:ext>
            </a:extLst>
          </p:cNvPr>
          <p:cNvSpPr/>
          <p:nvPr/>
        </p:nvSpPr>
        <p:spPr>
          <a:xfrm>
            <a:off x="910936" y="3212519"/>
            <a:ext cx="3401291" cy="99752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000" kern="1200" noProof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kern="12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vi-VN" sz="2000" kern="1200" noProof="1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32" name="Đáp án sai 3">
            <a:extLst>
              <a:ext uri="{FF2B5EF4-FFF2-40B4-BE49-F238E27FC236}">
                <a16:creationId xmlns:a16="http://schemas.microsoft.com/office/drawing/2014/main" xmlns="" id="{976214D2-B342-7750-5C8C-C27E00310D7A}"/>
              </a:ext>
            </a:extLst>
          </p:cNvPr>
          <p:cNvSpPr/>
          <p:nvPr/>
        </p:nvSpPr>
        <p:spPr>
          <a:xfrm>
            <a:off x="4831772" y="1982068"/>
            <a:ext cx="3401291" cy="99752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000" kern="1200" noProof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endParaRPr lang="vi-VN" sz="2000" kern="1200" noProof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" name="Âm thanh đúng">
            <a:hlinkClick r:id="" action="ppaction://media"/>
            <a:extLst>
              <a:ext uri="{FF2B5EF4-FFF2-40B4-BE49-F238E27FC236}">
                <a16:creationId xmlns:a16="http://schemas.microsoft.com/office/drawing/2014/main" xmlns="" id="{AC8476BF-CFEA-75C6-A99E-DFEBA061595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="" xmlns:p14="http://schemas.microsoft.com/office/powerpoint/2010/main" r:embed="rId6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831772" y="-477949"/>
            <a:ext cx="365522" cy="365522"/>
          </a:xfrm>
          <a:prstGeom prst="rect">
            <a:avLst/>
          </a:prstGeom>
        </p:spPr>
      </p:pic>
      <p:pic>
        <p:nvPicPr>
          <p:cNvPr id="34" name="Picture 5">
            <a:extLst>
              <a:ext uri="{FF2B5EF4-FFF2-40B4-BE49-F238E27FC236}">
                <a16:creationId xmlns:a16="http://schemas.microsoft.com/office/drawing/2014/main" xmlns="" id="{6ED69A8E-3629-71D5-BBA5-B0D841236B4C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>
            <a:off x="7595471" y="3434103"/>
            <a:ext cx="639785" cy="556871"/>
          </a:xfrm>
          <a:prstGeom prst="rect">
            <a:avLst/>
          </a:prstGeom>
        </p:spPr>
      </p:pic>
      <p:pic>
        <p:nvPicPr>
          <p:cNvPr id="35" name="Picture 10">
            <a:extLst>
              <a:ext uri="{FF2B5EF4-FFF2-40B4-BE49-F238E27FC236}">
                <a16:creationId xmlns:a16="http://schemas.microsoft.com/office/drawing/2014/main" xmlns="" id="{93F2F73B-7500-D6CF-7EC0-81FB4463381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2"/>
              </a:ext>
            </a:extLst>
          </a:blip>
          <a:srcRect/>
          <a:stretch>
            <a:fillRect/>
          </a:stretch>
        </p:blipFill>
        <p:spPr>
          <a:xfrm>
            <a:off x="3614518" y="3422938"/>
            <a:ext cx="637592" cy="568036"/>
          </a:xfrm>
          <a:prstGeom prst="rect">
            <a:avLst/>
          </a:prstGeom>
        </p:spPr>
      </p:pic>
      <p:pic>
        <p:nvPicPr>
          <p:cNvPr id="36" name="Picture 10">
            <a:extLst>
              <a:ext uri="{FF2B5EF4-FFF2-40B4-BE49-F238E27FC236}">
                <a16:creationId xmlns:a16="http://schemas.microsoft.com/office/drawing/2014/main" xmlns="" id="{FBEB367B-911F-64C4-9BB5-C939C681C38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2"/>
              </a:ext>
            </a:extLst>
          </a:blip>
          <a:srcRect/>
          <a:stretch>
            <a:fillRect/>
          </a:stretch>
        </p:blipFill>
        <p:spPr>
          <a:xfrm>
            <a:off x="7595471" y="2185555"/>
            <a:ext cx="637592" cy="568036"/>
          </a:xfrm>
          <a:prstGeom prst="rect">
            <a:avLst/>
          </a:prstGeom>
        </p:spPr>
      </p:pic>
      <p:pic>
        <p:nvPicPr>
          <p:cNvPr id="37" name="Picture 10">
            <a:extLst>
              <a:ext uri="{FF2B5EF4-FFF2-40B4-BE49-F238E27FC236}">
                <a16:creationId xmlns:a16="http://schemas.microsoft.com/office/drawing/2014/main" xmlns="" id="{2968104A-E55D-7895-FFF7-2F96E1FA4E1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2"/>
              </a:ext>
            </a:extLst>
          </a:blip>
          <a:srcRect/>
          <a:stretch>
            <a:fillRect/>
          </a:stretch>
        </p:blipFill>
        <p:spPr>
          <a:xfrm>
            <a:off x="3614518" y="2185556"/>
            <a:ext cx="637592" cy="568036"/>
          </a:xfrm>
          <a:prstGeom prst="rect">
            <a:avLst/>
          </a:prstGeom>
        </p:spPr>
      </p:pic>
      <p:pic>
        <p:nvPicPr>
          <p:cNvPr id="38" name="Âm thanh sai">
            <a:hlinkClick r:id="" action="ppaction://media"/>
            <a:extLst>
              <a:ext uri="{FF2B5EF4-FFF2-40B4-BE49-F238E27FC236}">
                <a16:creationId xmlns:a16="http://schemas.microsoft.com/office/drawing/2014/main" xmlns="" id="{7B0910DA-DC4C-E019-946C-6E0766739CA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="" xmlns:p14="http://schemas.microsoft.com/office/powerpoint/2010/main" r:embed="rId1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826919" y="-477949"/>
            <a:ext cx="365522" cy="365522"/>
          </a:xfrm>
          <a:prstGeom prst="rect">
            <a:avLst/>
          </a:prstGeom>
        </p:spPr>
      </p:pic>
      <p:pic>
        <p:nvPicPr>
          <p:cNvPr id="17" name="Picture 27">
            <a:extLst>
              <a:ext uri="{FF2B5EF4-FFF2-40B4-BE49-F238E27FC236}">
                <a16:creationId xmlns:a16="http://schemas.microsoft.com/office/drawing/2014/main" xmlns="" id="{616F15E9-7401-B762-61F9-F3CE52F9859F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-1143" y="4087092"/>
            <a:ext cx="1390012" cy="1056409"/>
          </a:xfrm>
          <a:prstGeom prst="rect">
            <a:avLst/>
          </a:prstGeom>
        </p:spPr>
      </p:pic>
      <p:pic>
        <p:nvPicPr>
          <p:cNvPr id="18" name="Picture 17">
            <a:hlinkClick r:id="rId16" action="ppaction://hlinksldjump"/>
            <a:extLst>
              <a:ext uri="{FF2B5EF4-FFF2-40B4-BE49-F238E27FC236}">
                <a16:creationId xmlns:a16="http://schemas.microsoft.com/office/drawing/2014/main" xmlns="" id="{882A3BCB-A71B-4810-F494-358F15051544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838203" y="4193542"/>
            <a:ext cx="1303511" cy="916843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963168" y="438912"/>
            <a:ext cx="4376928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o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x//y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.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051941" y="719328"/>
          <a:ext cx="1052866" cy="475488"/>
        </p:xfrm>
        <a:graphic>
          <a:graphicData uri="http://schemas.openxmlformats.org/presentationml/2006/ole">
            <p:oleObj spid="_x0000_s16386" name="Equation" r:id="rId18" imgW="589849" imgH="266621" progId="Equation.DSMT4">
              <p:embed/>
            </p:oleObj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3592068" y="774954"/>
          <a:ext cx="406908" cy="406908"/>
        </p:xfrm>
        <a:graphic>
          <a:graphicData uri="http://schemas.openxmlformats.org/presentationml/2006/ole">
            <p:oleObj spid="_x0000_s16387" name="Equation" r:id="rId19" imgW="228387" imgH="228481" progId="Equation.DSMT4">
              <p:embed/>
            </p:oleObj>
          </a:graphicData>
        </a:graphic>
      </p:graphicFrame>
      <p:pic>
        <p:nvPicPr>
          <p:cNvPr id="22" name="Picture 21"/>
          <p:cNvPicPr/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5463730" y="0"/>
            <a:ext cx="2765870" cy="17419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358537" y="2218944"/>
          <a:ext cx="1079863" cy="487680"/>
        </p:xfrm>
        <a:graphic>
          <a:graphicData uri="http://schemas.openxmlformats.org/presentationml/2006/ole">
            <p:oleObj spid="_x0000_s16388" name="Equation" r:id="rId21" imgW="589849" imgH="266621" progId="Equation.DSMT4">
              <p:embed/>
            </p:oleObj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399412" y="3474719"/>
          <a:ext cx="1079866" cy="487681"/>
        </p:xfrm>
        <a:graphic>
          <a:graphicData uri="http://schemas.openxmlformats.org/presentationml/2006/ole">
            <p:oleObj spid="_x0000_s16389" name="Equation" r:id="rId22" imgW="589849" imgH="266621" progId="Equation.DSMT4">
              <p:embed/>
            </p:oleObj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5218122" y="2194560"/>
          <a:ext cx="1241842" cy="560832"/>
        </p:xfrm>
        <a:graphic>
          <a:graphicData uri="http://schemas.openxmlformats.org/presentationml/2006/ole">
            <p:oleObj spid="_x0000_s16390" name="Equation" r:id="rId23" imgW="589849" imgH="266621" progId="Equation.DSMT4">
              <p:embed/>
            </p:oleObj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5277839" y="3474720"/>
          <a:ext cx="1134944" cy="475488"/>
        </p:xfrm>
        <a:graphic>
          <a:graphicData uri="http://schemas.openxmlformats.org/presentationml/2006/ole">
            <p:oleObj spid="_x0000_s16391" name="Equation" r:id="rId24" imgW="636965" imgH="266621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04276516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835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2" dur="86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 tmFilter="0, 0; .2, .5; .8, .5; 1, 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250" autoRev="1" fill="hold"/>
                                        <p:tgtEl>
                                          <p:spTgt spid="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86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86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5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audio>
              <p:cMediaNode vol="80000">
                <p:cTn id="9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  <p:audio>
              <p:cMediaNode vol="80000">
                <p:cTn id="9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</p:childTnLst>
        </p:cTn>
      </p:par>
    </p:tnLst>
    <p:bldLst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42A4FC2C-047E-45A5-965D-8E1E3BF09BC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 bwMode="white">
          <a:xfrm>
            <a:off x="1143" y="0"/>
            <a:ext cx="9141714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ClrTx/>
              <a:buFontTx/>
              <a:buNone/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A8F0ABDA-19D7-E199-C2CF-DD08C35D7229}"/>
              </a:ext>
            </a:extLst>
          </p:cNvPr>
          <p:cNvSpPr/>
          <p:nvPr/>
        </p:nvSpPr>
        <p:spPr>
          <a:xfrm>
            <a:off x="0" y="4184073"/>
            <a:ext cx="9141714" cy="95645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  <a:buFontTx/>
              <a:buNone/>
              <a:defRPr/>
            </a:pPr>
            <a:endParaRPr lang="en-US" sz="1350" kern="1200">
              <a:solidFill>
                <a:prstClr val="white"/>
              </a:solidFill>
            </a:endParaRPr>
          </a:p>
        </p:txBody>
      </p:sp>
      <p:sp>
        <p:nvSpPr>
          <p:cNvPr id="29" name="Đáp án đúng">
            <a:extLst>
              <a:ext uri="{FF2B5EF4-FFF2-40B4-BE49-F238E27FC236}">
                <a16:creationId xmlns:a16="http://schemas.microsoft.com/office/drawing/2014/main" xmlns="" id="{66DB7CD2-FA3C-2531-055C-8AB3F896009B}"/>
              </a:ext>
            </a:extLst>
          </p:cNvPr>
          <p:cNvSpPr/>
          <p:nvPr/>
        </p:nvSpPr>
        <p:spPr>
          <a:xfrm>
            <a:off x="4831772" y="3212519"/>
            <a:ext cx="3401291" cy="99752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400" kern="1200" noProof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kern="1200" noProof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s-E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 = 38° </a:t>
            </a:r>
            <a:r>
              <a:rPr lang="es-E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s-E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y = 142°;</a:t>
            </a:r>
            <a:endParaRPr lang="vi-VN" sz="2400" kern="1200" noProof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Đáp án sai 1">
            <a:extLst>
              <a:ext uri="{FF2B5EF4-FFF2-40B4-BE49-F238E27FC236}">
                <a16:creationId xmlns:a16="http://schemas.microsoft.com/office/drawing/2014/main" xmlns="" id="{A1EA5947-42D2-D1B5-5EAB-7CCC4CEB1444}"/>
              </a:ext>
            </a:extLst>
          </p:cNvPr>
          <p:cNvSpPr/>
          <p:nvPr/>
        </p:nvSpPr>
        <p:spPr>
          <a:xfrm>
            <a:off x="910936" y="1982068"/>
            <a:ext cx="3401291" cy="99752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400" kern="1200" noProof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s-E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 = 38° </a:t>
            </a:r>
            <a:r>
              <a:rPr lang="es-E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s-E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y = 52°;</a:t>
            </a:r>
            <a:endParaRPr lang="vi-VN" sz="2400" kern="1200" noProof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Đáp án sai 2">
            <a:extLst>
              <a:ext uri="{FF2B5EF4-FFF2-40B4-BE49-F238E27FC236}">
                <a16:creationId xmlns:a16="http://schemas.microsoft.com/office/drawing/2014/main" xmlns="" id="{16A7850E-830E-D371-603B-24FC5FCE66CD}"/>
              </a:ext>
            </a:extLst>
          </p:cNvPr>
          <p:cNvSpPr/>
          <p:nvPr/>
        </p:nvSpPr>
        <p:spPr>
          <a:xfrm>
            <a:off x="910936" y="3212519"/>
            <a:ext cx="3401291" cy="99752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400" kern="1200" noProof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s-E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x = 142° </a:t>
            </a:r>
            <a:r>
              <a:rPr lang="es-E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s-E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y = 38°;</a:t>
            </a:r>
            <a:endParaRPr lang="vi-VN" sz="2400" kern="1200" noProof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" name="Âm thanh đúng">
            <a:hlinkClick r:id="" action="ppaction://media"/>
            <a:extLst>
              <a:ext uri="{FF2B5EF4-FFF2-40B4-BE49-F238E27FC236}">
                <a16:creationId xmlns:a16="http://schemas.microsoft.com/office/drawing/2014/main" xmlns="" id="{AC8476BF-CFEA-75C6-A99E-DFEBA0615956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="" xmlns:p14="http://schemas.microsoft.com/office/powerpoint/2010/main" r:embed="rId7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831772" y="-477949"/>
            <a:ext cx="365522" cy="365522"/>
          </a:xfrm>
          <a:prstGeom prst="rect">
            <a:avLst/>
          </a:prstGeom>
        </p:spPr>
      </p:pic>
      <p:pic>
        <p:nvPicPr>
          <p:cNvPr id="34" name="Picture 5">
            <a:extLst>
              <a:ext uri="{FF2B5EF4-FFF2-40B4-BE49-F238E27FC236}">
                <a16:creationId xmlns:a16="http://schemas.microsoft.com/office/drawing/2014/main" xmlns="" id="{6ED69A8E-3629-71D5-BBA5-B0D841236B4C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7595471" y="3434103"/>
            <a:ext cx="639785" cy="556871"/>
          </a:xfrm>
          <a:prstGeom prst="rect">
            <a:avLst/>
          </a:prstGeom>
        </p:spPr>
      </p:pic>
      <p:pic>
        <p:nvPicPr>
          <p:cNvPr id="35" name="Picture 10">
            <a:extLst>
              <a:ext uri="{FF2B5EF4-FFF2-40B4-BE49-F238E27FC236}">
                <a16:creationId xmlns:a16="http://schemas.microsoft.com/office/drawing/2014/main" xmlns="" id="{93F2F73B-7500-D6CF-7EC0-81FB4463381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3614518" y="3422938"/>
            <a:ext cx="637592" cy="568036"/>
          </a:xfrm>
          <a:prstGeom prst="rect">
            <a:avLst/>
          </a:prstGeom>
        </p:spPr>
      </p:pic>
      <p:pic>
        <p:nvPicPr>
          <p:cNvPr id="36" name="Picture 10">
            <a:extLst>
              <a:ext uri="{FF2B5EF4-FFF2-40B4-BE49-F238E27FC236}">
                <a16:creationId xmlns:a16="http://schemas.microsoft.com/office/drawing/2014/main" xmlns="" id="{FBEB367B-911F-64C4-9BB5-C939C681C38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7423124" y="2209939"/>
            <a:ext cx="637592" cy="568036"/>
          </a:xfrm>
          <a:prstGeom prst="rect">
            <a:avLst/>
          </a:prstGeom>
        </p:spPr>
      </p:pic>
      <p:pic>
        <p:nvPicPr>
          <p:cNvPr id="37" name="Picture 10">
            <a:extLst>
              <a:ext uri="{FF2B5EF4-FFF2-40B4-BE49-F238E27FC236}">
                <a16:creationId xmlns:a16="http://schemas.microsoft.com/office/drawing/2014/main" xmlns="" id="{2968104A-E55D-7895-FFF7-2F96E1FA4E1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3614518" y="2185556"/>
            <a:ext cx="637592" cy="568036"/>
          </a:xfrm>
          <a:prstGeom prst="rect">
            <a:avLst/>
          </a:prstGeom>
        </p:spPr>
      </p:pic>
      <p:pic>
        <p:nvPicPr>
          <p:cNvPr id="38" name="Âm thanh sai">
            <a:hlinkClick r:id="" action="ppaction://media"/>
            <a:extLst>
              <a:ext uri="{FF2B5EF4-FFF2-40B4-BE49-F238E27FC236}">
                <a16:creationId xmlns:a16="http://schemas.microsoft.com/office/drawing/2014/main" xmlns="" id="{7B0910DA-DC4C-E019-946C-6E0766739CA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="" xmlns:p14="http://schemas.microsoft.com/office/powerpoint/2010/main" r:embed="rId14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826919" y="-477949"/>
            <a:ext cx="365522" cy="365522"/>
          </a:xfrm>
          <a:prstGeom prst="rect">
            <a:avLst/>
          </a:prstGeom>
        </p:spPr>
      </p:pic>
      <p:pic>
        <p:nvPicPr>
          <p:cNvPr id="17" name="Picture 27">
            <a:extLst>
              <a:ext uri="{FF2B5EF4-FFF2-40B4-BE49-F238E27FC236}">
                <a16:creationId xmlns:a16="http://schemas.microsoft.com/office/drawing/2014/main" xmlns="" id="{616F15E9-7401-B762-61F9-F3CE52F9859F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>
            <a:off x="-1143" y="4087092"/>
            <a:ext cx="1390012" cy="1056409"/>
          </a:xfrm>
          <a:prstGeom prst="rect">
            <a:avLst/>
          </a:prstGeom>
        </p:spPr>
      </p:pic>
      <p:pic>
        <p:nvPicPr>
          <p:cNvPr id="18" name="Picture 17">
            <a:hlinkClick r:id="rId17" action="ppaction://hlinksldjump"/>
            <a:extLst>
              <a:ext uri="{FF2B5EF4-FFF2-40B4-BE49-F238E27FC236}">
                <a16:creationId xmlns:a16="http://schemas.microsoft.com/office/drawing/2014/main" xmlns="" id="{882A3BCB-A71B-4810-F494-358F15051544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838203" y="4193542"/>
            <a:ext cx="1303511" cy="916843"/>
          </a:xfrm>
          <a:prstGeom prst="rect">
            <a:avLst/>
          </a:prstGeom>
        </p:spPr>
      </p:pic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719328" y="582034"/>
            <a:ext cx="3950208" cy="95410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: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ì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o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y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ẽ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ướ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ây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" name="Picture 18" descr="15 Bài tập Góc ở vị trí đặc biệt (có đáp án) | Cánh diều Trắc nghiệm Toán 7"/>
          <p:cNvPicPr/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5157217" y="219456"/>
            <a:ext cx="2743200" cy="1526857"/>
          </a:xfrm>
          <a:prstGeom prst="rect">
            <a:avLst/>
          </a:prstGeom>
          <a:noFill/>
        </p:spPr>
      </p:pic>
      <p:sp>
        <p:nvSpPr>
          <p:cNvPr id="25" name="Đáp án sai 2">
            <a:extLst>
              <a:ext uri="{FF2B5EF4-FFF2-40B4-BE49-F238E27FC236}">
                <a16:creationId xmlns:a16="http://schemas.microsoft.com/office/drawing/2014/main" xmlns="" id="{16A7850E-830E-D371-603B-24FC5FCE66CD}"/>
              </a:ext>
            </a:extLst>
          </p:cNvPr>
          <p:cNvSpPr/>
          <p:nvPr/>
        </p:nvSpPr>
        <p:spPr>
          <a:xfrm>
            <a:off x="4877077" y="1999415"/>
            <a:ext cx="3401291" cy="99752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400" kern="1200" noProof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s-E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x = 52° </a:t>
            </a:r>
            <a:r>
              <a:rPr lang="es-E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s-E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y = 38°.</a:t>
            </a:r>
            <a:endParaRPr lang="vi-VN" sz="2400" kern="1200" noProof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7133936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35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86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86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audio>
              <p:cMediaNode vol="80000">
                <p:cTn id="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  <p:audio>
              <p:cMediaNode vol="80000">
                <p:cTn id="6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repeatCount="4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25" grpId="0" animBg="1"/>
      <p:bldP spid="25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42A4FC2C-047E-45A5-965D-8E1E3BF09BC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 bwMode="white">
          <a:xfrm>
            <a:off x="1143" y="0"/>
            <a:ext cx="9141714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ClrTx/>
              <a:buFontTx/>
              <a:buNone/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A8F0ABDA-19D7-E199-C2CF-DD08C35D7229}"/>
              </a:ext>
            </a:extLst>
          </p:cNvPr>
          <p:cNvSpPr/>
          <p:nvPr/>
        </p:nvSpPr>
        <p:spPr>
          <a:xfrm>
            <a:off x="0" y="4184073"/>
            <a:ext cx="9141714" cy="95645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  <a:buFontTx/>
              <a:buNone/>
              <a:defRPr/>
            </a:pPr>
            <a:endParaRPr lang="en-US" sz="1350" kern="1200">
              <a:solidFill>
                <a:prstClr val="white"/>
              </a:solidFill>
            </a:endParaRPr>
          </a:p>
        </p:txBody>
      </p:sp>
      <p:sp>
        <p:nvSpPr>
          <p:cNvPr id="28" name="Câu hỏi">
            <a:extLst>
              <a:ext uri="{FF2B5EF4-FFF2-40B4-BE49-F238E27FC236}">
                <a16:creationId xmlns:a16="http://schemas.microsoft.com/office/drawing/2014/main" xmlns="" id="{BF8EC4AE-3F26-6574-80AD-6E251B671469}"/>
              </a:ext>
            </a:extLst>
          </p:cNvPr>
          <p:cNvSpPr/>
          <p:nvPr/>
        </p:nvSpPr>
        <p:spPr>
          <a:xfrm>
            <a:off x="947512" y="269369"/>
            <a:ext cx="7322128" cy="149629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  <a:buFontTx/>
              <a:buNone/>
              <a:defRPr/>
            </a:pPr>
            <a:r>
              <a:rPr lang="vi-VN" sz="2400" b="1" kern="1200" noProof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kern="1200" noProof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noProof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: </a:t>
            </a:r>
            <a:r>
              <a:rPr lang="pt-BR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ên đề Euclid được phát biểu: “ Qua một điểm M nằm ngoài đường thẳng a ....”</a:t>
            </a:r>
            <a:endParaRPr lang="vi-VN" sz="2400" kern="1200" noProof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Đáp án đúng">
            <a:extLst>
              <a:ext uri="{FF2B5EF4-FFF2-40B4-BE49-F238E27FC236}">
                <a16:creationId xmlns:a16="http://schemas.microsoft.com/office/drawing/2014/main" xmlns="" id="{66DB7CD2-FA3C-2531-055C-8AB3F896009B}"/>
              </a:ext>
            </a:extLst>
          </p:cNvPr>
          <p:cNvSpPr/>
          <p:nvPr/>
        </p:nvSpPr>
        <p:spPr>
          <a:xfrm>
            <a:off x="4537286" y="3212519"/>
            <a:ext cx="3873358" cy="99752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  <a:buClrTx/>
              <a:buFontTx/>
              <a:buNone/>
              <a:defRPr/>
            </a:pPr>
            <a:r>
              <a:rPr lang="en-US" sz="2400" kern="1200" noProof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pt-BR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ỉ có một đường thẳng đi qua M và song song với a. </a:t>
            </a:r>
            <a:endParaRPr lang="vi-VN" sz="2400" kern="1200" noProof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Đáp án sai 1">
            <a:extLst>
              <a:ext uri="{FF2B5EF4-FFF2-40B4-BE49-F238E27FC236}">
                <a16:creationId xmlns:a16="http://schemas.microsoft.com/office/drawing/2014/main" xmlns="" id="{A1EA5947-42D2-D1B5-5EAB-7CCC4CEB1444}"/>
              </a:ext>
            </a:extLst>
          </p:cNvPr>
          <p:cNvSpPr/>
          <p:nvPr/>
        </p:nvSpPr>
        <p:spPr>
          <a:xfrm>
            <a:off x="616450" y="1982068"/>
            <a:ext cx="3873358" cy="99752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pt-BR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 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" name="Âm thanh đúng">
            <a:hlinkClick r:id="" action="ppaction://media"/>
            <a:extLst>
              <a:ext uri="{FF2B5EF4-FFF2-40B4-BE49-F238E27FC236}">
                <a16:creationId xmlns:a16="http://schemas.microsoft.com/office/drawing/2014/main" xmlns="" id="{AC8476BF-CFEA-75C6-A99E-DFEBA0615956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="" xmlns:p14="http://schemas.microsoft.com/office/powerpoint/2010/main" r:embed="rId6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831772" y="-477949"/>
            <a:ext cx="365522" cy="365522"/>
          </a:xfrm>
          <a:prstGeom prst="rect">
            <a:avLst/>
          </a:prstGeom>
        </p:spPr>
      </p:pic>
      <p:pic>
        <p:nvPicPr>
          <p:cNvPr id="34" name="Picture 5">
            <a:extLst>
              <a:ext uri="{FF2B5EF4-FFF2-40B4-BE49-F238E27FC236}">
                <a16:creationId xmlns:a16="http://schemas.microsoft.com/office/drawing/2014/main" xmlns="" id="{6ED69A8E-3629-71D5-BBA5-B0D841236B4C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>
            <a:off x="7595471" y="3434103"/>
            <a:ext cx="639785" cy="556871"/>
          </a:xfrm>
          <a:prstGeom prst="rect">
            <a:avLst/>
          </a:prstGeom>
        </p:spPr>
      </p:pic>
      <p:pic>
        <p:nvPicPr>
          <p:cNvPr id="36" name="Picture 10">
            <a:extLst>
              <a:ext uri="{FF2B5EF4-FFF2-40B4-BE49-F238E27FC236}">
                <a16:creationId xmlns:a16="http://schemas.microsoft.com/office/drawing/2014/main" xmlns="" id="{FBEB367B-911F-64C4-9BB5-C939C681C38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2"/>
              </a:ext>
            </a:extLst>
          </a:blip>
          <a:srcRect/>
          <a:stretch>
            <a:fillRect/>
          </a:stretch>
        </p:blipFill>
        <p:spPr>
          <a:xfrm>
            <a:off x="7595471" y="2185555"/>
            <a:ext cx="637592" cy="568036"/>
          </a:xfrm>
          <a:prstGeom prst="rect">
            <a:avLst/>
          </a:prstGeom>
        </p:spPr>
      </p:pic>
      <p:pic>
        <p:nvPicPr>
          <p:cNvPr id="37" name="Picture 10">
            <a:extLst>
              <a:ext uri="{FF2B5EF4-FFF2-40B4-BE49-F238E27FC236}">
                <a16:creationId xmlns:a16="http://schemas.microsoft.com/office/drawing/2014/main" xmlns="" id="{2968104A-E55D-7895-FFF7-2F96E1FA4E1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2"/>
              </a:ext>
            </a:extLst>
          </a:blip>
          <a:srcRect/>
          <a:stretch>
            <a:fillRect/>
          </a:stretch>
        </p:blipFill>
        <p:spPr>
          <a:xfrm>
            <a:off x="3614518" y="2185556"/>
            <a:ext cx="637592" cy="568036"/>
          </a:xfrm>
          <a:prstGeom prst="rect">
            <a:avLst/>
          </a:prstGeom>
        </p:spPr>
      </p:pic>
      <p:pic>
        <p:nvPicPr>
          <p:cNvPr id="17" name="Picture 27">
            <a:extLst>
              <a:ext uri="{FF2B5EF4-FFF2-40B4-BE49-F238E27FC236}">
                <a16:creationId xmlns:a16="http://schemas.microsoft.com/office/drawing/2014/main" xmlns="" id="{616F15E9-7401-B762-61F9-F3CE52F9859F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>
            <a:off x="-1143" y="4087092"/>
            <a:ext cx="1390012" cy="1056409"/>
          </a:xfrm>
          <a:prstGeom prst="rect">
            <a:avLst/>
          </a:prstGeom>
        </p:spPr>
      </p:pic>
      <p:pic>
        <p:nvPicPr>
          <p:cNvPr id="38" name="Âm thanh sai">
            <a:hlinkClick r:id="" action="ppaction://media"/>
            <a:extLst>
              <a:ext uri="{FF2B5EF4-FFF2-40B4-BE49-F238E27FC236}">
                <a16:creationId xmlns:a16="http://schemas.microsoft.com/office/drawing/2014/main" xmlns="" id="{7B0910DA-DC4C-E019-946C-6E0766739CA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="" xmlns:p14="http://schemas.microsoft.com/office/powerpoint/2010/main" r:embed="rId15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826919" y="-477949"/>
            <a:ext cx="365522" cy="365522"/>
          </a:xfrm>
          <a:prstGeom prst="rect">
            <a:avLst/>
          </a:prstGeom>
        </p:spPr>
      </p:pic>
      <p:pic>
        <p:nvPicPr>
          <p:cNvPr id="18" name="Picture 17">
            <a:hlinkClick r:id="rId16" action="ppaction://hlinksldjump"/>
            <a:extLst>
              <a:ext uri="{FF2B5EF4-FFF2-40B4-BE49-F238E27FC236}">
                <a16:creationId xmlns:a16="http://schemas.microsoft.com/office/drawing/2014/main" xmlns="" id="{882A3BCB-A71B-4810-F494-358F15051544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838203" y="4193542"/>
            <a:ext cx="1303511" cy="916843"/>
          </a:xfrm>
          <a:prstGeom prst="rect">
            <a:avLst/>
          </a:prstGeom>
        </p:spPr>
      </p:pic>
      <p:pic>
        <p:nvPicPr>
          <p:cNvPr id="20" name="Picture 10">
            <a:extLst>
              <a:ext uri="{FF2B5EF4-FFF2-40B4-BE49-F238E27FC236}">
                <a16:creationId xmlns:a16="http://schemas.microsoft.com/office/drawing/2014/main" xmlns="" id="{93F2F73B-7500-D6CF-7EC0-81FB4463381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2"/>
              </a:ext>
            </a:extLst>
          </a:blip>
          <a:srcRect/>
          <a:stretch>
            <a:fillRect/>
          </a:stretch>
        </p:blipFill>
        <p:spPr>
          <a:xfrm>
            <a:off x="3833974" y="3630202"/>
            <a:ext cx="637592" cy="568036"/>
          </a:xfrm>
          <a:prstGeom prst="rect">
            <a:avLst/>
          </a:prstGeom>
        </p:spPr>
      </p:pic>
      <p:sp>
        <p:nvSpPr>
          <p:cNvPr id="23" name="Đáp án sai 1">
            <a:extLst>
              <a:ext uri="{FF2B5EF4-FFF2-40B4-BE49-F238E27FC236}">
                <a16:creationId xmlns:a16="http://schemas.microsoft.com/office/drawing/2014/main" xmlns="" id="{A1EA5947-42D2-D1B5-5EAB-7CCC4CEB1444}"/>
              </a:ext>
            </a:extLst>
          </p:cNvPr>
          <p:cNvSpPr/>
          <p:nvPr/>
        </p:nvSpPr>
        <p:spPr>
          <a:xfrm>
            <a:off x="622546" y="3256132"/>
            <a:ext cx="3873358" cy="99752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.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ờng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ẳng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song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ong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.</a:t>
            </a: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Đáp án sai 1">
            <a:extLst>
              <a:ext uri="{FF2B5EF4-FFF2-40B4-BE49-F238E27FC236}">
                <a16:creationId xmlns:a16="http://schemas.microsoft.com/office/drawing/2014/main" xmlns="" id="{A1EA5947-42D2-D1B5-5EAB-7CCC4CEB1444}"/>
              </a:ext>
            </a:extLst>
          </p:cNvPr>
          <p:cNvSpPr/>
          <p:nvPr/>
        </p:nvSpPr>
        <p:spPr>
          <a:xfrm>
            <a:off x="4536178" y="2000356"/>
            <a:ext cx="3873358" cy="99752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pt-BR" sz="24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pt-BR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r>
              <a:rPr lang="pt-BR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8541566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4" dur="835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86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audio>
              <p:cMediaNode vol="80000">
                <p:cTn id="5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4" dur="86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8" dur="86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29" grpId="1" animBg="1"/>
      <p:bldP spid="30" grpId="0" animBg="1"/>
      <p:bldP spid="30" grpId="1" animBg="1"/>
      <p:bldP spid="23" grpId="0" animBg="1"/>
      <p:bldP spid="23" grpId="1" animBg="1"/>
      <p:bldP spid="25" grpId="0" animBg="1"/>
      <p:bldP spid="25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42A4FC2C-047E-45A5-965D-8E1E3BF09BC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 bwMode="white">
          <a:xfrm>
            <a:off x="1143" y="0"/>
            <a:ext cx="9141714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ClrTx/>
              <a:buFontTx/>
              <a:buNone/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A8F0ABDA-19D7-E199-C2CF-DD08C35D7229}"/>
              </a:ext>
            </a:extLst>
          </p:cNvPr>
          <p:cNvSpPr/>
          <p:nvPr/>
        </p:nvSpPr>
        <p:spPr>
          <a:xfrm>
            <a:off x="0" y="4184073"/>
            <a:ext cx="9141714" cy="95645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  <a:buFontTx/>
              <a:buNone/>
              <a:defRPr/>
            </a:pPr>
            <a:endParaRPr lang="en-US" sz="1350" kern="1200">
              <a:solidFill>
                <a:prstClr val="white"/>
              </a:solidFill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17" name="Câu hỏi">
                <a:extLst>
                  <a:ext uri="{FF2B5EF4-FFF2-40B4-BE49-F238E27FC236}">
                    <a16:creationId xmlns:a16="http://schemas.microsoft.com/office/drawing/2014/main" xmlns="" id="{99855FFD-344E-0BEC-871D-5C9A9BDE6278}"/>
                  </a:ext>
                </a:extLst>
              </p:cNvPr>
              <p:cNvSpPr/>
              <p:nvPr/>
            </p:nvSpPr>
            <p:spPr>
              <a:xfrm>
                <a:off x="910936" y="312598"/>
                <a:ext cx="7322128" cy="1496291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Tx/>
                  <a:buFontTx/>
                  <a:buNone/>
                  <a:defRPr/>
                </a:pPr>
                <a:r>
                  <a:rPr lang="vi-VN" sz="2000" b="1" kern="1200" noProof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</a:t>
                </a:r>
                <a:r>
                  <a:rPr lang="en-US" sz="2000" b="1" kern="1200" noProof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: 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chemeClr val="tx1"/>
                            </a:solidFill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</a:rPr>
                          <m:t>𝑀𝑄𝑃</m:t>
                        </m:r>
                      </m:e>
                    </m:acc>
                    <m:r>
                      <a:rPr lang="en-US" sz="2000">
                        <a:solidFill>
                          <a:schemeClr val="tx1"/>
                        </a:solidFill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tx1"/>
                            </a:solidFill>
                          </a:rPr>
                        </m:ctrlPr>
                      </m:sSupPr>
                      <m:e>
                        <m:r>
                          <a:rPr lang="en-US" sz="2000">
                            <a:solidFill>
                              <a:schemeClr val="tx1"/>
                            </a:solidFill>
                          </a:rPr>
                          <m:t>110</m:t>
                        </m:r>
                      </m:e>
                      <m:sup>
                        <m:r>
                          <a:rPr lang="en-US" sz="2000">
                            <a:solidFill>
                              <a:schemeClr val="tx1"/>
                            </a:solidFill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endParaRPr lang="en-US" sz="20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buClrTx/>
                  <a:buFontTx/>
                  <a:buNone/>
                  <a:defRPr/>
                </a:pPr>
                <a:r>
                  <a:rPr lang="en-US" sz="20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x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NPQ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r>
                  <a:rPr lang="en-US" sz="2000" kern="1200" noProof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vi-VN" sz="2000" kern="1200" noProof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7" name="Câu hỏi">
                <a:extLst>
                  <a:ext uri="{FF2B5EF4-FFF2-40B4-BE49-F238E27FC236}">
                    <a16:creationId xmlns:a16="http://schemas.microsoft.com/office/drawing/2014/main" xmlns="" id="{99855FFD-344E-0BEC-871D-5C9A9BDE62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936" y="312598"/>
                <a:ext cx="7322128" cy="1496291"/>
              </a:xfrm>
              <a:prstGeom prst="round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8" name="Đáp án đúng">
                <a:extLst>
                  <a:ext uri="{FF2B5EF4-FFF2-40B4-BE49-F238E27FC236}">
                    <a16:creationId xmlns:a16="http://schemas.microsoft.com/office/drawing/2014/main" xmlns="" id="{EE0078FA-1165-505E-840F-C862A1AD3A98}"/>
                  </a:ext>
                </a:extLst>
              </p:cNvPr>
              <p:cNvSpPr/>
              <p:nvPr/>
            </p:nvSpPr>
            <p:spPr>
              <a:xfrm>
                <a:off x="910938" y="3263615"/>
                <a:ext cx="3401291" cy="997526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buClrTx/>
                  <a:buFontTx/>
                  <a:buNone/>
                  <a:defRPr/>
                </a:pPr>
                <a:r>
                  <a:rPr lang="en-US" sz="20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sz="20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000" kern="1200" noProof="1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70</a:t>
                </a:r>
                <a14:m>
                  <m:oMath xmlns:m="http://schemas.openxmlformats.org/officeDocument/2006/math">
                    <m:r>
                      <a:rPr lang="en-US" sz="2000" i="1" kern="1200" noProof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endParaRPr lang="vi-VN" sz="2000" kern="1200" noProof="1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8" name="Đáp án đúng">
                <a:extLst>
                  <a:ext uri="{FF2B5EF4-FFF2-40B4-BE49-F238E27FC236}">
                    <a16:creationId xmlns:a16="http://schemas.microsoft.com/office/drawing/2014/main" xmlns="" id="{EE0078FA-1165-505E-840F-C862A1AD3A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938" y="3263615"/>
                <a:ext cx="3401291" cy="997526"/>
              </a:xfrm>
              <a:prstGeom prst="roundRect">
                <a:avLst/>
              </a:prstGeom>
              <a:blipFill rotWithShape="0">
                <a:blip r:embed="rId6"/>
                <a:stretch>
                  <a:fillRect l="-35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9" name="Đáp án sai 1">
                <a:extLst>
                  <a:ext uri="{FF2B5EF4-FFF2-40B4-BE49-F238E27FC236}">
                    <a16:creationId xmlns:a16="http://schemas.microsoft.com/office/drawing/2014/main" xmlns="" id="{B23A4FD1-FAA6-67B1-A04A-CF148F8E78D9}"/>
                  </a:ext>
                </a:extLst>
              </p:cNvPr>
              <p:cNvSpPr/>
              <p:nvPr/>
            </p:nvSpPr>
            <p:spPr>
              <a:xfrm>
                <a:off x="910936" y="2037490"/>
                <a:ext cx="3401291" cy="997526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buClrTx/>
                  <a:buFontTx/>
                  <a:buNone/>
                  <a:defRPr/>
                </a:pPr>
                <a:r>
                  <a:rPr lang="en-US" sz="20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20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000" kern="1200" noProof="1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60</a:t>
                </a:r>
                <a14:m>
                  <m:oMath xmlns:m="http://schemas.openxmlformats.org/officeDocument/2006/math">
                    <m:r>
                      <a:rPr lang="en-US" sz="2000" i="1" kern="1200" noProof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endParaRPr lang="vi-VN" sz="2000" kern="1200" noProof="1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9" name="Đáp án sai 1">
                <a:extLst>
                  <a:ext uri="{FF2B5EF4-FFF2-40B4-BE49-F238E27FC236}">
                    <a16:creationId xmlns:a16="http://schemas.microsoft.com/office/drawing/2014/main" xmlns="" id="{B23A4FD1-FAA6-67B1-A04A-CF148F8E78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936" y="2037490"/>
                <a:ext cx="3401291" cy="997526"/>
              </a:xfrm>
              <a:prstGeom prst="roundRect">
                <a:avLst/>
              </a:prstGeom>
              <a:blipFill rotWithShape="0">
                <a:blip r:embed="rId7"/>
                <a:stretch>
                  <a:fillRect l="-35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20" name="Đáp án sai 2">
                <a:extLst>
                  <a:ext uri="{FF2B5EF4-FFF2-40B4-BE49-F238E27FC236}">
                    <a16:creationId xmlns:a16="http://schemas.microsoft.com/office/drawing/2014/main" xmlns="" id="{301BCDA5-188D-48C7-6D18-43282696C5FC}"/>
                  </a:ext>
                </a:extLst>
              </p:cNvPr>
              <p:cNvSpPr/>
              <p:nvPr/>
            </p:nvSpPr>
            <p:spPr>
              <a:xfrm>
                <a:off x="4831773" y="2037490"/>
                <a:ext cx="3401291" cy="997526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buClrTx/>
                  <a:buFontTx/>
                  <a:buNone/>
                  <a:defRPr/>
                </a:pPr>
                <a:r>
                  <a:rPr lang="en-US" sz="20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sz="20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000" kern="1200" noProof="1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80</a:t>
                </a:r>
                <a14:m>
                  <m:oMath xmlns:m="http://schemas.openxmlformats.org/officeDocument/2006/math">
                    <m:r>
                      <a:rPr lang="en-US" sz="2000" i="1" kern="1200" noProof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endParaRPr lang="vi-VN" sz="2000" kern="1200" noProof="1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0" name="Đáp án sai 2">
                <a:extLst>
                  <a:ext uri="{FF2B5EF4-FFF2-40B4-BE49-F238E27FC236}">
                    <a16:creationId xmlns:a16="http://schemas.microsoft.com/office/drawing/2014/main" xmlns="" id="{301BCDA5-188D-48C7-6D18-43282696C5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1773" y="2037490"/>
                <a:ext cx="3401291" cy="997526"/>
              </a:xfrm>
              <a:prstGeom prst="roundRect">
                <a:avLst/>
              </a:prstGeom>
              <a:blipFill rotWithShape="0">
                <a:blip r:embed="rId8"/>
                <a:stretch>
                  <a:fillRect l="-53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21" name="Đáp án sai 3">
                <a:extLst>
                  <a:ext uri="{FF2B5EF4-FFF2-40B4-BE49-F238E27FC236}">
                    <a16:creationId xmlns:a16="http://schemas.microsoft.com/office/drawing/2014/main" xmlns="" id="{6921AC71-8368-98CC-4845-2B24631201D6}"/>
                  </a:ext>
                </a:extLst>
              </p:cNvPr>
              <p:cNvSpPr/>
              <p:nvPr/>
            </p:nvSpPr>
            <p:spPr>
              <a:xfrm>
                <a:off x="4831772" y="3263615"/>
                <a:ext cx="3401291" cy="997526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buClrTx/>
                  <a:buFontTx/>
                  <a:buNone/>
                  <a:defRPr/>
                </a:pPr>
                <a:r>
                  <a:rPr lang="en-US" sz="20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sz="20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000" kern="1200" noProof="1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90</a:t>
                </a:r>
                <a14:m>
                  <m:oMath xmlns:m="http://schemas.openxmlformats.org/officeDocument/2006/math">
                    <m:r>
                      <a:rPr lang="en-US" sz="2000" i="1" kern="1200" noProof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endParaRPr lang="vi-VN" sz="2000" kern="1200" noProof="1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1" name="Đáp án sai 3">
                <a:extLst>
                  <a:ext uri="{FF2B5EF4-FFF2-40B4-BE49-F238E27FC236}">
                    <a16:creationId xmlns:a16="http://schemas.microsoft.com/office/drawing/2014/main" xmlns="" id="{6921AC71-8368-98CC-4845-2B24631201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1772" y="3263615"/>
                <a:ext cx="3401291" cy="997526"/>
              </a:xfrm>
              <a:prstGeom prst="roundRect">
                <a:avLst/>
              </a:prstGeom>
              <a:blipFill rotWithShape="0">
                <a:blip r:embed="rId9"/>
                <a:stretch>
                  <a:fillRect l="-53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5">
            <a:extLst>
              <a:ext uri="{FF2B5EF4-FFF2-40B4-BE49-F238E27FC236}">
                <a16:creationId xmlns:a16="http://schemas.microsoft.com/office/drawing/2014/main" xmlns="" id="{4DDDB707-1754-02DE-ED8A-24AC1AB601F8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3612325" y="3483942"/>
            <a:ext cx="639785" cy="556871"/>
          </a:xfrm>
          <a:prstGeom prst="rect">
            <a:avLst/>
          </a:prstGeom>
        </p:spPr>
      </p:pic>
      <p:pic>
        <p:nvPicPr>
          <p:cNvPr id="23" name="Picture 10">
            <a:extLst>
              <a:ext uri="{FF2B5EF4-FFF2-40B4-BE49-F238E27FC236}">
                <a16:creationId xmlns:a16="http://schemas.microsoft.com/office/drawing/2014/main" xmlns="" id="{AC8E7E92-0417-7D0F-FB99-B5166E87823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7595471" y="2240977"/>
            <a:ext cx="637592" cy="568036"/>
          </a:xfrm>
          <a:prstGeom prst="rect">
            <a:avLst/>
          </a:prstGeom>
        </p:spPr>
      </p:pic>
      <p:pic>
        <p:nvPicPr>
          <p:cNvPr id="24" name="Picture 10">
            <a:extLst>
              <a:ext uri="{FF2B5EF4-FFF2-40B4-BE49-F238E27FC236}">
                <a16:creationId xmlns:a16="http://schemas.microsoft.com/office/drawing/2014/main" xmlns="" id="{8E50EEF4-9841-DB62-BC63-80EC3EEFB174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7595471" y="3478359"/>
            <a:ext cx="637592" cy="568036"/>
          </a:xfrm>
          <a:prstGeom prst="rect">
            <a:avLst/>
          </a:prstGeom>
        </p:spPr>
      </p:pic>
      <p:pic>
        <p:nvPicPr>
          <p:cNvPr id="25" name="Picture 10">
            <a:extLst>
              <a:ext uri="{FF2B5EF4-FFF2-40B4-BE49-F238E27FC236}">
                <a16:creationId xmlns:a16="http://schemas.microsoft.com/office/drawing/2014/main" xmlns="" id="{FB94ED1D-AE58-5D05-84D2-645969C28BFD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3614518" y="2240977"/>
            <a:ext cx="637592" cy="568036"/>
          </a:xfrm>
          <a:prstGeom prst="rect">
            <a:avLst/>
          </a:prstGeom>
        </p:spPr>
      </p:pic>
      <p:pic>
        <p:nvPicPr>
          <p:cNvPr id="26" name="Âm thanh đúng">
            <a:hlinkClick r:id="" action="ppaction://media"/>
            <a:extLst>
              <a:ext uri="{FF2B5EF4-FFF2-40B4-BE49-F238E27FC236}">
                <a16:creationId xmlns:a16="http://schemas.microsoft.com/office/drawing/2014/main" xmlns="" id="{E7AFEB1A-1837-3509-64B7-750E8B3C548D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="" xmlns:p14="http://schemas.microsoft.com/office/powerpoint/2010/main" r:embed="rId16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4831772" y="-477949"/>
            <a:ext cx="365522" cy="365522"/>
          </a:xfrm>
          <a:prstGeom prst="rect">
            <a:avLst/>
          </a:prstGeom>
        </p:spPr>
      </p:pic>
      <p:pic>
        <p:nvPicPr>
          <p:cNvPr id="27" name="Âm thanh sai">
            <a:hlinkClick r:id="" action="ppaction://media"/>
            <a:extLst>
              <a:ext uri="{FF2B5EF4-FFF2-40B4-BE49-F238E27FC236}">
                <a16:creationId xmlns:a16="http://schemas.microsoft.com/office/drawing/2014/main" xmlns="" id="{FDCC2E82-898D-1995-D44B-B2C77A2834B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="" xmlns:p14="http://schemas.microsoft.com/office/powerpoint/2010/main" r:embed="rId18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5826919" y="-477949"/>
            <a:ext cx="365522" cy="365522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xmlns="" id="{A1F530B1-9E65-4DDD-D159-E7CAD0EC0E15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0"/>
              </a:ext>
            </a:extLst>
          </a:blip>
          <a:srcRect/>
          <a:stretch>
            <a:fillRect/>
          </a:stretch>
        </p:blipFill>
        <p:spPr>
          <a:xfrm>
            <a:off x="-1143" y="4087092"/>
            <a:ext cx="1390012" cy="1056409"/>
          </a:xfrm>
          <a:prstGeom prst="rect">
            <a:avLst/>
          </a:prstGeom>
        </p:spPr>
      </p:pic>
      <p:pic>
        <p:nvPicPr>
          <p:cNvPr id="29" name="Picture 28">
            <a:hlinkClick r:id="rId21" action="ppaction://hlinksldjump"/>
            <a:extLst>
              <a:ext uri="{FF2B5EF4-FFF2-40B4-BE49-F238E27FC236}">
                <a16:creationId xmlns:a16="http://schemas.microsoft.com/office/drawing/2014/main" xmlns="" id="{416C0389-77DE-0A5B-F53E-BB1C3A193C2E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838203" y="4193542"/>
            <a:ext cx="1303511" cy="916843"/>
          </a:xfrm>
          <a:prstGeom prst="rect">
            <a:avLst/>
          </a:prstGeom>
        </p:spPr>
      </p:pic>
      <p:pic>
        <p:nvPicPr>
          <p:cNvPr id="30" name="image-a117f43706e665b264ffa10e25ae417a17f69b99.jpeg"/>
          <p:cNvPicPr/>
          <p:nvPr/>
        </p:nvPicPr>
        <p:blipFill rotWithShape="1">
          <a:blip r:embed="rId23" cstate="print">
            <a:extLst>
              <a:ext uri="{BEBA8EAE-BF5A-486C-A8C5-ECC9F3942E4B}">
                <a14:imgProps xmlns="" xmlns:a14="http://schemas.microsoft.com/office/drawing/2010/main">
                  <a14:imgLayer r:embed="rId2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-250" b="1765"/>
          <a:stretch/>
        </p:blipFill>
        <p:spPr>
          <a:xfrm>
            <a:off x="5722706" y="325125"/>
            <a:ext cx="2115497" cy="1483764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68603696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35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8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  <p:bldLst>
      <p:bldP spid="17" grpId="0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42A4FC2C-047E-45A5-965D-8E1E3BF09BC6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 bwMode="white">
          <a:xfrm>
            <a:off x="1143" y="0"/>
            <a:ext cx="9141714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ClrTx/>
              <a:buFontTx/>
              <a:buNone/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4184073"/>
            <a:ext cx="9141714" cy="95645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  <a:buFontTx/>
              <a:buNone/>
              <a:defRPr/>
            </a:pPr>
            <a:endParaRPr lang="en-US" sz="1350" kern="1200">
              <a:solidFill>
                <a:prstClr val="white"/>
              </a:solidFill>
            </a:endParaRPr>
          </a:p>
        </p:txBody>
      </p:sp>
      <p:pic>
        <p:nvPicPr>
          <p:cNvPr id="22" name="Picture 5">
            <a:extLst>
              <a:ext uri="{FF2B5EF4-FFF2-40B4-BE49-F238E27FC236}">
                <a16:creationId xmlns="" xmlns:a16="http://schemas.microsoft.com/office/drawing/2014/main" id="{5BE9A5AF-BF69-F85C-F842-1C7B0735BA96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7538321" y="2209324"/>
            <a:ext cx="639785" cy="556871"/>
          </a:xfrm>
          <a:prstGeom prst="rect">
            <a:avLst/>
          </a:prstGeom>
        </p:spPr>
      </p:pic>
      <p:pic>
        <p:nvPicPr>
          <p:cNvPr id="23" name="Picture 10">
            <a:extLst>
              <a:ext uri="{FF2B5EF4-FFF2-40B4-BE49-F238E27FC236}">
                <a16:creationId xmlns="" xmlns:a16="http://schemas.microsoft.com/office/drawing/2014/main" id="{FBD0C9BB-F545-BE4E-C99B-7EE3BBBB572E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xmlns="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3614518" y="3429867"/>
            <a:ext cx="637592" cy="568036"/>
          </a:xfrm>
          <a:prstGeom prst="rect">
            <a:avLst/>
          </a:prstGeom>
        </p:spPr>
      </p:pic>
      <p:pic>
        <p:nvPicPr>
          <p:cNvPr id="24" name="Picture 10">
            <a:extLst>
              <a:ext uri="{FF2B5EF4-FFF2-40B4-BE49-F238E27FC236}">
                <a16:creationId xmlns="" xmlns:a16="http://schemas.microsoft.com/office/drawing/2014/main" id="{9DD1EBFF-06FD-0CB4-0B91-7508A461955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xmlns="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7595471" y="3429867"/>
            <a:ext cx="637592" cy="568036"/>
          </a:xfrm>
          <a:prstGeom prst="rect">
            <a:avLst/>
          </a:prstGeom>
        </p:spPr>
      </p:pic>
      <p:pic>
        <p:nvPicPr>
          <p:cNvPr id="25" name="Picture 10">
            <a:extLst>
              <a:ext uri="{FF2B5EF4-FFF2-40B4-BE49-F238E27FC236}">
                <a16:creationId xmlns="" xmlns:a16="http://schemas.microsoft.com/office/drawing/2014/main" id="{1BCF292E-A189-5939-62F3-2E1BE9F40D7F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xmlns="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3614518" y="2192484"/>
            <a:ext cx="637592" cy="568036"/>
          </a:xfrm>
          <a:prstGeom prst="rect">
            <a:avLst/>
          </a:prstGeom>
        </p:spPr>
      </p:pic>
      <p:pic>
        <p:nvPicPr>
          <p:cNvPr id="26" name="Âm thanh đúng">
            <a:hlinkClick r:id="" action="ppaction://media"/>
            <a:extLst>
              <a:ext uri="{FF2B5EF4-FFF2-40B4-BE49-F238E27FC236}">
                <a16:creationId xmlns="" xmlns:a16="http://schemas.microsoft.com/office/drawing/2014/main" id="{50E0DB1E-6D72-CBFA-1157-BFEAA980FAC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xmlns="" r:embed="rId16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4831772" y="-477949"/>
            <a:ext cx="365522" cy="365522"/>
          </a:xfrm>
          <a:prstGeom prst="rect">
            <a:avLst/>
          </a:prstGeom>
        </p:spPr>
      </p:pic>
      <p:pic>
        <p:nvPicPr>
          <p:cNvPr id="27" name="Âm thanh sai">
            <a:hlinkClick r:id="" action="ppaction://media"/>
            <a:extLst>
              <a:ext uri="{FF2B5EF4-FFF2-40B4-BE49-F238E27FC236}">
                <a16:creationId xmlns="" xmlns:a16="http://schemas.microsoft.com/office/drawing/2014/main" id="{DE48B2AA-F96D-A1EC-7DB6-83255C6177C1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xmlns="" r:embed="rId18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5826919" y="-477949"/>
            <a:ext cx="365522" cy="365522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="" xmlns:a16="http://schemas.microsoft.com/office/drawing/2014/main" id="{D8B9A55A-F880-9B17-EB0D-2479C15F2769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xmlns="" val="0"/>
              </a:ext>
              <a:ext uri="{96DAC541-7B7A-43D3-8B79-37D633B846F1}">
                <asvg:svgBlip xmlns="" xmlns:asvg="http://schemas.microsoft.com/office/drawing/2016/SVG/main" r:embed="rId20"/>
              </a:ext>
            </a:extLst>
          </a:blip>
          <a:srcRect/>
          <a:stretch>
            <a:fillRect/>
          </a:stretch>
        </p:blipFill>
        <p:spPr>
          <a:xfrm>
            <a:off x="-1143" y="4087092"/>
            <a:ext cx="1390012" cy="1056409"/>
          </a:xfrm>
          <a:prstGeom prst="rect">
            <a:avLst/>
          </a:prstGeom>
        </p:spPr>
      </p:pic>
      <p:pic>
        <p:nvPicPr>
          <p:cNvPr id="29" name="Picture 28">
            <a:hlinkClick r:id="rId21" action="ppaction://hlinksldjump"/>
            <a:extLst>
              <a:ext uri="{FF2B5EF4-FFF2-40B4-BE49-F238E27FC236}">
                <a16:creationId xmlns="" xmlns:a16="http://schemas.microsoft.com/office/drawing/2014/main" id="{C7A6C112-906F-8A36-5424-79B4AF66B623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838203" y="4193542"/>
            <a:ext cx="1303511" cy="916843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743712" y="499872"/>
            <a:ext cx="4279392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nl-NL" sz="2400" b="1" dirty="0" smtClean="0">
                <a:latin typeface="Times New Roman" pitchFamily="18" charset="0"/>
                <a:cs typeface="Times New Roman" pitchFamily="18" charset="0"/>
              </a:rPr>
              <a:t>Câu 5:</a:t>
            </a:r>
            <a:r>
              <a:rPr lang="nl-NL" sz="2400" dirty="0" smtClean="0">
                <a:latin typeface="Times New Roman" pitchFamily="18" charset="0"/>
                <a:cs typeface="Times New Roman" pitchFamily="18" charset="0"/>
              </a:rPr>
              <a:t> Cho hình vẽ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nl-NL" sz="2400" dirty="0" smtClean="0">
                <a:latin typeface="Times New Roman" pitchFamily="18" charset="0"/>
                <a:cs typeface="Times New Roman" pitchFamily="18" charset="0"/>
              </a:rPr>
              <a:t> .Câu nào sau đây </a:t>
            </a:r>
            <a:r>
              <a:rPr lang="nl-NL" sz="2400" b="1" dirty="0" smtClean="0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nl-NL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1" name="Picture 30" descr="Ảnh có chứa hàng, biểu đồ, Sơ đồ&#10;&#10;Mô tả được tạo tự động"/>
          <p:cNvPicPr/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5298186" y="267842"/>
            <a:ext cx="2687574" cy="1487806"/>
          </a:xfrm>
          <a:prstGeom prst="rect">
            <a:avLst/>
          </a:prstGeom>
          <a:noFill/>
        </p:spPr>
      </p:pic>
      <p:sp>
        <p:nvSpPr>
          <p:cNvPr id="32" name="TextBox 31"/>
          <p:cNvSpPr txBox="1"/>
          <p:nvPr/>
        </p:nvSpPr>
        <p:spPr>
          <a:xfrm>
            <a:off x="707136" y="2109216"/>
            <a:ext cx="402336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nl-NL" sz="2400" dirty="0" smtClean="0">
                <a:latin typeface="Times New Roman" pitchFamily="18" charset="0"/>
                <a:cs typeface="Times New Roman" pitchFamily="18" charset="0"/>
              </a:rPr>
              <a:t>MH // KI (Vì cùng vuông góc với xy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43712" y="3243072"/>
            <a:ext cx="3767328" cy="10464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.                                                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dirty="0"/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1280160" y="3213354"/>
          <a:ext cx="2337293" cy="432054"/>
        </p:xfrm>
        <a:graphic>
          <a:graphicData uri="http://schemas.openxmlformats.org/presentationml/2006/ole">
            <p:oleObj spid="_x0000_s114690" name="Equation" r:id="rId24" imgW="1237244" imgH="228481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949952" y="2042160"/>
            <a:ext cx="3681984" cy="10464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.                                                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dirty="0"/>
          </a:p>
        </p:txBody>
      </p:sp>
      <p:pic>
        <p:nvPicPr>
          <p:cNvPr id="20" name="Picture 19"/>
          <p:cNvPicPr/>
          <p:nvPr/>
        </p:nvPicPr>
        <p:blipFill>
          <a:blip r:embed="rId25" cstate="print"/>
          <a:srcRect/>
          <a:stretch>
            <a:fillRect/>
          </a:stretch>
        </p:blipFill>
        <p:spPr bwMode="auto">
          <a:xfrm>
            <a:off x="5426202" y="2084832"/>
            <a:ext cx="127939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extBox 33"/>
          <p:cNvSpPr txBox="1"/>
          <p:nvPr/>
        </p:nvSpPr>
        <p:spPr>
          <a:xfrm>
            <a:off x="4931664" y="3218688"/>
            <a:ext cx="3712464" cy="10464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.                                                 (So l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do MH // IK)</a:t>
            </a:r>
          </a:p>
          <a:p>
            <a:endParaRPr lang="en-US" dirty="0"/>
          </a:p>
        </p:txBody>
      </p:sp>
      <p:pic>
        <p:nvPicPr>
          <p:cNvPr id="35" name="Picture 34"/>
          <p:cNvPicPr/>
          <p:nvPr/>
        </p:nvPicPr>
        <p:blipFill>
          <a:blip r:embed="rId26" cstate="print"/>
          <a:srcRect/>
          <a:stretch>
            <a:fillRect/>
          </a:stretch>
        </p:blipFill>
        <p:spPr bwMode="auto">
          <a:xfrm>
            <a:off x="5464873" y="3267456"/>
            <a:ext cx="1130999" cy="377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Picture 10">
            <a:extLst>
              <a:ext uri="{FF2B5EF4-FFF2-40B4-BE49-F238E27FC236}">
                <a16:creationId xmlns="" xmlns:a16="http://schemas.microsoft.com/office/drawing/2014/main" id="{FB94ED1D-AE58-5D05-84D2-645969C28BFD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xmlns="" val="0"/>
              </a:ext>
              <a:ext uri="{96DAC541-7B7A-43D3-8B79-37D633B846F1}">
                <asvg:svgBlip xmlns="" xmlns:asvg="http://schemas.microsoft.com/office/drawing/2016/SVG/main" r:embed="rId28"/>
              </a:ext>
            </a:extLst>
          </a:blip>
          <a:srcRect/>
          <a:stretch>
            <a:fillRect/>
          </a:stretch>
        </p:blipFill>
        <p:spPr>
          <a:xfrm>
            <a:off x="3907126" y="2350705"/>
            <a:ext cx="637592" cy="568036"/>
          </a:xfrm>
          <a:prstGeom prst="rect">
            <a:avLst/>
          </a:prstGeom>
        </p:spPr>
      </p:pic>
      <p:pic>
        <p:nvPicPr>
          <p:cNvPr id="38" name="Picture 10">
            <a:extLst>
              <a:ext uri="{FF2B5EF4-FFF2-40B4-BE49-F238E27FC236}">
                <a16:creationId xmlns="" xmlns:a16="http://schemas.microsoft.com/office/drawing/2014/main" id="{FB94ED1D-AE58-5D05-84D2-645969C28BFD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xmlns="" val="0"/>
              </a:ext>
              <a:ext uri="{96DAC541-7B7A-43D3-8B79-37D633B846F1}">
                <asvg:svgBlip xmlns="" xmlns:asvg="http://schemas.microsoft.com/office/drawing/2016/SVG/main" r:embed="rId28"/>
              </a:ext>
            </a:extLst>
          </a:blip>
          <a:srcRect/>
          <a:stretch>
            <a:fillRect/>
          </a:stretch>
        </p:blipFill>
        <p:spPr>
          <a:xfrm>
            <a:off x="7668358" y="2161729"/>
            <a:ext cx="637592" cy="568036"/>
          </a:xfrm>
          <a:prstGeom prst="rect">
            <a:avLst/>
          </a:prstGeom>
        </p:spPr>
      </p:pic>
      <p:pic>
        <p:nvPicPr>
          <p:cNvPr id="39" name="Picture 10">
            <a:extLst>
              <a:ext uri="{FF2B5EF4-FFF2-40B4-BE49-F238E27FC236}">
                <a16:creationId xmlns="" xmlns:a16="http://schemas.microsoft.com/office/drawing/2014/main" id="{FB94ED1D-AE58-5D05-84D2-645969C28BFD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xmlns="" val="0"/>
              </a:ext>
              <a:ext uri="{96DAC541-7B7A-43D3-8B79-37D633B846F1}">
                <asvg:svgBlip xmlns="" xmlns:asvg="http://schemas.microsoft.com/office/drawing/2016/SVG/main" r:embed="rId28"/>
              </a:ext>
            </a:extLst>
          </a:blip>
          <a:srcRect/>
          <a:stretch>
            <a:fillRect/>
          </a:stretch>
        </p:blipFill>
        <p:spPr>
          <a:xfrm>
            <a:off x="7738312" y="3198256"/>
            <a:ext cx="637592" cy="568036"/>
          </a:xfrm>
          <a:prstGeom prst="rect">
            <a:avLst/>
          </a:prstGeom>
        </p:spPr>
      </p:pic>
      <p:pic>
        <p:nvPicPr>
          <p:cNvPr id="40" name="Picture 5">
            <a:extLst>
              <a:ext uri="{FF2B5EF4-FFF2-40B4-BE49-F238E27FC236}">
                <a16:creationId xmlns="" xmlns:a16="http://schemas.microsoft.com/office/drawing/2014/main" id="{6ED69A8E-3629-71D5-BBA5-B0D841236B4C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3694031" y="3604791"/>
            <a:ext cx="639785" cy="556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2407544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  <p:seq concurrent="1" nextAc="seek">
              <p:cTn id="4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" fill="hold">
                      <p:stCondLst>
                        <p:cond delay="0"/>
                      </p:stCondLst>
                      <p:childTnLst>
                        <p:par>
                          <p:cTn id="6" fill="hold">
                            <p:stCondLst>
                              <p:cond delay="0"/>
                            </p:stCondLst>
                            <p:childTnLst>
                              <p:par>
                                <p:cTn id="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db27a64cbb50c1137ddfe9d282d55b642163c165"/>
</p:tagLst>
</file>

<file path=ppt/theme/theme1.xml><?xml version="1.0" encoding="utf-8"?>
<a:theme xmlns:a="http://schemas.openxmlformats.org/drawingml/2006/main" name="Special Notebook for Business by Slidesgo">
  <a:themeElements>
    <a:clrScheme name="Simple Light">
      <a:dk1>
        <a:srgbClr val="111110"/>
      </a:dk1>
      <a:lt1>
        <a:srgbClr val="F2F2F2"/>
      </a:lt1>
      <a:dk2>
        <a:srgbClr val="8D9FA3"/>
      </a:dk2>
      <a:lt2>
        <a:srgbClr val="2A3E5C"/>
      </a:lt2>
      <a:accent1>
        <a:srgbClr val="29323B"/>
      </a:accent1>
      <a:accent2>
        <a:srgbClr val="8E5214"/>
      </a:accent2>
      <a:accent3>
        <a:srgbClr val="A37552"/>
      </a:accent3>
      <a:accent4>
        <a:srgbClr val="D2B489"/>
      </a:accent4>
      <a:accent5>
        <a:srgbClr val="F4D9C5"/>
      </a:accent5>
      <a:accent6>
        <a:srgbClr val="D67A5E"/>
      </a:accent6>
      <a:hlink>
        <a:srgbClr val="11111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4</TotalTime>
  <Words>844</Words>
  <Application>Microsoft Office PowerPoint</Application>
  <PresentationFormat>On-screen Show (16:9)</PresentationFormat>
  <Paragraphs>113</Paragraphs>
  <Slides>24</Slides>
  <Notes>18</Notes>
  <HiddenSlides>0</HiddenSlides>
  <MMClips>1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Arial</vt:lpstr>
      <vt:lpstr>Times New Roman</vt:lpstr>
      <vt:lpstr>Calibri</vt:lpstr>
      <vt:lpstr>Wingdings</vt:lpstr>
      <vt:lpstr>Poppins</vt:lpstr>
      <vt:lpstr>Work Sans</vt:lpstr>
      <vt:lpstr>Calibri Light</vt:lpstr>
      <vt:lpstr>Livvic</vt:lpstr>
      <vt:lpstr>Special Notebook for Business by Slidesgo</vt:lpstr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01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nTeach.Com</dc:creator>
  <cp:keywords>VnTeach.Com</cp:keywords>
  <cp:lastModifiedBy>Admin</cp:lastModifiedBy>
  <cp:revision>28</cp:revision>
  <dcterms:modified xsi:type="dcterms:W3CDTF">2024-11-12T08:33:22Z</dcterms:modified>
</cp:coreProperties>
</file>